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0"/>
  </p:notesMasterIdLst>
  <p:sldIdLst>
    <p:sldId id="256" r:id="rId5"/>
    <p:sldId id="259" r:id="rId6"/>
    <p:sldId id="266" r:id="rId7"/>
    <p:sldId id="267" r:id="rId8"/>
    <p:sldId id="263" r:id="rId9"/>
    <p:sldId id="260" r:id="rId10"/>
    <p:sldId id="264" r:id="rId11"/>
    <p:sldId id="261" r:id="rId12"/>
    <p:sldId id="265" r:id="rId13"/>
    <p:sldId id="258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108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17DDDCD-E4B9-479D-B85D-AABE9581897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BC6288-B56E-4873-B199-4D100335FCC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B9E4D72-E644-452F-A135-7F356CBA27C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D4ADA8D-C3A0-4AA4-8B8C-CAC6D4D39D0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8B5A42D-BACD-4276-91E0-164BDF3DE6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54CFD9-13FC-4026-AEFF-B7C331CC9A1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DFE8D-CB1A-4103-BA04-2FFDB8B10F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41B610E-87FF-4299-B739-D81CBEA0470A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319DFCD6-FA02-40FD-96AF-4F91AEDD52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EFD96518-2B62-4CDB-9F72-63364B2750B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75CB1F58-11E7-4A9E-97BD-AD16821EAD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304B6F-4903-4971-8C59-D9507F4E5E7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1EA2CD5F-D3FD-4310-825D-78DDF3B4FB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9B470693-163A-4BB1-AF58-756503126E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9A0A9B42-E0B2-4039-886F-765E9D9B8F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8F96BA7-6D31-4401-B81D-82F22518BEE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170FC1F-E558-4944-AD5B-23FC07B24D4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ACE40CE8-7B8F-4ED5-A929-9CA0B98982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24BE75BD-B301-4A3B-9412-EB151C3651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6A1BA9-E41B-4DEF-B7E5-CC5E155589E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124D7790-F972-446F-914D-EFD40D1455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8171A56A-724F-427C-872C-C06D7B1D012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F130469D-51FB-407D-845C-7A22B8CF62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311D53-926A-4283-86E2-B6307FD7A5B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06335F82-143A-48C5-8253-C5EC37434BE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D206D3B2-A2AC-4205-A4D4-8FE9D649FF4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32443ACC-6327-42D4-A5D5-5576D64732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19948E-6904-438F-B124-52527F7823A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1B610E-87FF-4299-B739-D81CBEA0470A}" type="slidenum">
              <a:rPr lang="en-CA" altLang="en-US" smtClean="0"/>
              <a:pPr/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767038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1B610E-87FF-4299-B739-D81CBEA0470A}" type="slidenum">
              <a:rPr lang="en-CA" altLang="en-US" smtClean="0"/>
              <a:pPr/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324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388FA9F8-0A62-4BAB-8926-EF16B733ACA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7DD4748A-122B-43A2-AB97-46CE36F7F7E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7BD4816E-E2F8-4DB2-B501-335CF85489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13425BD-68C9-4A3C-9666-A1F3FB12DF7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0CBDA63C-34B8-4A24-8953-66B6910F8C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E946C227-ACA6-411D-B67A-3359516500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FFE0C17E-982B-4194-971D-B66A6CEA2B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B9AEDF-CC3D-4356-9577-19286A8C0C5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DC4E8FD5-26C8-490B-B670-F3BE11D940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9E62AF0F-0D67-4D0F-BD86-51DE938999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27BD8324-4AC1-47B1-82A7-B8240B54D3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03B416-C5EF-44EC-9FA6-37BDC6D7F8D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5CDA171A-3EEE-4A8E-A935-EEC0D6AA7D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E483528-D038-47BB-989D-F4FA80E32A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2A231CC9-6321-42B5-B0F9-27D5B40C4E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D64900-AD3F-4B46-89F7-CEBD6E67771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33BE1F4B-4015-4352-93CC-2FB0B909B8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F4B62F7D-6F31-4C96-890F-0F8789D8B7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86D55E83-7C61-47B5-B34F-02899E2098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4BFD9B-20C4-44EB-8B26-38462C3C464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4CF47DDE-FCC2-42A5-9772-D351923217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58976A8B-FD18-4F90-8791-1BCD221B94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68C3C1A7-91EF-4C7A-A2EF-EB6A25FA8C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FD007E-7F77-4037-8FD5-0E68B50AAEC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AE27D043-06FC-4098-9903-224AE8B6D1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08B886F3-AA8D-4B04-A33D-517A7511FC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02A0CA92-4817-4F6A-9378-06D9A5BA56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8C176A-9886-4CB5-8E1A-39304669D77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B3CC6457-678B-42BF-A584-8C9BE695A6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8A189B3E-7477-468B-A8CD-BE74D48A70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2B67CDDC-1409-4A2A-ADE2-C0594F5551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A50BCA-248E-4F4D-95AC-51AA3395199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B2B01C-3960-4B91-AD5F-194698614423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44968D-19C0-4AF4-83C2-6874D8641A09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4B459A-C0B5-4D99-8591-51063343E585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90ABD3-FD8F-46E5-8CC7-1616167B6845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F56C4B9-0C3E-48AA-9593-281D5F34E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767B6DB-C62B-4B5C-9C87-8D977C085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E419AB2-CA96-437B-A970-575281C0B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78756A2F-F39A-4418-935D-3A2851A04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048EEE92-E91D-410F-B77C-BE3AE16EB8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D2FCBABE-416A-4D05-9F9B-218709F0A41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22683-9974-4FF0-B1F3-BB274567FCC4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B637F64-B5D7-4732-B7C0-2CD89B9C387E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2F6861A-653D-4966-B147-391CBE1986D0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7CC2EDB-3884-46F4-AB34-649786E2DA90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59E5126-B430-4D6B-90D8-642B0FAF60A6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76DE5E3-B61B-4D97-8C84-43846BB0B842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80615F23-0FD4-476F-9C13-4D09D9F86B6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6E751-FE5D-4389-A188-87F787A9656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9CF7FE4-ACCA-49BE-9D17-89EC7ACCC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F38CCFF0-4D54-43B1-B666-E6A45C6CE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AA5B6330-355F-4BAC-9FCC-F7A0C87BD14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338347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9D7AEE1-B8AF-4144-A03E-60889E24A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2BAF7-D36F-4AAF-8EB0-B4226A3436F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B193DE1-50E9-4A50-9DDB-5242AF94F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E94D938-7CB2-4E85-A3F8-E3A0C0E19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5042F-4950-4C06-BF9F-DFA52CF47B2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35505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E367320-8C84-402D-A5BF-E8AB9E72E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F313B-A31D-4E72-A9F6-03609857062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1083C2C-084E-47C1-9FD9-81532D5D4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01829B7-A5C6-47C3-98DD-67E745E16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49B485-7B66-43A6-9623-0FFDB95D5BC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16539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1215921-C889-4373-8A7D-E0E76D67A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156FF5A-375B-4763-914C-A0E6FA142AD5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2E96F7B7-117E-421C-ADDF-D93B4CD6AA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8464C2-9CC5-484B-BCC3-574C3A5331B1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5C545B66-AA73-4F0B-935D-915550BD379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209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6D6206-6CB7-42AF-819D-A94B1D6CCC4F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43D3FB-8967-4A00-A049-B716E7C1EBD0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AEA836-6D27-44B0-AF03-DB9AE27C1A6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2B085E-A707-4FBA-A615-68F2FCB8C125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A89577D5-8267-4B7D-BBC9-B165F708A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F11704B6-6FE7-4ED1-9919-9D99EE465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DAF0D2F-449F-4DC0-8D34-2B1C0EAC5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76357A71-5B20-4E60-B5E8-1158B502AC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1DC3C651-C509-43CA-B749-2B727E8A2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8630AB9-CC20-40CE-92AE-65E9BA80F176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E8A286A-FD02-42FF-81A4-1AA33DD88AA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0BFCD1C-A134-4637-8F7E-87BD686B9E1A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A729372-8D26-4B51-82B9-02A58951C18B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1A78C7F-8AE9-4137-857D-E7F3847876B6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45B4BEC-18E1-432B-94E0-87C085EFB4BD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E72E89CC-C704-4D68-A90B-AB116B585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FAB8C4A6-3769-4001-89BF-CFE17145A4C1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14770-C5F0-4136-8479-DF6C8F7D404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C833C030-7E2B-4E99-A503-1C5D2F6EC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F98F460-EE23-436B-8C2A-55EBA1981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AC9B9603-0F4E-4311-9A3C-E7A3B701ED3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897685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34E99348-D4B8-4752-A790-06EDEA653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9623D-3F93-420D-B40D-C2122F0FFC7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275B13E6-6250-46DF-935A-C8C6DDBAA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A87EEC3-98BD-4584-A660-39A511F30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857DF5-EE0A-42EB-A79C-F96D05805E6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0948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39F78849-29D0-4EA4-BC41-093AB62E9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460E4-7EB6-4355-8B55-F64898DC818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4ADA0782-6902-4931-ACD8-6FEDA5F8A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30098721-FC09-4C36-89CE-8DD6B2169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C36108-1321-45B8-91DD-42703F27251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7053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92E72DC-8696-4A96-BBFB-79E73976C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F72A2AB-18CE-46DE-ACC6-518813175FE5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EF81A50F-125B-4057-B37B-A02060F978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ACCCA0C-A777-467C-ABA7-DE20E06B9995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624410C-CB51-4666-9334-15E4329B86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248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1F434451-0876-4F2A-987D-6D66B22CF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B5C7-55F7-46EB-A63C-45C32E5A0BE5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D51F1-3610-49D4-86DC-0F05F79A2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AB849907-3E41-405D-9C6E-7627C41D8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89725-5ED2-4D62-88F4-164C8D85023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58208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98BA9305-F29A-4D22-94B4-93B7BFBAB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C9C49673-2008-470F-A684-B02CCB478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3285EEF1-5372-48A9-9593-FA449D5F5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F1D9C8DA-4260-4ADC-8D51-79F406E85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1A4C645-FE99-4593-AE09-891DFCA8301A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9DB8EAFC-0ABB-47D1-B185-A695D56DB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5AAF77A-E96A-45D3-96AC-A27622DFFE0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FC556ED6-31BA-47FA-96B9-0A2EEE55E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1665213-1B34-474C-815D-8E4149048F2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970A75C7-B817-42FB-B0A8-A62B7BBED5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BC160E-5FA9-4D0B-A1D6-D1442BA743D8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4EE39FA8-EF2B-426E-A469-7D2E31CE2F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41021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D33FC466-D49E-4AE3-A5B0-5033EBA37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92536BC-36D2-4536-8902-DF7C0F64109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7A89C794-A6AC-42B5-B50A-9DA24767C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46AF5CB-1365-41F4-9F13-84B3E652A9FA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853E178E-D95D-4E2E-AD7E-7C61765A7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8EB9F261-DA7F-44C6-8973-8C12EA601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AC296BD6-A2F7-4E54-85A9-B12C92F95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83213BFC-A577-4D5B-AFF3-E651C4F22D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AF6EC6-439E-423A-897D-0992D0D6C72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0CD31A44-F076-46DC-A4FD-C0A8777DBD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279476-155C-4F03-8994-9AF3B6055DDE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A554D786-35B9-408F-8417-81012166D3B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9241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DDA3D646-DA08-4479-ABA6-07F67E3DA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D6F82BDD-94E5-4EA6-9E35-78BF0C531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011A2D82-E7DF-43D9-85E4-D89E9542C5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23329CC4-3EB0-4144-959A-270BDD41D3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E0FD2A6-35E2-49E3-8CC8-FD92B967027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54B181-1547-43FA-9ADE-3B5B25DF35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84A131E-CD5D-4F01-B83D-24E8C58B0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256EC608-B9C3-4A41-84E2-E1D5CDFC5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5DFCE0A-A72E-4562-997E-5CD93435FB64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3B6DAE14-2CF9-42BD-8DFA-4F7B09662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C76F6DA-676C-4591-BDFB-1FAE5094435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EBA66796-68FB-43DE-B379-09881589B5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1E875A8A-0BC3-4529-9F8B-3EEB7D3CD786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0" r:id="rId4"/>
    <p:sldLayoutId id="2147483951" r:id="rId5"/>
    <p:sldLayoutId id="2147483958" r:id="rId6"/>
    <p:sldLayoutId id="2147483952" r:id="rId7"/>
    <p:sldLayoutId id="2147483959" r:id="rId8"/>
    <p:sldLayoutId id="2147483960" r:id="rId9"/>
    <p:sldLayoutId id="2147483953" r:id="rId10"/>
    <p:sldLayoutId id="2147483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hyperlink" Target="http://bcmath.ca/M12P/m12pch3/m12pc38/m12pc38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oleObject" Target="../embeddings/oleObject75.bin"/><Relationship Id="rId21" Type="http://schemas.openxmlformats.org/officeDocument/2006/relationships/image" Target="../media/image62.wmf"/><Relationship Id="rId34" Type="http://schemas.openxmlformats.org/officeDocument/2006/relationships/image" Target="../media/image68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79.bin"/><Relationship Id="rId50" Type="http://schemas.openxmlformats.org/officeDocument/2006/relationships/image" Target="../media/image76.w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9" Type="http://schemas.openxmlformats.org/officeDocument/2006/relationships/image" Target="../media/image66.wmf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78.bin"/><Relationship Id="rId53" Type="http://schemas.openxmlformats.org/officeDocument/2006/relationships/oleObject" Target="../embeddings/oleObject82.bin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1.wmf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73.wmf"/><Relationship Id="rId52" Type="http://schemas.openxmlformats.org/officeDocument/2006/relationships/image" Target="../media/image7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5.wmf"/><Relationship Id="rId30" Type="http://schemas.openxmlformats.org/officeDocument/2006/relationships/hyperlink" Target="http://www.bcmath.ca/" TargetMode="External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7.bin"/><Relationship Id="rId48" Type="http://schemas.openxmlformats.org/officeDocument/2006/relationships/image" Target="../media/image75.wmf"/><Relationship Id="rId8" Type="http://schemas.openxmlformats.org/officeDocument/2006/relationships/oleObject" Target="../embeddings/oleObject60.bin"/><Relationship Id="rId51" Type="http://schemas.openxmlformats.org/officeDocument/2006/relationships/oleObject" Target="../embeddings/oleObject81.bin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0.wmf"/><Relationship Id="rId46" Type="http://schemas.openxmlformats.org/officeDocument/2006/relationships/image" Target="../media/image74.wmf"/><Relationship Id="rId20" Type="http://schemas.openxmlformats.org/officeDocument/2006/relationships/oleObject" Target="../embeddings/oleObject66.bin"/><Relationship Id="rId41" Type="http://schemas.openxmlformats.org/officeDocument/2006/relationships/oleObject" Target="../embeddings/oleObject76.bin"/><Relationship Id="rId1" Type="http://schemas.openxmlformats.org/officeDocument/2006/relationships/tags" Target="../tags/tag14.xml"/><Relationship Id="rId6" Type="http://schemas.openxmlformats.org/officeDocument/2006/relationships/oleObject" Target="../embeddings/oleObject59.bin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70.bin"/><Relationship Id="rId36" Type="http://schemas.openxmlformats.org/officeDocument/2006/relationships/image" Target="../media/image69.wmf"/><Relationship Id="rId49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5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tags" Target="../tags/tag15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8.wmf"/><Relationship Id="rId1" Type="http://schemas.openxmlformats.org/officeDocument/2006/relationships/tags" Target="../tags/tag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hyperlink" Target="http://www.bcmath.ca/" TargetMode="External"/><Relationship Id="rId1" Type="http://schemas.openxmlformats.org/officeDocument/2006/relationships/tags" Target="../tags/tag5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tags" Target="../tags/tag9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hyperlink" Target="http://www.bcmath.ca/" TargetMode="External"/><Relationship Id="rId1" Type="http://schemas.openxmlformats.org/officeDocument/2006/relationships/tags" Target="../tags/tag10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46D0A-F395-4930-848F-0DE0904F7A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latin typeface="Century" pitchFamily="18" charset="0"/>
              </a:rPr>
              <a:t>Review</a:t>
            </a:r>
            <a:br>
              <a:rPr lang="en-CA" dirty="0">
                <a:latin typeface="Century" pitchFamily="18" charset="0"/>
              </a:rPr>
            </a:br>
            <a:r>
              <a:rPr lang="en-CA">
                <a:latin typeface="Century" pitchFamily="18" charset="0"/>
              </a:rPr>
              <a:t>Sect 4A </a:t>
            </a:r>
            <a:r>
              <a:rPr lang="en-CA" dirty="0">
                <a:latin typeface="Century" pitchFamily="18" charset="0"/>
              </a:rPr>
              <a:t>Graphs of Sine and Cosine Funct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E0284501-A64A-49BF-A1E1-79AE27BD17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D7EB6B11-E3E5-4935-A6CD-3FB813B33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8CD56-BD05-4659-BF19-BBA01F528B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704138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Co-terminal Angles on Graph:</a:t>
            </a:r>
          </a:p>
        </p:txBody>
      </p:sp>
      <p:sp>
        <p:nvSpPr>
          <p:cNvPr id="9222" name="Content Placeholder 2">
            <a:extLst>
              <a:ext uri="{FF2B5EF4-FFF2-40B4-BE49-F238E27FC236}">
                <a16:creationId xmlns:a16="http://schemas.microsoft.com/office/drawing/2014/main" id="{35A46499-D0A8-4927-AA09-7C34D0BCA7A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982663"/>
            <a:ext cx="8223250" cy="792162"/>
          </a:xfrm>
        </p:spPr>
        <p:txBody>
          <a:bodyPr/>
          <a:lstStyle/>
          <a:p>
            <a:pPr eaLnBrk="1" hangingPunct="1"/>
            <a:r>
              <a:rPr lang="en-CA" altLang="en-US" sz="2100"/>
              <a:t>When given the coordinates of one point, you can find other co-terminal points by adding the period</a:t>
            </a:r>
          </a:p>
          <a:p>
            <a:pPr eaLnBrk="1" hangingPunct="1"/>
            <a:r>
              <a:rPr lang="en-CA" altLang="en-US" sz="2100"/>
              <a:t>Note: you only add or subtract the period to the x-coordinate</a:t>
            </a:r>
          </a:p>
          <a:p>
            <a:pPr eaLnBrk="1" hangingPunct="1"/>
            <a:r>
              <a:rPr lang="en-CA" altLang="en-US" sz="2100"/>
              <a:t>The y-coordinate will stay the same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85792999-AF7E-4CF0-8A7A-51704DF858F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4375" y="2752725"/>
            <a:ext cx="7254875" cy="2311400"/>
            <a:chOff x="416" y="1218"/>
            <a:chExt cx="4570" cy="1628"/>
          </a:xfrm>
        </p:grpSpPr>
        <p:sp>
          <p:nvSpPr>
            <p:cNvPr id="27669" name="AutoShape 7">
              <a:extLst>
                <a:ext uri="{FF2B5EF4-FFF2-40B4-BE49-F238E27FC236}">
                  <a16:creationId xmlns:a16="http://schemas.microsoft.com/office/drawing/2014/main" id="{DB0A9E21-6F71-461D-984B-609469AEF5F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16" y="1221"/>
              <a:ext cx="4570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0" name="Rectangle 9">
              <a:extLst>
                <a:ext uri="{FF2B5EF4-FFF2-40B4-BE49-F238E27FC236}">
                  <a16:creationId xmlns:a16="http://schemas.microsoft.com/office/drawing/2014/main" id="{E0FEE2E7-59EB-415B-8F04-75AE7FDB8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1" name="Line 10">
              <a:extLst>
                <a:ext uri="{FF2B5EF4-FFF2-40B4-BE49-F238E27FC236}">
                  <a16:creationId xmlns:a16="http://schemas.microsoft.com/office/drawing/2014/main" id="{F47992FC-871B-4F82-BF74-419F2A513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28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2" name="Line 11">
              <a:extLst>
                <a:ext uri="{FF2B5EF4-FFF2-40B4-BE49-F238E27FC236}">
                  <a16:creationId xmlns:a16="http://schemas.microsoft.com/office/drawing/2014/main" id="{5A80ADD3-9923-4A53-9F0A-BA9CD1903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1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3" name="Line 12">
              <a:extLst>
                <a:ext uri="{FF2B5EF4-FFF2-40B4-BE49-F238E27FC236}">
                  <a16:creationId xmlns:a16="http://schemas.microsoft.com/office/drawing/2014/main" id="{AF31BDE8-31DF-4B56-8206-1E14818E0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3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4" name="Line 13">
              <a:extLst>
                <a:ext uri="{FF2B5EF4-FFF2-40B4-BE49-F238E27FC236}">
                  <a16:creationId xmlns:a16="http://schemas.microsoft.com/office/drawing/2014/main" id="{4EFBFE59-A3C2-4DD8-9F73-C079EBB15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6"/>
              <a:ext cx="45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5" name="Rectangle 14">
              <a:extLst>
                <a:ext uri="{FF2B5EF4-FFF2-40B4-BE49-F238E27FC236}">
                  <a16:creationId xmlns:a16="http://schemas.microsoft.com/office/drawing/2014/main" id="{93485598-0D48-42DD-BEF4-AF96CA0A8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" y="1926"/>
              <a:ext cx="8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6" name="Freeform 15">
              <a:extLst>
                <a:ext uri="{FF2B5EF4-FFF2-40B4-BE49-F238E27FC236}">
                  <a16:creationId xmlns:a16="http://schemas.microsoft.com/office/drawing/2014/main" id="{325DAC32-1392-4B13-997A-7534F4AC49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6" y="2005"/>
              <a:ext cx="39" cy="57"/>
            </a:xfrm>
            <a:custGeom>
              <a:avLst/>
              <a:gdLst>
                <a:gd name="T0" fmla="*/ 0 w 39"/>
                <a:gd name="T1" fmla="*/ 0 h 57"/>
                <a:gd name="T2" fmla="*/ 39 w 39"/>
                <a:gd name="T3" fmla="*/ 28 h 57"/>
                <a:gd name="T4" fmla="*/ 0 w 39"/>
                <a:gd name="T5" fmla="*/ 57 h 57"/>
                <a:gd name="T6" fmla="*/ 0 w 39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57"/>
                <a:gd name="T14" fmla="*/ 39 w 3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57">
                  <a:moveTo>
                    <a:pt x="0" y="0"/>
                  </a:moveTo>
                  <a:lnTo>
                    <a:pt x="39" y="28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677" name="Line 16">
              <a:extLst>
                <a:ext uri="{FF2B5EF4-FFF2-40B4-BE49-F238E27FC236}">
                  <a16:creationId xmlns:a16="http://schemas.microsoft.com/office/drawing/2014/main" id="{3509EF1C-59D8-4DB2-9D67-1B2343D5A3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8" name="Line 17">
              <a:extLst>
                <a:ext uri="{FF2B5EF4-FFF2-40B4-BE49-F238E27FC236}">
                  <a16:creationId xmlns:a16="http://schemas.microsoft.com/office/drawing/2014/main" id="{D84B250C-CFD8-41DD-9D47-C480DE512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1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9" name="Line 18">
              <a:extLst>
                <a:ext uri="{FF2B5EF4-FFF2-40B4-BE49-F238E27FC236}">
                  <a16:creationId xmlns:a16="http://schemas.microsoft.com/office/drawing/2014/main" id="{B38BC6CA-F9F0-4F6D-92A8-7B9584F5AF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0" name="Line 19">
              <a:extLst>
                <a:ext uri="{FF2B5EF4-FFF2-40B4-BE49-F238E27FC236}">
                  <a16:creationId xmlns:a16="http://schemas.microsoft.com/office/drawing/2014/main" id="{51886D07-F53A-43D8-8983-155D20D0AE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8" y="1224"/>
              <a:ext cx="1" cy="16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1" name="Rectangle 20">
              <a:extLst>
                <a:ext uri="{FF2B5EF4-FFF2-40B4-BE49-F238E27FC236}">
                  <a16:creationId xmlns:a16="http://schemas.microsoft.com/office/drawing/2014/main" id="{326115C9-D3BB-4D49-8730-EF0132CF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1218"/>
              <a:ext cx="8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82" name="Freeform 21">
              <a:extLst>
                <a:ext uri="{FF2B5EF4-FFF2-40B4-BE49-F238E27FC236}">
                  <a16:creationId xmlns:a16="http://schemas.microsoft.com/office/drawing/2014/main" id="{FD5BB6F3-2F6B-4C84-A65E-CE30278C1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1226"/>
              <a:ext cx="79" cy="29"/>
            </a:xfrm>
            <a:custGeom>
              <a:avLst/>
              <a:gdLst>
                <a:gd name="T0" fmla="*/ 0 w 79"/>
                <a:gd name="T1" fmla="*/ 29 h 29"/>
                <a:gd name="T2" fmla="*/ 39 w 79"/>
                <a:gd name="T3" fmla="*/ 0 h 29"/>
                <a:gd name="T4" fmla="*/ 79 w 79"/>
                <a:gd name="T5" fmla="*/ 29 h 29"/>
                <a:gd name="T6" fmla="*/ 0 w 79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29"/>
                <a:gd name="T14" fmla="*/ 79 w 79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29">
                  <a:moveTo>
                    <a:pt x="0" y="29"/>
                  </a:moveTo>
                  <a:lnTo>
                    <a:pt x="39" y="0"/>
                  </a:lnTo>
                  <a:lnTo>
                    <a:pt x="79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683" name="Rectangle 22">
              <a:extLst>
                <a:ext uri="{FF2B5EF4-FFF2-40B4-BE49-F238E27FC236}">
                  <a16:creationId xmlns:a16="http://schemas.microsoft.com/office/drawing/2014/main" id="{F6250D26-3B45-449D-B4A7-A7C49EFAC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84" name="Line 23">
              <a:extLst>
                <a:ext uri="{FF2B5EF4-FFF2-40B4-BE49-F238E27FC236}">
                  <a16:creationId xmlns:a16="http://schemas.microsoft.com/office/drawing/2014/main" id="{7AAB7817-39D6-4905-AC2A-62689D71B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5" name="Rectangle 24">
              <a:extLst>
                <a:ext uri="{FF2B5EF4-FFF2-40B4-BE49-F238E27FC236}">
                  <a16:creationId xmlns:a16="http://schemas.microsoft.com/office/drawing/2014/main" id="{52D76791-AE7D-44F8-9F41-98EA3B774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2057"/>
              <a:ext cx="26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86" name="Rectangle 25">
              <a:extLst>
                <a:ext uri="{FF2B5EF4-FFF2-40B4-BE49-F238E27FC236}">
                  <a16:creationId xmlns:a16="http://schemas.microsoft.com/office/drawing/2014/main" id="{B7FDD30E-23C1-4352-817D-BDFC05C40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" y="2057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87" name="Line 26">
              <a:extLst>
                <a:ext uri="{FF2B5EF4-FFF2-40B4-BE49-F238E27FC236}">
                  <a16:creationId xmlns:a16="http://schemas.microsoft.com/office/drawing/2014/main" id="{5B5BA828-EA60-4283-9B37-54FAC18BC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1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8" name="Line 28">
              <a:extLst>
                <a:ext uri="{FF2B5EF4-FFF2-40B4-BE49-F238E27FC236}">
                  <a16:creationId xmlns:a16="http://schemas.microsoft.com/office/drawing/2014/main" id="{1666C5B8-75BC-4265-90AB-ABBC28C43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9" name="Rectangle 29">
              <a:extLst>
                <a:ext uri="{FF2B5EF4-FFF2-40B4-BE49-F238E27FC236}">
                  <a16:creationId xmlns:a16="http://schemas.microsoft.com/office/drawing/2014/main" id="{ADF892EA-2C6C-4CA6-89F6-AB372D815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0" y="2057"/>
              <a:ext cx="6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0" name="Line 30">
              <a:extLst>
                <a:ext uri="{FF2B5EF4-FFF2-40B4-BE49-F238E27FC236}">
                  <a16:creationId xmlns:a16="http://schemas.microsoft.com/office/drawing/2014/main" id="{F3FAC9B3-9145-4B96-A5C6-5FBC6E0D0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1" name="Line 32">
              <a:extLst>
                <a:ext uri="{FF2B5EF4-FFF2-40B4-BE49-F238E27FC236}">
                  <a16:creationId xmlns:a16="http://schemas.microsoft.com/office/drawing/2014/main" id="{A067AACE-4FE7-46DF-BF60-D4F6896DC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3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2" name="Rectangle 33">
              <a:extLst>
                <a:ext uri="{FF2B5EF4-FFF2-40B4-BE49-F238E27FC236}">
                  <a16:creationId xmlns:a16="http://schemas.microsoft.com/office/drawing/2014/main" id="{427806B9-352C-4E3C-81E8-A9630312C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2057"/>
              <a:ext cx="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3" name="Line 34">
              <a:extLst>
                <a:ext uri="{FF2B5EF4-FFF2-40B4-BE49-F238E27FC236}">
                  <a16:creationId xmlns:a16="http://schemas.microsoft.com/office/drawing/2014/main" id="{A225DB32-9300-4D50-BABE-EA8CA08F4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9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4" name="Line 36">
              <a:extLst>
                <a:ext uri="{FF2B5EF4-FFF2-40B4-BE49-F238E27FC236}">
                  <a16:creationId xmlns:a16="http://schemas.microsoft.com/office/drawing/2014/main" id="{CA4A31A5-24A2-43F5-91AF-9B8382610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5" name="Rectangle 37">
              <a:extLst>
                <a:ext uri="{FF2B5EF4-FFF2-40B4-BE49-F238E27FC236}">
                  <a16:creationId xmlns:a16="http://schemas.microsoft.com/office/drawing/2014/main" id="{0001826A-F8FA-4D6F-8B13-246D69198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8" y="2047"/>
              <a:ext cx="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6" name="Line 38">
              <a:extLst>
                <a:ext uri="{FF2B5EF4-FFF2-40B4-BE49-F238E27FC236}">
                  <a16:creationId xmlns:a16="http://schemas.microsoft.com/office/drawing/2014/main" id="{287AD55C-CBDB-41BF-81F4-606156A26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2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7" name="Line 40">
              <a:extLst>
                <a:ext uri="{FF2B5EF4-FFF2-40B4-BE49-F238E27FC236}">
                  <a16:creationId xmlns:a16="http://schemas.microsoft.com/office/drawing/2014/main" id="{8D35FD3F-1DE4-4294-82C9-F5DE0D12F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8" name="Rectangle 41">
              <a:extLst>
                <a:ext uri="{FF2B5EF4-FFF2-40B4-BE49-F238E27FC236}">
                  <a16:creationId xmlns:a16="http://schemas.microsoft.com/office/drawing/2014/main" id="{9C0A4DF5-BE9E-4154-8AE9-A4DC946F0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2057"/>
              <a:ext cx="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9" name="Rectangle 42">
              <a:extLst>
                <a:ext uri="{FF2B5EF4-FFF2-40B4-BE49-F238E27FC236}">
                  <a16:creationId xmlns:a16="http://schemas.microsoft.com/office/drawing/2014/main" id="{914D4B57-8476-470E-966E-6582ADF42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73"/>
              <a:ext cx="13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00" name="Line 43">
              <a:extLst>
                <a:ext uri="{FF2B5EF4-FFF2-40B4-BE49-F238E27FC236}">
                  <a16:creationId xmlns:a16="http://schemas.microsoft.com/office/drawing/2014/main" id="{1E04FF2B-02EC-48D3-AAC3-38D0356FE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2707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1" name="Rectangle 44">
              <a:extLst>
                <a:ext uri="{FF2B5EF4-FFF2-40B4-BE49-F238E27FC236}">
                  <a16:creationId xmlns:a16="http://schemas.microsoft.com/office/drawing/2014/main" id="{CECBA602-018D-4402-ABC7-F62D87948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326"/>
              <a:ext cx="93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02" name="Line 45">
              <a:extLst>
                <a:ext uri="{FF2B5EF4-FFF2-40B4-BE49-F238E27FC236}">
                  <a16:creationId xmlns:a16="http://schemas.microsoft.com/office/drawing/2014/main" id="{D760BBDB-C6AC-4E3D-B866-A24D3A93C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1360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3" name="Rectangle 48">
              <a:extLst>
                <a:ext uri="{FF2B5EF4-FFF2-40B4-BE49-F238E27FC236}">
                  <a16:creationId xmlns:a16="http://schemas.microsoft.com/office/drawing/2014/main" id="{8173E541-0188-4A1F-8DB0-D63DFEF04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04" name="Rectangle 41">
              <a:extLst>
                <a:ext uri="{FF2B5EF4-FFF2-40B4-BE49-F238E27FC236}">
                  <a16:creationId xmlns:a16="http://schemas.microsoft.com/office/drawing/2014/main" id="{8F39DC6C-AF77-4B9D-8B28-588BFB4D2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2068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5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705" name="Rectangle 41">
              <a:extLst>
                <a:ext uri="{FF2B5EF4-FFF2-40B4-BE49-F238E27FC236}">
                  <a16:creationId xmlns:a16="http://schemas.microsoft.com/office/drawing/2014/main" id="{1465E8EF-14A1-4E11-8869-F7A0B71F8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2079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6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706" name="Rectangle 41">
              <a:extLst>
                <a:ext uri="{FF2B5EF4-FFF2-40B4-BE49-F238E27FC236}">
                  <a16:creationId xmlns:a16="http://schemas.microsoft.com/office/drawing/2014/main" id="{3A972D61-A872-4E82-BA7A-25471F451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2061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7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707" name="Rectangle 41">
              <a:extLst>
                <a:ext uri="{FF2B5EF4-FFF2-40B4-BE49-F238E27FC236}">
                  <a16:creationId xmlns:a16="http://schemas.microsoft.com/office/drawing/2014/main" id="{79736968-F987-4135-A22A-90EE7DA40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2043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8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224" name="Freeform 46">
            <a:extLst>
              <a:ext uri="{FF2B5EF4-FFF2-40B4-BE49-F238E27FC236}">
                <a16:creationId xmlns:a16="http://schemas.microsoft.com/office/drawing/2014/main" id="{3441527E-031F-4CC6-81D6-E2B9B4FC3CFF}"/>
              </a:ext>
            </a:extLst>
          </p:cNvPr>
          <p:cNvSpPr>
            <a:spLocks/>
          </p:cNvSpPr>
          <p:nvPr/>
        </p:nvSpPr>
        <p:spPr bwMode="auto">
          <a:xfrm>
            <a:off x="1631950" y="2954338"/>
            <a:ext cx="1428750" cy="1911350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7"/>
                </a:moveTo>
                <a:lnTo>
                  <a:pt x="2" y="251"/>
                </a:lnTo>
                <a:lnTo>
                  <a:pt x="3" y="244"/>
                </a:lnTo>
                <a:lnTo>
                  <a:pt x="6" y="238"/>
                </a:lnTo>
                <a:lnTo>
                  <a:pt x="8" y="231"/>
                </a:lnTo>
                <a:lnTo>
                  <a:pt x="9" y="225"/>
                </a:lnTo>
                <a:lnTo>
                  <a:pt x="12" y="219"/>
                </a:lnTo>
                <a:lnTo>
                  <a:pt x="14" y="212"/>
                </a:lnTo>
                <a:lnTo>
                  <a:pt x="16" y="206"/>
                </a:lnTo>
                <a:lnTo>
                  <a:pt x="18" y="200"/>
                </a:lnTo>
                <a:lnTo>
                  <a:pt x="20" y="193"/>
                </a:lnTo>
                <a:lnTo>
                  <a:pt x="22" y="187"/>
                </a:lnTo>
                <a:lnTo>
                  <a:pt x="23" y="181"/>
                </a:lnTo>
                <a:lnTo>
                  <a:pt x="26" y="175"/>
                </a:lnTo>
                <a:lnTo>
                  <a:pt x="28" y="169"/>
                </a:lnTo>
                <a:lnTo>
                  <a:pt x="30" y="163"/>
                </a:lnTo>
                <a:lnTo>
                  <a:pt x="32" y="157"/>
                </a:lnTo>
                <a:lnTo>
                  <a:pt x="34" y="151"/>
                </a:lnTo>
                <a:lnTo>
                  <a:pt x="36" y="145"/>
                </a:lnTo>
                <a:lnTo>
                  <a:pt x="38" y="139"/>
                </a:lnTo>
                <a:lnTo>
                  <a:pt x="40" y="134"/>
                </a:lnTo>
                <a:lnTo>
                  <a:pt x="42" y="128"/>
                </a:lnTo>
                <a:lnTo>
                  <a:pt x="44" y="122"/>
                </a:lnTo>
                <a:lnTo>
                  <a:pt x="46" y="117"/>
                </a:lnTo>
                <a:lnTo>
                  <a:pt x="48" y="112"/>
                </a:lnTo>
                <a:lnTo>
                  <a:pt x="50" y="106"/>
                </a:lnTo>
                <a:lnTo>
                  <a:pt x="52" y="101"/>
                </a:lnTo>
                <a:lnTo>
                  <a:pt x="54" y="96"/>
                </a:lnTo>
                <a:lnTo>
                  <a:pt x="56" y="91"/>
                </a:lnTo>
                <a:lnTo>
                  <a:pt x="58" y="86"/>
                </a:lnTo>
                <a:lnTo>
                  <a:pt x="60" y="82"/>
                </a:lnTo>
                <a:lnTo>
                  <a:pt x="62" y="77"/>
                </a:lnTo>
                <a:lnTo>
                  <a:pt x="64" y="72"/>
                </a:lnTo>
                <a:lnTo>
                  <a:pt x="66" y="68"/>
                </a:lnTo>
                <a:lnTo>
                  <a:pt x="68" y="64"/>
                </a:lnTo>
                <a:lnTo>
                  <a:pt x="70" y="60"/>
                </a:lnTo>
                <a:lnTo>
                  <a:pt x="72" y="55"/>
                </a:lnTo>
                <a:lnTo>
                  <a:pt x="74" y="52"/>
                </a:lnTo>
                <a:lnTo>
                  <a:pt x="76" y="48"/>
                </a:lnTo>
                <a:lnTo>
                  <a:pt x="78" y="44"/>
                </a:lnTo>
                <a:lnTo>
                  <a:pt x="80" y="41"/>
                </a:lnTo>
                <a:lnTo>
                  <a:pt x="82" y="37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1" y="22"/>
                </a:lnTo>
                <a:lnTo>
                  <a:pt x="94" y="20"/>
                </a:lnTo>
                <a:lnTo>
                  <a:pt x="96" y="17"/>
                </a:lnTo>
                <a:lnTo>
                  <a:pt x="98" y="15"/>
                </a:lnTo>
                <a:lnTo>
                  <a:pt x="99" y="13"/>
                </a:lnTo>
                <a:lnTo>
                  <a:pt x="101" y="11"/>
                </a:lnTo>
                <a:lnTo>
                  <a:pt x="104" y="9"/>
                </a:lnTo>
                <a:lnTo>
                  <a:pt x="105" y="8"/>
                </a:lnTo>
                <a:lnTo>
                  <a:pt x="107" y="6"/>
                </a:lnTo>
                <a:lnTo>
                  <a:pt x="109" y="5"/>
                </a:lnTo>
                <a:lnTo>
                  <a:pt x="111" y="4"/>
                </a:lnTo>
                <a:lnTo>
                  <a:pt x="113" y="3"/>
                </a:lnTo>
                <a:lnTo>
                  <a:pt x="115" y="2"/>
                </a:lnTo>
                <a:lnTo>
                  <a:pt x="117" y="1"/>
                </a:lnTo>
                <a:lnTo>
                  <a:pt x="119" y="1"/>
                </a:lnTo>
                <a:lnTo>
                  <a:pt x="121" y="1"/>
                </a:lnTo>
                <a:lnTo>
                  <a:pt x="123" y="0"/>
                </a:lnTo>
                <a:lnTo>
                  <a:pt x="125" y="0"/>
                </a:lnTo>
                <a:lnTo>
                  <a:pt x="127" y="0"/>
                </a:lnTo>
                <a:lnTo>
                  <a:pt x="129" y="1"/>
                </a:lnTo>
                <a:lnTo>
                  <a:pt x="131" y="1"/>
                </a:lnTo>
                <a:lnTo>
                  <a:pt x="133" y="2"/>
                </a:lnTo>
                <a:lnTo>
                  <a:pt x="135" y="3"/>
                </a:lnTo>
                <a:lnTo>
                  <a:pt x="137" y="4"/>
                </a:lnTo>
                <a:lnTo>
                  <a:pt x="139" y="5"/>
                </a:lnTo>
                <a:lnTo>
                  <a:pt x="141" y="6"/>
                </a:lnTo>
                <a:lnTo>
                  <a:pt x="143" y="7"/>
                </a:lnTo>
                <a:lnTo>
                  <a:pt x="145" y="9"/>
                </a:lnTo>
                <a:lnTo>
                  <a:pt x="147" y="11"/>
                </a:lnTo>
                <a:lnTo>
                  <a:pt x="149" y="13"/>
                </a:lnTo>
                <a:lnTo>
                  <a:pt x="151" y="15"/>
                </a:lnTo>
                <a:lnTo>
                  <a:pt x="153" y="17"/>
                </a:lnTo>
                <a:lnTo>
                  <a:pt x="155" y="19"/>
                </a:lnTo>
                <a:lnTo>
                  <a:pt x="157" y="22"/>
                </a:lnTo>
                <a:lnTo>
                  <a:pt x="159" y="24"/>
                </a:lnTo>
                <a:lnTo>
                  <a:pt x="161" y="27"/>
                </a:lnTo>
                <a:lnTo>
                  <a:pt x="163" y="30"/>
                </a:lnTo>
                <a:lnTo>
                  <a:pt x="165" y="33"/>
                </a:lnTo>
                <a:lnTo>
                  <a:pt x="167" y="36"/>
                </a:lnTo>
                <a:lnTo>
                  <a:pt x="169" y="40"/>
                </a:lnTo>
                <a:lnTo>
                  <a:pt x="171" y="43"/>
                </a:lnTo>
                <a:lnTo>
                  <a:pt x="173" y="47"/>
                </a:lnTo>
                <a:lnTo>
                  <a:pt x="175" y="51"/>
                </a:lnTo>
                <a:lnTo>
                  <a:pt x="177" y="54"/>
                </a:lnTo>
                <a:lnTo>
                  <a:pt x="179" y="58"/>
                </a:lnTo>
                <a:lnTo>
                  <a:pt x="181" y="63"/>
                </a:lnTo>
                <a:lnTo>
                  <a:pt x="183" y="67"/>
                </a:lnTo>
                <a:lnTo>
                  <a:pt x="185" y="71"/>
                </a:lnTo>
                <a:lnTo>
                  <a:pt x="187" y="76"/>
                </a:lnTo>
                <a:lnTo>
                  <a:pt x="189" y="80"/>
                </a:lnTo>
                <a:lnTo>
                  <a:pt x="191" y="85"/>
                </a:lnTo>
                <a:lnTo>
                  <a:pt x="193" y="90"/>
                </a:lnTo>
                <a:lnTo>
                  <a:pt x="195" y="95"/>
                </a:lnTo>
                <a:lnTo>
                  <a:pt x="197" y="100"/>
                </a:lnTo>
                <a:lnTo>
                  <a:pt x="200" y="105"/>
                </a:lnTo>
                <a:lnTo>
                  <a:pt x="202" y="110"/>
                </a:lnTo>
                <a:lnTo>
                  <a:pt x="204" y="116"/>
                </a:lnTo>
                <a:lnTo>
                  <a:pt x="206" y="121"/>
                </a:lnTo>
                <a:lnTo>
                  <a:pt x="208" y="126"/>
                </a:lnTo>
                <a:lnTo>
                  <a:pt x="210" y="132"/>
                </a:lnTo>
                <a:lnTo>
                  <a:pt x="212" y="138"/>
                </a:lnTo>
                <a:lnTo>
                  <a:pt x="214" y="143"/>
                </a:lnTo>
                <a:lnTo>
                  <a:pt x="216" y="149"/>
                </a:lnTo>
                <a:lnTo>
                  <a:pt x="218" y="155"/>
                </a:lnTo>
                <a:lnTo>
                  <a:pt x="220" y="161"/>
                </a:lnTo>
                <a:lnTo>
                  <a:pt x="222" y="167"/>
                </a:lnTo>
                <a:lnTo>
                  <a:pt x="224" y="173"/>
                </a:lnTo>
                <a:lnTo>
                  <a:pt x="226" y="179"/>
                </a:lnTo>
                <a:lnTo>
                  <a:pt x="228" y="185"/>
                </a:lnTo>
                <a:lnTo>
                  <a:pt x="230" y="192"/>
                </a:lnTo>
                <a:lnTo>
                  <a:pt x="232" y="198"/>
                </a:lnTo>
                <a:lnTo>
                  <a:pt x="234" y="204"/>
                </a:lnTo>
                <a:lnTo>
                  <a:pt x="236" y="210"/>
                </a:lnTo>
                <a:lnTo>
                  <a:pt x="238" y="217"/>
                </a:lnTo>
                <a:lnTo>
                  <a:pt x="240" y="223"/>
                </a:lnTo>
                <a:lnTo>
                  <a:pt x="242" y="230"/>
                </a:lnTo>
                <a:lnTo>
                  <a:pt x="244" y="236"/>
                </a:lnTo>
                <a:lnTo>
                  <a:pt x="246" y="242"/>
                </a:lnTo>
                <a:lnTo>
                  <a:pt x="248" y="249"/>
                </a:lnTo>
                <a:lnTo>
                  <a:pt x="250" y="255"/>
                </a:lnTo>
                <a:lnTo>
                  <a:pt x="252" y="262"/>
                </a:lnTo>
                <a:lnTo>
                  <a:pt x="254" y="268"/>
                </a:lnTo>
                <a:lnTo>
                  <a:pt x="256" y="275"/>
                </a:lnTo>
                <a:lnTo>
                  <a:pt x="258" y="281"/>
                </a:lnTo>
                <a:lnTo>
                  <a:pt x="260" y="287"/>
                </a:lnTo>
                <a:lnTo>
                  <a:pt x="262" y="294"/>
                </a:lnTo>
                <a:lnTo>
                  <a:pt x="264" y="300"/>
                </a:lnTo>
                <a:lnTo>
                  <a:pt x="266" y="306"/>
                </a:lnTo>
                <a:lnTo>
                  <a:pt x="268" y="313"/>
                </a:lnTo>
                <a:lnTo>
                  <a:pt x="270" y="319"/>
                </a:lnTo>
                <a:lnTo>
                  <a:pt x="272" y="325"/>
                </a:lnTo>
                <a:lnTo>
                  <a:pt x="274" y="331"/>
                </a:lnTo>
                <a:lnTo>
                  <a:pt x="276" y="338"/>
                </a:lnTo>
                <a:lnTo>
                  <a:pt x="278" y="344"/>
                </a:lnTo>
                <a:lnTo>
                  <a:pt x="280" y="350"/>
                </a:lnTo>
                <a:lnTo>
                  <a:pt x="282" y="356"/>
                </a:lnTo>
                <a:lnTo>
                  <a:pt x="284" y="362"/>
                </a:lnTo>
                <a:lnTo>
                  <a:pt x="286" y="367"/>
                </a:lnTo>
                <a:lnTo>
                  <a:pt x="288" y="373"/>
                </a:lnTo>
                <a:lnTo>
                  <a:pt x="290" y="379"/>
                </a:lnTo>
                <a:lnTo>
                  <a:pt x="292" y="384"/>
                </a:lnTo>
                <a:lnTo>
                  <a:pt x="294" y="390"/>
                </a:lnTo>
                <a:lnTo>
                  <a:pt x="296" y="396"/>
                </a:lnTo>
                <a:lnTo>
                  <a:pt x="298" y="401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6"/>
                </a:lnTo>
                <a:lnTo>
                  <a:pt x="314" y="440"/>
                </a:lnTo>
                <a:lnTo>
                  <a:pt x="316" y="445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9"/>
                </a:lnTo>
                <a:lnTo>
                  <a:pt x="330" y="472"/>
                </a:lnTo>
                <a:lnTo>
                  <a:pt x="332" y="476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4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9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8"/>
                </a:lnTo>
                <a:lnTo>
                  <a:pt x="394" y="507"/>
                </a:lnTo>
                <a:lnTo>
                  <a:pt x="396" y="505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5"/>
                </a:lnTo>
                <a:lnTo>
                  <a:pt x="408" y="493"/>
                </a:lnTo>
                <a:lnTo>
                  <a:pt x="410" y="490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5"/>
                </a:lnTo>
                <a:lnTo>
                  <a:pt x="422" y="472"/>
                </a:lnTo>
                <a:lnTo>
                  <a:pt x="424" y="468"/>
                </a:lnTo>
                <a:lnTo>
                  <a:pt x="426" y="464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8"/>
                </a:lnTo>
                <a:lnTo>
                  <a:pt x="436" y="444"/>
                </a:lnTo>
                <a:lnTo>
                  <a:pt x="438" y="440"/>
                </a:lnTo>
                <a:lnTo>
                  <a:pt x="440" y="435"/>
                </a:lnTo>
                <a:lnTo>
                  <a:pt x="442" y="430"/>
                </a:lnTo>
                <a:lnTo>
                  <a:pt x="444" y="425"/>
                </a:lnTo>
                <a:lnTo>
                  <a:pt x="446" y="421"/>
                </a:lnTo>
                <a:lnTo>
                  <a:pt x="448" y="416"/>
                </a:lnTo>
                <a:lnTo>
                  <a:pt x="450" y="410"/>
                </a:lnTo>
                <a:lnTo>
                  <a:pt x="452" y="405"/>
                </a:lnTo>
                <a:lnTo>
                  <a:pt x="454" y="400"/>
                </a:lnTo>
                <a:lnTo>
                  <a:pt x="456" y="394"/>
                </a:lnTo>
                <a:lnTo>
                  <a:pt x="458" y="389"/>
                </a:lnTo>
                <a:lnTo>
                  <a:pt x="460" y="383"/>
                </a:lnTo>
                <a:lnTo>
                  <a:pt x="462" y="378"/>
                </a:lnTo>
                <a:lnTo>
                  <a:pt x="464" y="372"/>
                </a:lnTo>
                <a:lnTo>
                  <a:pt x="466" y="366"/>
                </a:lnTo>
                <a:lnTo>
                  <a:pt x="468" y="360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6"/>
                </a:lnTo>
                <a:lnTo>
                  <a:pt x="478" y="330"/>
                </a:lnTo>
                <a:lnTo>
                  <a:pt x="480" y="324"/>
                </a:lnTo>
                <a:lnTo>
                  <a:pt x="482" y="318"/>
                </a:lnTo>
                <a:lnTo>
                  <a:pt x="484" y="312"/>
                </a:lnTo>
                <a:lnTo>
                  <a:pt x="486" y="305"/>
                </a:lnTo>
                <a:lnTo>
                  <a:pt x="488" y="299"/>
                </a:lnTo>
                <a:lnTo>
                  <a:pt x="490" y="293"/>
                </a:lnTo>
                <a:lnTo>
                  <a:pt x="492" y="286"/>
                </a:lnTo>
                <a:lnTo>
                  <a:pt x="494" y="280"/>
                </a:lnTo>
                <a:lnTo>
                  <a:pt x="496" y="273"/>
                </a:lnTo>
                <a:lnTo>
                  <a:pt x="498" y="267"/>
                </a:lnTo>
                <a:lnTo>
                  <a:pt x="500" y="260"/>
                </a:lnTo>
                <a:lnTo>
                  <a:pt x="501" y="257"/>
                </a:lnTo>
              </a:path>
            </a:pathLst>
          </a:custGeom>
          <a:noFill/>
          <a:ln w="317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225" name="Freeform 47">
            <a:extLst>
              <a:ext uri="{FF2B5EF4-FFF2-40B4-BE49-F238E27FC236}">
                <a16:creationId xmlns:a16="http://schemas.microsoft.com/office/drawing/2014/main" id="{A2D6E985-19F3-4743-BD65-07412F14CBDA}"/>
              </a:ext>
            </a:extLst>
          </p:cNvPr>
          <p:cNvSpPr>
            <a:spLocks/>
          </p:cNvSpPr>
          <p:nvPr/>
        </p:nvSpPr>
        <p:spPr bwMode="auto">
          <a:xfrm>
            <a:off x="4483100" y="2962275"/>
            <a:ext cx="1428750" cy="1911350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8"/>
                </a:moveTo>
                <a:lnTo>
                  <a:pt x="2" y="251"/>
                </a:lnTo>
                <a:lnTo>
                  <a:pt x="4" y="245"/>
                </a:lnTo>
                <a:lnTo>
                  <a:pt x="6" y="239"/>
                </a:lnTo>
                <a:lnTo>
                  <a:pt x="8" y="232"/>
                </a:lnTo>
                <a:lnTo>
                  <a:pt x="10" y="226"/>
                </a:lnTo>
                <a:lnTo>
                  <a:pt x="12" y="219"/>
                </a:lnTo>
                <a:lnTo>
                  <a:pt x="14" y="213"/>
                </a:lnTo>
                <a:lnTo>
                  <a:pt x="16" y="207"/>
                </a:lnTo>
                <a:lnTo>
                  <a:pt x="18" y="200"/>
                </a:lnTo>
                <a:lnTo>
                  <a:pt x="20" y="194"/>
                </a:lnTo>
                <a:lnTo>
                  <a:pt x="22" y="188"/>
                </a:lnTo>
                <a:lnTo>
                  <a:pt x="24" y="182"/>
                </a:lnTo>
                <a:lnTo>
                  <a:pt x="26" y="176"/>
                </a:lnTo>
                <a:lnTo>
                  <a:pt x="28" y="169"/>
                </a:lnTo>
                <a:lnTo>
                  <a:pt x="30" y="163"/>
                </a:lnTo>
                <a:lnTo>
                  <a:pt x="32" y="158"/>
                </a:lnTo>
                <a:lnTo>
                  <a:pt x="34" y="152"/>
                </a:lnTo>
                <a:lnTo>
                  <a:pt x="36" y="146"/>
                </a:lnTo>
                <a:lnTo>
                  <a:pt x="38" y="140"/>
                </a:lnTo>
                <a:lnTo>
                  <a:pt x="40" y="134"/>
                </a:lnTo>
                <a:lnTo>
                  <a:pt x="42" y="129"/>
                </a:lnTo>
                <a:lnTo>
                  <a:pt x="44" y="123"/>
                </a:lnTo>
                <a:lnTo>
                  <a:pt x="46" y="118"/>
                </a:lnTo>
                <a:lnTo>
                  <a:pt x="48" y="112"/>
                </a:lnTo>
                <a:lnTo>
                  <a:pt x="50" y="107"/>
                </a:lnTo>
                <a:lnTo>
                  <a:pt x="52" y="102"/>
                </a:lnTo>
                <a:lnTo>
                  <a:pt x="54" y="97"/>
                </a:lnTo>
                <a:lnTo>
                  <a:pt x="56" y="92"/>
                </a:lnTo>
                <a:lnTo>
                  <a:pt x="58" y="87"/>
                </a:lnTo>
                <a:lnTo>
                  <a:pt x="60" y="82"/>
                </a:lnTo>
                <a:lnTo>
                  <a:pt x="62" y="78"/>
                </a:lnTo>
                <a:lnTo>
                  <a:pt x="64" y="73"/>
                </a:lnTo>
                <a:lnTo>
                  <a:pt x="66" y="69"/>
                </a:lnTo>
                <a:lnTo>
                  <a:pt x="68" y="64"/>
                </a:lnTo>
                <a:lnTo>
                  <a:pt x="70" y="60"/>
                </a:lnTo>
                <a:lnTo>
                  <a:pt x="72" y="56"/>
                </a:lnTo>
                <a:lnTo>
                  <a:pt x="74" y="52"/>
                </a:lnTo>
                <a:lnTo>
                  <a:pt x="76" y="48"/>
                </a:lnTo>
                <a:lnTo>
                  <a:pt x="78" y="45"/>
                </a:lnTo>
                <a:lnTo>
                  <a:pt x="80" y="41"/>
                </a:lnTo>
                <a:lnTo>
                  <a:pt x="82" y="38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2" y="23"/>
                </a:lnTo>
                <a:lnTo>
                  <a:pt x="94" y="20"/>
                </a:lnTo>
                <a:lnTo>
                  <a:pt x="96" y="18"/>
                </a:lnTo>
                <a:lnTo>
                  <a:pt x="98" y="15"/>
                </a:lnTo>
                <a:lnTo>
                  <a:pt x="100" y="13"/>
                </a:lnTo>
                <a:lnTo>
                  <a:pt x="102" y="11"/>
                </a:lnTo>
                <a:lnTo>
                  <a:pt x="104" y="10"/>
                </a:lnTo>
                <a:lnTo>
                  <a:pt x="106" y="8"/>
                </a:lnTo>
                <a:lnTo>
                  <a:pt x="108" y="7"/>
                </a:lnTo>
                <a:lnTo>
                  <a:pt x="110" y="5"/>
                </a:lnTo>
                <a:lnTo>
                  <a:pt x="112" y="4"/>
                </a:lnTo>
                <a:lnTo>
                  <a:pt x="114" y="3"/>
                </a:lnTo>
                <a:lnTo>
                  <a:pt x="116" y="2"/>
                </a:lnTo>
                <a:lnTo>
                  <a:pt x="118" y="1"/>
                </a:lnTo>
                <a:lnTo>
                  <a:pt x="120" y="1"/>
                </a:lnTo>
                <a:lnTo>
                  <a:pt x="122" y="1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1"/>
                </a:lnTo>
                <a:lnTo>
                  <a:pt x="132" y="1"/>
                </a:lnTo>
                <a:lnTo>
                  <a:pt x="134" y="2"/>
                </a:lnTo>
                <a:lnTo>
                  <a:pt x="136" y="3"/>
                </a:lnTo>
                <a:lnTo>
                  <a:pt x="138" y="3"/>
                </a:lnTo>
                <a:lnTo>
                  <a:pt x="140" y="5"/>
                </a:lnTo>
                <a:lnTo>
                  <a:pt x="142" y="6"/>
                </a:lnTo>
                <a:lnTo>
                  <a:pt x="144" y="7"/>
                </a:lnTo>
                <a:lnTo>
                  <a:pt x="146" y="9"/>
                </a:lnTo>
                <a:lnTo>
                  <a:pt x="148" y="10"/>
                </a:lnTo>
                <a:lnTo>
                  <a:pt x="150" y="12"/>
                </a:lnTo>
                <a:lnTo>
                  <a:pt x="152" y="14"/>
                </a:lnTo>
                <a:lnTo>
                  <a:pt x="154" y="17"/>
                </a:lnTo>
                <a:lnTo>
                  <a:pt x="156" y="19"/>
                </a:lnTo>
                <a:lnTo>
                  <a:pt x="158" y="21"/>
                </a:lnTo>
                <a:lnTo>
                  <a:pt x="160" y="24"/>
                </a:lnTo>
                <a:lnTo>
                  <a:pt x="162" y="27"/>
                </a:lnTo>
                <a:lnTo>
                  <a:pt x="164" y="30"/>
                </a:lnTo>
                <a:lnTo>
                  <a:pt x="166" y="33"/>
                </a:lnTo>
                <a:lnTo>
                  <a:pt x="168" y="36"/>
                </a:lnTo>
                <a:lnTo>
                  <a:pt x="170" y="39"/>
                </a:lnTo>
                <a:lnTo>
                  <a:pt x="172" y="43"/>
                </a:lnTo>
                <a:lnTo>
                  <a:pt x="174" y="46"/>
                </a:lnTo>
                <a:lnTo>
                  <a:pt x="176" y="50"/>
                </a:lnTo>
                <a:lnTo>
                  <a:pt x="178" y="54"/>
                </a:lnTo>
                <a:lnTo>
                  <a:pt x="180" y="58"/>
                </a:lnTo>
                <a:lnTo>
                  <a:pt x="182" y="62"/>
                </a:lnTo>
                <a:lnTo>
                  <a:pt x="184" y="66"/>
                </a:lnTo>
                <a:lnTo>
                  <a:pt x="186" y="71"/>
                </a:lnTo>
                <a:lnTo>
                  <a:pt x="188" y="75"/>
                </a:lnTo>
                <a:lnTo>
                  <a:pt x="190" y="80"/>
                </a:lnTo>
                <a:lnTo>
                  <a:pt x="192" y="84"/>
                </a:lnTo>
                <a:lnTo>
                  <a:pt x="194" y="89"/>
                </a:lnTo>
                <a:lnTo>
                  <a:pt x="196" y="94"/>
                </a:lnTo>
                <a:lnTo>
                  <a:pt x="198" y="99"/>
                </a:lnTo>
                <a:lnTo>
                  <a:pt x="200" y="104"/>
                </a:lnTo>
                <a:lnTo>
                  <a:pt x="202" y="110"/>
                </a:lnTo>
                <a:lnTo>
                  <a:pt x="204" y="115"/>
                </a:lnTo>
                <a:lnTo>
                  <a:pt x="206" y="120"/>
                </a:lnTo>
                <a:lnTo>
                  <a:pt x="208" y="126"/>
                </a:lnTo>
                <a:lnTo>
                  <a:pt x="210" y="131"/>
                </a:lnTo>
                <a:lnTo>
                  <a:pt x="212" y="137"/>
                </a:lnTo>
                <a:lnTo>
                  <a:pt x="214" y="143"/>
                </a:lnTo>
                <a:lnTo>
                  <a:pt x="216" y="149"/>
                </a:lnTo>
                <a:lnTo>
                  <a:pt x="218" y="154"/>
                </a:lnTo>
                <a:lnTo>
                  <a:pt x="220" y="160"/>
                </a:lnTo>
                <a:lnTo>
                  <a:pt x="222" y="166"/>
                </a:lnTo>
                <a:lnTo>
                  <a:pt x="224" y="172"/>
                </a:lnTo>
                <a:lnTo>
                  <a:pt x="226" y="178"/>
                </a:lnTo>
                <a:lnTo>
                  <a:pt x="228" y="185"/>
                </a:lnTo>
                <a:lnTo>
                  <a:pt x="230" y="191"/>
                </a:lnTo>
                <a:lnTo>
                  <a:pt x="232" y="197"/>
                </a:lnTo>
                <a:lnTo>
                  <a:pt x="234" y="203"/>
                </a:lnTo>
                <a:lnTo>
                  <a:pt x="236" y="210"/>
                </a:lnTo>
                <a:lnTo>
                  <a:pt x="238" y="216"/>
                </a:lnTo>
                <a:lnTo>
                  <a:pt x="240" y="222"/>
                </a:lnTo>
                <a:lnTo>
                  <a:pt x="242" y="229"/>
                </a:lnTo>
                <a:lnTo>
                  <a:pt x="244" y="235"/>
                </a:lnTo>
                <a:lnTo>
                  <a:pt x="246" y="242"/>
                </a:lnTo>
                <a:lnTo>
                  <a:pt x="248" y="248"/>
                </a:lnTo>
                <a:lnTo>
                  <a:pt x="250" y="254"/>
                </a:lnTo>
                <a:lnTo>
                  <a:pt x="252" y="261"/>
                </a:lnTo>
                <a:lnTo>
                  <a:pt x="254" y="267"/>
                </a:lnTo>
                <a:lnTo>
                  <a:pt x="256" y="274"/>
                </a:lnTo>
                <a:lnTo>
                  <a:pt x="258" y="280"/>
                </a:lnTo>
                <a:lnTo>
                  <a:pt x="260" y="287"/>
                </a:lnTo>
                <a:lnTo>
                  <a:pt x="262" y="293"/>
                </a:lnTo>
                <a:lnTo>
                  <a:pt x="264" y="299"/>
                </a:lnTo>
                <a:lnTo>
                  <a:pt x="266" y="306"/>
                </a:lnTo>
                <a:lnTo>
                  <a:pt x="268" y="312"/>
                </a:lnTo>
                <a:lnTo>
                  <a:pt x="270" y="318"/>
                </a:lnTo>
                <a:lnTo>
                  <a:pt x="272" y="324"/>
                </a:lnTo>
                <a:lnTo>
                  <a:pt x="274" y="331"/>
                </a:lnTo>
                <a:lnTo>
                  <a:pt x="276" y="337"/>
                </a:lnTo>
                <a:lnTo>
                  <a:pt x="278" y="343"/>
                </a:lnTo>
                <a:lnTo>
                  <a:pt x="280" y="349"/>
                </a:lnTo>
                <a:lnTo>
                  <a:pt x="282" y="355"/>
                </a:lnTo>
                <a:lnTo>
                  <a:pt x="284" y="361"/>
                </a:lnTo>
                <a:lnTo>
                  <a:pt x="286" y="367"/>
                </a:lnTo>
                <a:lnTo>
                  <a:pt x="288" y="372"/>
                </a:lnTo>
                <a:lnTo>
                  <a:pt x="290" y="378"/>
                </a:lnTo>
                <a:lnTo>
                  <a:pt x="292" y="384"/>
                </a:lnTo>
                <a:lnTo>
                  <a:pt x="294" y="389"/>
                </a:lnTo>
                <a:lnTo>
                  <a:pt x="296" y="395"/>
                </a:lnTo>
                <a:lnTo>
                  <a:pt x="298" y="400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5"/>
                </a:lnTo>
                <a:lnTo>
                  <a:pt x="314" y="440"/>
                </a:lnTo>
                <a:lnTo>
                  <a:pt x="316" y="444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8"/>
                </a:lnTo>
                <a:lnTo>
                  <a:pt x="330" y="472"/>
                </a:lnTo>
                <a:lnTo>
                  <a:pt x="332" y="475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3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8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9"/>
                </a:lnTo>
                <a:lnTo>
                  <a:pt x="394" y="507"/>
                </a:lnTo>
                <a:lnTo>
                  <a:pt x="396" y="506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6"/>
                </a:lnTo>
                <a:lnTo>
                  <a:pt x="408" y="493"/>
                </a:lnTo>
                <a:lnTo>
                  <a:pt x="410" y="491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6"/>
                </a:lnTo>
                <a:lnTo>
                  <a:pt x="422" y="472"/>
                </a:lnTo>
                <a:lnTo>
                  <a:pt x="424" y="469"/>
                </a:lnTo>
                <a:lnTo>
                  <a:pt x="426" y="465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9"/>
                </a:lnTo>
                <a:lnTo>
                  <a:pt x="436" y="445"/>
                </a:lnTo>
                <a:lnTo>
                  <a:pt x="438" y="440"/>
                </a:lnTo>
                <a:lnTo>
                  <a:pt x="440" y="436"/>
                </a:lnTo>
                <a:lnTo>
                  <a:pt x="442" y="431"/>
                </a:lnTo>
                <a:lnTo>
                  <a:pt x="444" y="426"/>
                </a:lnTo>
                <a:lnTo>
                  <a:pt x="446" y="421"/>
                </a:lnTo>
                <a:lnTo>
                  <a:pt x="448" y="416"/>
                </a:lnTo>
                <a:lnTo>
                  <a:pt x="450" y="411"/>
                </a:lnTo>
                <a:lnTo>
                  <a:pt x="452" y="406"/>
                </a:lnTo>
                <a:lnTo>
                  <a:pt x="454" y="401"/>
                </a:lnTo>
                <a:lnTo>
                  <a:pt x="456" y="395"/>
                </a:lnTo>
                <a:lnTo>
                  <a:pt x="458" y="390"/>
                </a:lnTo>
                <a:lnTo>
                  <a:pt x="460" y="384"/>
                </a:lnTo>
                <a:lnTo>
                  <a:pt x="462" y="379"/>
                </a:lnTo>
                <a:lnTo>
                  <a:pt x="464" y="373"/>
                </a:lnTo>
                <a:lnTo>
                  <a:pt x="466" y="367"/>
                </a:lnTo>
                <a:lnTo>
                  <a:pt x="468" y="361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7"/>
                </a:lnTo>
                <a:lnTo>
                  <a:pt x="478" y="331"/>
                </a:lnTo>
                <a:lnTo>
                  <a:pt x="480" y="325"/>
                </a:lnTo>
                <a:lnTo>
                  <a:pt x="482" y="319"/>
                </a:lnTo>
                <a:lnTo>
                  <a:pt x="484" y="312"/>
                </a:lnTo>
                <a:lnTo>
                  <a:pt x="486" y="306"/>
                </a:lnTo>
                <a:lnTo>
                  <a:pt x="488" y="300"/>
                </a:lnTo>
                <a:lnTo>
                  <a:pt x="490" y="293"/>
                </a:lnTo>
                <a:lnTo>
                  <a:pt x="492" y="287"/>
                </a:lnTo>
                <a:lnTo>
                  <a:pt x="494" y="281"/>
                </a:lnTo>
                <a:lnTo>
                  <a:pt x="496" y="274"/>
                </a:lnTo>
                <a:lnTo>
                  <a:pt x="498" y="268"/>
                </a:lnTo>
                <a:lnTo>
                  <a:pt x="500" y="261"/>
                </a:lnTo>
                <a:lnTo>
                  <a:pt x="501" y="25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03A6E2F6-AD29-4B03-A2DD-57DB74165CE5}"/>
              </a:ext>
            </a:extLst>
          </p:cNvPr>
          <p:cNvSpPr/>
          <p:nvPr/>
        </p:nvSpPr>
        <p:spPr>
          <a:xfrm>
            <a:off x="3590925" y="3235325"/>
            <a:ext cx="95250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9218" name="Object 49">
            <a:extLst>
              <a:ext uri="{FF2B5EF4-FFF2-40B4-BE49-F238E27FC236}">
                <a16:creationId xmlns:a16="http://schemas.microsoft.com/office/drawing/2014/main" id="{FD1CD9FF-122A-42CD-8F56-A3534AD2B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2813050"/>
          <a:ext cx="676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9218" name="Object 49">
                        <a:extLst>
                          <a:ext uri="{FF2B5EF4-FFF2-40B4-BE49-F238E27FC236}">
                            <a16:creationId xmlns:a16="http://schemas.microsoft.com/office/drawing/2014/main" id="{FD1CD9FF-122A-42CD-8F56-A3534AD2B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813050"/>
                        <a:ext cx="676275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435A23BD-4064-4D29-B588-FB468A2D1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2797175"/>
          <a:ext cx="10620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253890" progId="Equation.DSMT4">
                  <p:embed/>
                </p:oleObj>
              </mc:Choice>
              <mc:Fallback>
                <p:oleObj name="Equation" r:id="rId6" imgW="660113" imgH="25389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435A23BD-4064-4D29-B588-FB468A2D1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797175"/>
                        <a:ext cx="1062037" cy="40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E55A755-675B-487D-A4DE-2E3A82421425}"/>
              </a:ext>
            </a:extLst>
          </p:cNvPr>
          <p:cNvCxnSpPr/>
          <p:nvPr/>
        </p:nvCxnSpPr>
        <p:spPr>
          <a:xfrm rot="5400000" flipH="1" flipV="1">
            <a:off x="2940844" y="2585244"/>
            <a:ext cx="7938" cy="145415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B808C748-4943-4A54-9676-B293E5CA7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3257550"/>
          <a:ext cx="755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215806" progId="Equation.DSMT4">
                  <p:embed/>
                </p:oleObj>
              </mc:Choice>
              <mc:Fallback>
                <p:oleObj name="Equation" r:id="rId8" imgW="520474" imgH="215806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B808C748-4943-4A54-9676-B293E5CA7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257550"/>
                        <a:ext cx="755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Freeform 46">
            <a:extLst>
              <a:ext uri="{FF2B5EF4-FFF2-40B4-BE49-F238E27FC236}">
                <a16:creationId xmlns:a16="http://schemas.microsoft.com/office/drawing/2014/main" id="{629EBA0B-AA75-448F-9E09-07F8F1C7F3BC}"/>
              </a:ext>
            </a:extLst>
          </p:cNvPr>
          <p:cNvSpPr>
            <a:spLocks/>
          </p:cNvSpPr>
          <p:nvPr/>
        </p:nvSpPr>
        <p:spPr bwMode="auto">
          <a:xfrm>
            <a:off x="3062288" y="2944813"/>
            <a:ext cx="1428750" cy="1912937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7"/>
                </a:moveTo>
                <a:lnTo>
                  <a:pt x="2" y="251"/>
                </a:lnTo>
                <a:lnTo>
                  <a:pt x="3" y="244"/>
                </a:lnTo>
                <a:lnTo>
                  <a:pt x="6" y="238"/>
                </a:lnTo>
                <a:lnTo>
                  <a:pt x="8" y="231"/>
                </a:lnTo>
                <a:lnTo>
                  <a:pt x="9" y="225"/>
                </a:lnTo>
                <a:lnTo>
                  <a:pt x="12" y="219"/>
                </a:lnTo>
                <a:lnTo>
                  <a:pt x="14" y="212"/>
                </a:lnTo>
                <a:lnTo>
                  <a:pt x="16" y="206"/>
                </a:lnTo>
                <a:lnTo>
                  <a:pt x="18" y="200"/>
                </a:lnTo>
                <a:lnTo>
                  <a:pt x="20" y="193"/>
                </a:lnTo>
                <a:lnTo>
                  <a:pt x="22" y="187"/>
                </a:lnTo>
                <a:lnTo>
                  <a:pt x="23" y="181"/>
                </a:lnTo>
                <a:lnTo>
                  <a:pt x="26" y="175"/>
                </a:lnTo>
                <a:lnTo>
                  <a:pt x="28" y="169"/>
                </a:lnTo>
                <a:lnTo>
                  <a:pt x="30" y="163"/>
                </a:lnTo>
                <a:lnTo>
                  <a:pt x="32" y="157"/>
                </a:lnTo>
                <a:lnTo>
                  <a:pt x="34" y="151"/>
                </a:lnTo>
                <a:lnTo>
                  <a:pt x="36" y="145"/>
                </a:lnTo>
                <a:lnTo>
                  <a:pt x="38" y="139"/>
                </a:lnTo>
                <a:lnTo>
                  <a:pt x="40" y="134"/>
                </a:lnTo>
                <a:lnTo>
                  <a:pt x="42" y="128"/>
                </a:lnTo>
                <a:lnTo>
                  <a:pt x="44" y="122"/>
                </a:lnTo>
                <a:lnTo>
                  <a:pt x="46" y="117"/>
                </a:lnTo>
                <a:lnTo>
                  <a:pt x="48" y="112"/>
                </a:lnTo>
                <a:lnTo>
                  <a:pt x="50" y="106"/>
                </a:lnTo>
                <a:lnTo>
                  <a:pt x="52" y="101"/>
                </a:lnTo>
                <a:lnTo>
                  <a:pt x="54" y="96"/>
                </a:lnTo>
                <a:lnTo>
                  <a:pt x="56" y="91"/>
                </a:lnTo>
                <a:lnTo>
                  <a:pt x="58" y="86"/>
                </a:lnTo>
                <a:lnTo>
                  <a:pt x="60" y="82"/>
                </a:lnTo>
                <a:lnTo>
                  <a:pt x="62" y="77"/>
                </a:lnTo>
                <a:lnTo>
                  <a:pt x="64" y="72"/>
                </a:lnTo>
                <a:lnTo>
                  <a:pt x="66" y="68"/>
                </a:lnTo>
                <a:lnTo>
                  <a:pt x="68" y="64"/>
                </a:lnTo>
                <a:lnTo>
                  <a:pt x="70" y="60"/>
                </a:lnTo>
                <a:lnTo>
                  <a:pt x="72" y="55"/>
                </a:lnTo>
                <a:lnTo>
                  <a:pt x="74" y="52"/>
                </a:lnTo>
                <a:lnTo>
                  <a:pt x="76" y="48"/>
                </a:lnTo>
                <a:lnTo>
                  <a:pt x="78" y="44"/>
                </a:lnTo>
                <a:lnTo>
                  <a:pt x="80" y="41"/>
                </a:lnTo>
                <a:lnTo>
                  <a:pt x="82" y="37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1" y="22"/>
                </a:lnTo>
                <a:lnTo>
                  <a:pt x="94" y="20"/>
                </a:lnTo>
                <a:lnTo>
                  <a:pt x="96" y="17"/>
                </a:lnTo>
                <a:lnTo>
                  <a:pt x="98" y="15"/>
                </a:lnTo>
                <a:lnTo>
                  <a:pt x="99" y="13"/>
                </a:lnTo>
                <a:lnTo>
                  <a:pt x="101" y="11"/>
                </a:lnTo>
                <a:lnTo>
                  <a:pt x="104" y="9"/>
                </a:lnTo>
                <a:lnTo>
                  <a:pt x="105" y="8"/>
                </a:lnTo>
                <a:lnTo>
                  <a:pt x="107" y="6"/>
                </a:lnTo>
                <a:lnTo>
                  <a:pt x="109" y="5"/>
                </a:lnTo>
                <a:lnTo>
                  <a:pt x="111" y="4"/>
                </a:lnTo>
                <a:lnTo>
                  <a:pt x="113" y="3"/>
                </a:lnTo>
                <a:lnTo>
                  <a:pt x="115" y="2"/>
                </a:lnTo>
                <a:lnTo>
                  <a:pt x="117" y="1"/>
                </a:lnTo>
                <a:lnTo>
                  <a:pt x="119" y="1"/>
                </a:lnTo>
                <a:lnTo>
                  <a:pt x="121" y="1"/>
                </a:lnTo>
                <a:lnTo>
                  <a:pt x="123" y="0"/>
                </a:lnTo>
                <a:lnTo>
                  <a:pt x="125" y="0"/>
                </a:lnTo>
                <a:lnTo>
                  <a:pt x="127" y="0"/>
                </a:lnTo>
                <a:lnTo>
                  <a:pt x="129" y="1"/>
                </a:lnTo>
                <a:lnTo>
                  <a:pt x="131" y="1"/>
                </a:lnTo>
                <a:lnTo>
                  <a:pt x="133" y="2"/>
                </a:lnTo>
                <a:lnTo>
                  <a:pt x="135" y="3"/>
                </a:lnTo>
                <a:lnTo>
                  <a:pt x="137" y="4"/>
                </a:lnTo>
                <a:lnTo>
                  <a:pt x="139" y="5"/>
                </a:lnTo>
                <a:lnTo>
                  <a:pt x="141" y="6"/>
                </a:lnTo>
                <a:lnTo>
                  <a:pt x="143" y="7"/>
                </a:lnTo>
                <a:lnTo>
                  <a:pt x="145" y="9"/>
                </a:lnTo>
                <a:lnTo>
                  <a:pt x="147" y="11"/>
                </a:lnTo>
                <a:lnTo>
                  <a:pt x="149" y="13"/>
                </a:lnTo>
                <a:lnTo>
                  <a:pt x="151" y="15"/>
                </a:lnTo>
                <a:lnTo>
                  <a:pt x="153" y="17"/>
                </a:lnTo>
                <a:lnTo>
                  <a:pt x="155" y="19"/>
                </a:lnTo>
                <a:lnTo>
                  <a:pt x="157" y="22"/>
                </a:lnTo>
                <a:lnTo>
                  <a:pt x="159" y="24"/>
                </a:lnTo>
                <a:lnTo>
                  <a:pt x="161" y="27"/>
                </a:lnTo>
                <a:lnTo>
                  <a:pt x="163" y="30"/>
                </a:lnTo>
                <a:lnTo>
                  <a:pt x="165" y="33"/>
                </a:lnTo>
                <a:lnTo>
                  <a:pt x="167" y="36"/>
                </a:lnTo>
                <a:lnTo>
                  <a:pt x="169" y="40"/>
                </a:lnTo>
                <a:lnTo>
                  <a:pt x="171" y="43"/>
                </a:lnTo>
                <a:lnTo>
                  <a:pt x="173" y="47"/>
                </a:lnTo>
                <a:lnTo>
                  <a:pt x="175" y="51"/>
                </a:lnTo>
                <a:lnTo>
                  <a:pt x="177" y="54"/>
                </a:lnTo>
                <a:lnTo>
                  <a:pt x="179" y="58"/>
                </a:lnTo>
                <a:lnTo>
                  <a:pt x="181" y="63"/>
                </a:lnTo>
                <a:lnTo>
                  <a:pt x="183" y="67"/>
                </a:lnTo>
                <a:lnTo>
                  <a:pt x="185" y="71"/>
                </a:lnTo>
                <a:lnTo>
                  <a:pt x="187" y="76"/>
                </a:lnTo>
                <a:lnTo>
                  <a:pt x="189" y="80"/>
                </a:lnTo>
                <a:lnTo>
                  <a:pt x="191" y="85"/>
                </a:lnTo>
                <a:lnTo>
                  <a:pt x="193" y="90"/>
                </a:lnTo>
                <a:lnTo>
                  <a:pt x="195" y="95"/>
                </a:lnTo>
                <a:lnTo>
                  <a:pt x="197" y="100"/>
                </a:lnTo>
                <a:lnTo>
                  <a:pt x="200" y="105"/>
                </a:lnTo>
                <a:lnTo>
                  <a:pt x="202" y="110"/>
                </a:lnTo>
                <a:lnTo>
                  <a:pt x="204" y="116"/>
                </a:lnTo>
                <a:lnTo>
                  <a:pt x="206" y="121"/>
                </a:lnTo>
                <a:lnTo>
                  <a:pt x="208" y="126"/>
                </a:lnTo>
                <a:lnTo>
                  <a:pt x="210" y="132"/>
                </a:lnTo>
                <a:lnTo>
                  <a:pt x="212" y="138"/>
                </a:lnTo>
                <a:lnTo>
                  <a:pt x="214" y="143"/>
                </a:lnTo>
                <a:lnTo>
                  <a:pt x="216" y="149"/>
                </a:lnTo>
                <a:lnTo>
                  <a:pt x="218" y="155"/>
                </a:lnTo>
                <a:lnTo>
                  <a:pt x="220" y="161"/>
                </a:lnTo>
                <a:lnTo>
                  <a:pt x="222" y="167"/>
                </a:lnTo>
                <a:lnTo>
                  <a:pt x="224" y="173"/>
                </a:lnTo>
                <a:lnTo>
                  <a:pt x="226" y="179"/>
                </a:lnTo>
                <a:lnTo>
                  <a:pt x="228" y="185"/>
                </a:lnTo>
                <a:lnTo>
                  <a:pt x="230" y="192"/>
                </a:lnTo>
                <a:lnTo>
                  <a:pt x="232" y="198"/>
                </a:lnTo>
                <a:lnTo>
                  <a:pt x="234" y="204"/>
                </a:lnTo>
                <a:lnTo>
                  <a:pt x="236" y="210"/>
                </a:lnTo>
                <a:lnTo>
                  <a:pt x="238" y="217"/>
                </a:lnTo>
                <a:lnTo>
                  <a:pt x="240" y="223"/>
                </a:lnTo>
                <a:lnTo>
                  <a:pt x="242" y="230"/>
                </a:lnTo>
                <a:lnTo>
                  <a:pt x="244" y="236"/>
                </a:lnTo>
                <a:lnTo>
                  <a:pt x="246" y="242"/>
                </a:lnTo>
                <a:lnTo>
                  <a:pt x="248" y="249"/>
                </a:lnTo>
                <a:lnTo>
                  <a:pt x="250" y="255"/>
                </a:lnTo>
                <a:lnTo>
                  <a:pt x="252" y="262"/>
                </a:lnTo>
                <a:lnTo>
                  <a:pt x="254" y="268"/>
                </a:lnTo>
                <a:lnTo>
                  <a:pt x="256" y="275"/>
                </a:lnTo>
                <a:lnTo>
                  <a:pt x="258" y="281"/>
                </a:lnTo>
                <a:lnTo>
                  <a:pt x="260" y="287"/>
                </a:lnTo>
                <a:lnTo>
                  <a:pt x="262" y="294"/>
                </a:lnTo>
                <a:lnTo>
                  <a:pt x="264" y="300"/>
                </a:lnTo>
                <a:lnTo>
                  <a:pt x="266" y="306"/>
                </a:lnTo>
                <a:lnTo>
                  <a:pt x="268" y="313"/>
                </a:lnTo>
                <a:lnTo>
                  <a:pt x="270" y="319"/>
                </a:lnTo>
                <a:lnTo>
                  <a:pt x="272" y="325"/>
                </a:lnTo>
                <a:lnTo>
                  <a:pt x="274" y="331"/>
                </a:lnTo>
                <a:lnTo>
                  <a:pt x="276" y="338"/>
                </a:lnTo>
                <a:lnTo>
                  <a:pt x="278" y="344"/>
                </a:lnTo>
                <a:lnTo>
                  <a:pt x="280" y="350"/>
                </a:lnTo>
                <a:lnTo>
                  <a:pt x="282" y="356"/>
                </a:lnTo>
                <a:lnTo>
                  <a:pt x="284" y="362"/>
                </a:lnTo>
                <a:lnTo>
                  <a:pt x="286" y="367"/>
                </a:lnTo>
                <a:lnTo>
                  <a:pt x="288" y="373"/>
                </a:lnTo>
                <a:lnTo>
                  <a:pt x="290" y="379"/>
                </a:lnTo>
                <a:lnTo>
                  <a:pt x="292" y="384"/>
                </a:lnTo>
                <a:lnTo>
                  <a:pt x="294" y="390"/>
                </a:lnTo>
                <a:lnTo>
                  <a:pt x="296" y="396"/>
                </a:lnTo>
                <a:lnTo>
                  <a:pt x="298" y="401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6"/>
                </a:lnTo>
                <a:lnTo>
                  <a:pt x="314" y="440"/>
                </a:lnTo>
                <a:lnTo>
                  <a:pt x="316" y="445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9"/>
                </a:lnTo>
                <a:lnTo>
                  <a:pt x="330" y="472"/>
                </a:lnTo>
                <a:lnTo>
                  <a:pt x="332" y="476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4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9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8"/>
                </a:lnTo>
                <a:lnTo>
                  <a:pt x="394" y="507"/>
                </a:lnTo>
                <a:lnTo>
                  <a:pt x="396" y="505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5"/>
                </a:lnTo>
                <a:lnTo>
                  <a:pt x="408" y="493"/>
                </a:lnTo>
                <a:lnTo>
                  <a:pt x="410" y="490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5"/>
                </a:lnTo>
                <a:lnTo>
                  <a:pt x="422" y="472"/>
                </a:lnTo>
                <a:lnTo>
                  <a:pt x="424" y="468"/>
                </a:lnTo>
                <a:lnTo>
                  <a:pt x="426" y="464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8"/>
                </a:lnTo>
                <a:lnTo>
                  <a:pt x="436" y="444"/>
                </a:lnTo>
                <a:lnTo>
                  <a:pt x="438" y="440"/>
                </a:lnTo>
                <a:lnTo>
                  <a:pt x="440" y="435"/>
                </a:lnTo>
                <a:lnTo>
                  <a:pt x="442" y="430"/>
                </a:lnTo>
                <a:lnTo>
                  <a:pt x="444" y="425"/>
                </a:lnTo>
                <a:lnTo>
                  <a:pt x="446" y="421"/>
                </a:lnTo>
                <a:lnTo>
                  <a:pt x="448" y="416"/>
                </a:lnTo>
                <a:lnTo>
                  <a:pt x="450" y="410"/>
                </a:lnTo>
                <a:lnTo>
                  <a:pt x="452" y="405"/>
                </a:lnTo>
                <a:lnTo>
                  <a:pt x="454" y="400"/>
                </a:lnTo>
                <a:lnTo>
                  <a:pt x="456" y="394"/>
                </a:lnTo>
                <a:lnTo>
                  <a:pt x="458" y="389"/>
                </a:lnTo>
                <a:lnTo>
                  <a:pt x="460" y="383"/>
                </a:lnTo>
                <a:lnTo>
                  <a:pt x="462" y="378"/>
                </a:lnTo>
                <a:lnTo>
                  <a:pt x="464" y="372"/>
                </a:lnTo>
                <a:lnTo>
                  <a:pt x="466" y="366"/>
                </a:lnTo>
                <a:lnTo>
                  <a:pt x="468" y="360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6"/>
                </a:lnTo>
                <a:lnTo>
                  <a:pt x="478" y="330"/>
                </a:lnTo>
                <a:lnTo>
                  <a:pt x="480" y="324"/>
                </a:lnTo>
                <a:lnTo>
                  <a:pt x="482" y="318"/>
                </a:lnTo>
                <a:lnTo>
                  <a:pt x="484" y="312"/>
                </a:lnTo>
                <a:lnTo>
                  <a:pt x="486" y="305"/>
                </a:lnTo>
                <a:lnTo>
                  <a:pt x="488" y="299"/>
                </a:lnTo>
                <a:lnTo>
                  <a:pt x="490" y="293"/>
                </a:lnTo>
                <a:lnTo>
                  <a:pt x="492" y="286"/>
                </a:lnTo>
                <a:lnTo>
                  <a:pt x="494" y="280"/>
                </a:lnTo>
                <a:lnTo>
                  <a:pt x="496" y="273"/>
                </a:lnTo>
                <a:lnTo>
                  <a:pt x="498" y="267"/>
                </a:lnTo>
                <a:lnTo>
                  <a:pt x="500" y="260"/>
                </a:lnTo>
                <a:lnTo>
                  <a:pt x="501" y="257"/>
                </a:lnTo>
              </a:path>
            </a:pathLst>
          </a:custGeom>
          <a:noFill/>
          <a:ln w="317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229" name="Freeform 47">
            <a:extLst>
              <a:ext uri="{FF2B5EF4-FFF2-40B4-BE49-F238E27FC236}">
                <a16:creationId xmlns:a16="http://schemas.microsoft.com/office/drawing/2014/main" id="{6ED662CD-84B3-476E-AED4-7B12934FA67E}"/>
              </a:ext>
            </a:extLst>
          </p:cNvPr>
          <p:cNvSpPr>
            <a:spLocks/>
          </p:cNvSpPr>
          <p:nvPr/>
        </p:nvSpPr>
        <p:spPr bwMode="auto">
          <a:xfrm>
            <a:off x="5905500" y="2963863"/>
            <a:ext cx="1427163" cy="1912937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8"/>
                </a:moveTo>
                <a:lnTo>
                  <a:pt x="2" y="251"/>
                </a:lnTo>
                <a:lnTo>
                  <a:pt x="4" y="245"/>
                </a:lnTo>
                <a:lnTo>
                  <a:pt x="6" y="239"/>
                </a:lnTo>
                <a:lnTo>
                  <a:pt x="8" y="232"/>
                </a:lnTo>
                <a:lnTo>
                  <a:pt x="10" y="226"/>
                </a:lnTo>
                <a:lnTo>
                  <a:pt x="12" y="219"/>
                </a:lnTo>
                <a:lnTo>
                  <a:pt x="14" y="213"/>
                </a:lnTo>
                <a:lnTo>
                  <a:pt x="16" y="207"/>
                </a:lnTo>
                <a:lnTo>
                  <a:pt x="18" y="200"/>
                </a:lnTo>
                <a:lnTo>
                  <a:pt x="20" y="194"/>
                </a:lnTo>
                <a:lnTo>
                  <a:pt x="22" y="188"/>
                </a:lnTo>
                <a:lnTo>
                  <a:pt x="24" y="182"/>
                </a:lnTo>
                <a:lnTo>
                  <a:pt x="26" y="176"/>
                </a:lnTo>
                <a:lnTo>
                  <a:pt x="28" y="169"/>
                </a:lnTo>
                <a:lnTo>
                  <a:pt x="30" y="163"/>
                </a:lnTo>
                <a:lnTo>
                  <a:pt x="32" y="158"/>
                </a:lnTo>
                <a:lnTo>
                  <a:pt x="34" y="152"/>
                </a:lnTo>
                <a:lnTo>
                  <a:pt x="36" y="146"/>
                </a:lnTo>
                <a:lnTo>
                  <a:pt x="38" y="140"/>
                </a:lnTo>
                <a:lnTo>
                  <a:pt x="40" y="134"/>
                </a:lnTo>
                <a:lnTo>
                  <a:pt x="42" y="129"/>
                </a:lnTo>
                <a:lnTo>
                  <a:pt x="44" y="123"/>
                </a:lnTo>
                <a:lnTo>
                  <a:pt x="46" y="118"/>
                </a:lnTo>
                <a:lnTo>
                  <a:pt x="48" y="112"/>
                </a:lnTo>
                <a:lnTo>
                  <a:pt x="50" y="107"/>
                </a:lnTo>
                <a:lnTo>
                  <a:pt x="52" y="102"/>
                </a:lnTo>
                <a:lnTo>
                  <a:pt x="54" y="97"/>
                </a:lnTo>
                <a:lnTo>
                  <a:pt x="56" y="92"/>
                </a:lnTo>
                <a:lnTo>
                  <a:pt x="58" y="87"/>
                </a:lnTo>
                <a:lnTo>
                  <a:pt x="60" y="82"/>
                </a:lnTo>
                <a:lnTo>
                  <a:pt x="62" y="78"/>
                </a:lnTo>
                <a:lnTo>
                  <a:pt x="64" y="73"/>
                </a:lnTo>
                <a:lnTo>
                  <a:pt x="66" y="69"/>
                </a:lnTo>
                <a:lnTo>
                  <a:pt x="68" y="64"/>
                </a:lnTo>
                <a:lnTo>
                  <a:pt x="70" y="60"/>
                </a:lnTo>
                <a:lnTo>
                  <a:pt x="72" y="56"/>
                </a:lnTo>
                <a:lnTo>
                  <a:pt x="74" y="52"/>
                </a:lnTo>
                <a:lnTo>
                  <a:pt x="76" y="48"/>
                </a:lnTo>
                <a:lnTo>
                  <a:pt x="78" y="45"/>
                </a:lnTo>
                <a:lnTo>
                  <a:pt x="80" y="41"/>
                </a:lnTo>
                <a:lnTo>
                  <a:pt x="82" y="38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2" y="23"/>
                </a:lnTo>
                <a:lnTo>
                  <a:pt x="94" y="20"/>
                </a:lnTo>
                <a:lnTo>
                  <a:pt x="96" y="18"/>
                </a:lnTo>
                <a:lnTo>
                  <a:pt x="98" y="15"/>
                </a:lnTo>
                <a:lnTo>
                  <a:pt x="100" y="13"/>
                </a:lnTo>
                <a:lnTo>
                  <a:pt x="102" y="11"/>
                </a:lnTo>
                <a:lnTo>
                  <a:pt x="104" y="10"/>
                </a:lnTo>
                <a:lnTo>
                  <a:pt x="106" y="8"/>
                </a:lnTo>
                <a:lnTo>
                  <a:pt x="108" y="7"/>
                </a:lnTo>
                <a:lnTo>
                  <a:pt x="110" y="5"/>
                </a:lnTo>
                <a:lnTo>
                  <a:pt x="112" y="4"/>
                </a:lnTo>
                <a:lnTo>
                  <a:pt x="114" y="3"/>
                </a:lnTo>
                <a:lnTo>
                  <a:pt x="116" y="2"/>
                </a:lnTo>
                <a:lnTo>
                  <a:pt x="118" y="1"/>
                </a:lnTo>
                <a:lnTo>
                  <a:pt x="120" y="1"/>
                </a:lnTo>
                <a:lnTo>
                  <a:pt x="122" y="1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1"/>
                </a:lnTo>
                <a:lnTo>
                  <a:pt x="132" y="1"/>
                </a:lnTo>
                <a:lnTo>
                  <a:pt x="134" y="2"/>
                </a:lnTo>
                <a:lnTo>
                  <a:pt x="136" y="3"/>
                </a:lnTo>
                <a:lnTo>
                  <a:pt x="138" y="3"/>
                </a:lnTo>
                <a:lnTo>
                  <a:pt x="140" y="5"/>
                </a:lnTo>
                <a:lnTo>
                  <a:pt x="142" y="6"/>
                </a:lnTo>
                <a:lnTo>
                  <a:pt x="144" y="7"/>
                </a:lnTo>
                <a:lnTo>
                  <a:pt x="146" y="9"/>
                </a:lnTo>
                <a:lnTo>
                  <a:pt x="148" y="10"/>
                </a:lnTo>
                <a:lnTo>
                  <a:pt x="150" y="12"/>
                </a:lnTo>
                <a:lnTo>
                  <a:pt x="152" y="14"/>
                </a:lnTo>
                <a:lnTo>
                  <a:pt x="154" y="17"/>
                </a:lnTo>
                <a:lnTo>
                  <a:pt x="156" y="19"/>
                </a:lnTo>
                <a:lnTo>
                  <a:pt x="158" y="21"/>
                </a:lnTo>
                <a:lnTo>
                  <a:pt x="160" y="24"/>
                </a:lnTo>
                <a:lnTo>
                  <a:pt x="162" y="27"/>
                </a:lnTo>
                <a:lnTo>
                  <a:pt x="164" y="30"/>
                </a:lnTo>
                <a:lnTo>
                  <a:pt x="166" y="33"/>
                </a:lnTo>
                <a:lnTo>
                  <a:pt x="168" y="36"/>
                </a:lnTo>
                <a:lnTo>
                  <a:pt x="170" y="39"/>
                </a:lnTo>
                <a:lnTo>
                  <a:pt x="172" y="43"/>
                </a:lnTo>
                <a:lnTo>
                  <a:pt x="174" y="46"/>
                </a:lnTo>
                <a:lnTo>
                  <a:pt x="176" y="50"/>
                </a:lnTo>
                <a:lnTo>
                  <a:pt x="178" y="54"/>
                </a:lnTo>
                <a:lnTo>
                  <a:pt x="180" y="58"/>
                </a:lnTo>
                <a:lnTo>
                  <a:pt x="182" y="62"/>
                </a:lnTo>
                <a:lnTo>
                  <a:pt x="184" y="66"/>
                </a:lnTo>
                <a:lnTo>
                  <a:pt x="186" y="71"/>
                </a:lnTo>
                <a:lnTo>
                  <a:pt x="188" y="75"/>
                </a:lnTo>
                <a:lnTo>
                  <a:pt x="190" y="80"/>
                </a:lnTo>
                <a:lnTo>
                  <a:pt x="192" y="84"/>
                </a:lnTo>
                <a:lnTo>
                  <a:pt x="194" y="89"/>
                </a:lnTo>
                <a:lnTo>
                  <a:pt x="196" y="94"/>
                </a:lnTo>
                <a:lnTo>
                  <a:pt x="198" y="99"/>
                </a:lnTo>
                <a:lnTo>
                  <a:pt x="200" y="104"/>
                </a:lnTo>
                <a:lnTo>
                  <a:pt x="202" y="110"/>
                </a:lnTo>
                <a:lnTo>
                  <a:pt x="204" y="115"/>
                </a:lnTo>
                <a:lnTo>
                  <a:pt x="206" y="120"/>
                </a:lnTo>
                <a:lnTo>
                  <a:pt x="208" y="126"/>
                </a:lnTo>
                <a:lnTo>
                  <a:pt x="210" y="131"/>
                </a:lnTo>
                <a:lnTo>
                  <a:pt x="212" y="137"/>
                </a:lnTo>
                <a:lnTo>
                  <a:pt x="214" y="143"/>
                </a:lnTo>
                <a:lnTo>
                  <a:pt x="216" y="149"/>
                </a:lnTo>
                <a:lnTo>
                  <a:pt x="218" y="154"/>
                </a:lnTo>
                <a:lnTo>
                  <a:pt x="220" y="160"/>
                </a:lnTo>
                <a:lnTo>
                  <a:pt x="222" y="166"/>
                </a:lnTo>
                <a:lnTo>
                  <a:pt x="224" y="172"/>
                </a:lnTo>
                <a:lnTo>
                  <a:pt x="226" y="178"/>
                </a:lnTo>
                <a:lnTo>
                  <a:pt x="228" y="185"/>
                </a:lnTo>
                <a:lnTo>
                  <a:pt x="230" y="191"/>
                </a:lnTo>
                <a:lnTo>
                  <a:pt x="232" y="197"/>
                </a:lnTo>
                <a:lnTo>
                  <a:pt x="234" y="203"/>
                </a:lnTo>
                <a:lnTo>
                  <a:pt x="236" y="210"/>
                </a:lnTo>
                <a:lnTo>
                  <a:pt x="238" y="216"/>
                </a:lnTo>
                <a:lnTo>
                  <a:pt x="240" y="222"/>
                </a:lnTo>
                <a:lnTo>
                  <a:pt x="242" y="229"/>
                </a:lnTo>
                <a:lnTo>
                  <a:pt x="244" y="235"/>
                </a:lnTo>
                <a:lnTo>
                  <a:pt x="246" y="242"/>
                </a:lnTo>
                <a:lnTo>
                  <a:pt x="248" y="248"/>
                </a:lnTo>
                <a:lnTo>
                  <a:pt x="250" y="254"/>
                </a:lnTo>
                <a:lnTo>
                  <a:pt x="252" y="261"/>
                </a:lnTo>
                <a:lnTo>
                  <a:pt x="254" y="267"/>
                </a:lnTo>
                <a:lnTo>
                  <a:pt x="256" y="274"/>
                </a:lnTo>
                <a:lnTo>
                  <a:pt x="258" y="280"/>
                </a:lnTo>
                <a:lnTo>
                  <a:pt x="260" y="287"/>
                </a:lnTo>
                <a:lnTo>
                  <a:pt x="262" y="293"/>
                </a:lnTo>
                <a:lnTo>
                  <a:pt x="264" y="299"/>
                </a:lnTo>
                <a:lnTo>
                  <a:pt x="266" y="306"/>
                </a:lnTo>
                <a:lnTo>
                  <a:pt x="268" y="312"/>
                </a:lnTo>
                <a:lnTo>
                  <a:pt x="270" y="318"/>
                </a:lnTo>
                <a:lnTo>
                  <a:pt x="272" y="324"/>
                </a:lnTo>
                <a:lnTo>
                  <a:pt x="274" y="331"/>
                </a:lnTo>
                <a:lnTo>
                  <a:pt x="276" y="337"/>
                </a:lnTo>
                <a:lnTo>
                  <a:pt x="278" y="343"/>
                </a:lnTo>
                <a:lnTo>
                  <a:pt x="280" y="349"/>
                </a:lnTo>
                <a:lnTo>
                  <a:pt x="282" y="355"/>
                </a:lnTo>
                <a:lnTo>
                  <a:pt x="284" y="361"/>
                </a:lnTo>
                <a:lnTo>
                  <a:pt x="286" y="367"/>
                </a:lnTo>
                <a:lnTo>
                  <a:pt x="288" y="372"/>
                </a:lnTo>
                <a:lnTo>
                  <a:pt x="290" y="378"/>
                </a:lnTo>
                <a:lnTo>
                  <a:pt x="292" y="384"/>
                </a:lnTo>
                <a:lnTo>
                  <a:pt x="294" y="389"/>
                </a:lnTo>
                <a:lnTo>
                  <a:pt x="296" y="395"/>
                </a:lnTo>
                <a:lnTo>
                  <a:pt x="298" y="400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5"/>
                </a:lnTo>
                <a:lnTo>
                  <a:pt x="314" y="440"/>
                </a:lnTo>
                <a:lnTo>
                  <a:pt x="316" y="444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8"/>
                </a:lnTo>
                <a:lnTo>
                  <a:pt x="330" y="472"/>
                </a:lnTo>
                <a:lnTo>
                  <a:pt x="332" y="475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3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8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9"/>
                </a:lnTo>
                <a:lnTo>
                  <a:pt x="394" y="507"/>
                </a:lnTo>
                <a:lnTo>
                  <a:pt x="396" y="506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6"/>
                </a:lnTo>
                <a:lnTo>
                  <a:pt x="408" y="493"/>
                </a:lnTo>
                <a:lnTo>
                  <a:pt x="410" y="491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6"/>
                </a:lnTo>
                <a:lnTo>
                  <a:pt x="422" y="472"/>
                </a:lnTo>
                <a:lnTo>
                  <a:pt x="424" y="469"/>
                </a:lnTo>
                <a:lnTo>
                  <a:pt x="426" y="465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9"/>
                </a:lnTo>
                <a:lnTo>
                  <a:pt x="436" y="445"/>
                </a:lnTo>
                <a:lnTo>
                  <a:pt x="438" y="440"/>
                </a:lnTo>
                <a:lnTo>
                  <a:pt x="440" y="436"/>
                </a:lnTo>
                <a:lnTo>
                  <a:pt x="442" y="431"/>
                </a:lnTo>
                <a:lnTo>
                  <a:pt x="444" y="426"/>
                </a:lnTo>
                <a:lnTo>
                  <a:pt x="446" y="421"/>
                </a:lnTo>
                <a:lnTo>
                  <a:pt x="448" y="416"/>
                </a:lnTo>
                <a:lnTo>
                  <a:pt x="450" y="411"/>
                </a:lnTo>
                <a:lnTo>
                  <a:pt x="452" y="406"/>
                </a:lnTo>
                <a:lnTo>
                  <a:pt x="454" y="401"/>
                </a:lnTo>
                <a:lnTo>
                  <a:pt x="456" y="395"/>
                </a:lnTo>
                <a:lnTo>
                  <a:pt x="458" y="390"/>
                </a:lnTo>
                <a:lnTo>
                  <a:pt x="460" y="384"/>
                </a:lnTo>
                <a:lnTo>
                  <a:pt x="462" y="379"/>
                </a:lnTo>
                <a:lnTo>
                  <a:pt x="464" y="373"/>
                </a:lnTo>
                <a:lnTo>
                  <a:pt x="466" y="367"/>
                </a:lnTo>
                <a:lnTo>
                  <a:pt x="468" y="361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7"/>
                </a:lnTo>
                <a:lnTo>
                  <a:pt x="478" y="331"/>
                </a:lnTo>
                <a:lnTo>
                  <a:pt x="480" y="325"/>
                </a:lnTo>
                <a:lnTo>
                  <a:pt x="482" y="319"/>
                </a:lnTo>
                <a:lnTo>
                  <a:pt x="484" y="312"/>
                </a:lnTo>
                <a:lnTo>
                  <a:pt x="486" y="306"/>
                </a:lnTo>
                <a:lnTo>
                  <a:pt x="488" y="300"/>
                </a:lnTo>
                <a:lnTo>
                  <a:pt x="490" y="293"/>
                </a:lnTo>
                <a:lnTo>
                  <a:pt x="492" y="287"/>
                </a:lnTo>
                <a:lnTo>
                  <a:pt x="494" y="281"/>
                </a:lnTo>
                <a:lnTo>
                  <a:pt x="496" y="274"/>
                </a:lnTo>
                <a:lnTo>
                  <a:pt x="498" y="268"/>
                </a:lnTo>
                <a:lnTo>
                  <a:pt x="500" y="261"/>
                </a:lnTo>
                <a:lnTo>
                  <a:pt x="501" y="25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DF110DE-5F35-4DDA-BA0D-D7FF3D7FB92F}"/>
              </a:ext>
            </a:extLst>
          </p:cNvPr>
          <p:cNvSpPr/>
          <p:nvPr/>
        </p:nvSpPr>
        <p:spPr>
          <a:xfrm>
            <a:off x="2146300" y="3281363"/>
            <a:ext cx="96838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134B932-D9B8-44F0-B857-ECCBDDEC2B63}"/>
              </a:ext>
            </a:extLst>
          </p:cNvPr>
          <p:cNvCxnSpPr/>
          <p:nvPr/>
        </p:nvCxnSpPr>
        <p:spPr>
          <a:xfrm rot="5400000" flipH="1" flipV="1">
            <a:off x="4336256" y="2559844"/>
            <a:ext cx="7938" cy="145415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F179170C-4192-4969-B4B6-4DDFEA33B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3232150"/>
          <a:ext cx="755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215806" progId="Equation.DSMT4">
                  <p:embed/>
                </p:oleObj>
              </mc:Choice>
              <mc:Fallback>
                <p:oleObj name="Equation" r:id="rId10" imgW="520474" imgH="215806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F179170C-4192-4969-B4B6-4DDFEA33B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32150"/>
                        <a:ext cx="755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>
            <a:extLst>
              <a:ext uri="{FF2B5EF4-FFF2-40B4-BE49-F238E27FC236}">
                <a16:creationId xmlns:a16="http://schemas.microsoft.com/office/drawing/2014/main" id="{DB5E9B4A-42F5-495A-BFB6-48930F2364C9}"/>
              </a:ext>
            </a:extLst>
          </p:cNvPr>
          <p:cNvSpPr/>
          <p:nvPr/>
        </p:nvSpPr>
        <p:spPr>
          <a:xfrm>
            <a:off x="5013325" y="3251200"/>
            <a:ext cx="95250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94801D77-D108-45CC-91E8-33A69033C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4113" y="2868613"/>
          <a:ext cx="1184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280" imgH="253890" progId="Equation.DSMT4">
                  <p:embed/>
                </p:oleObj>
              </mc:Choice>
              <mc:Fallback>
                <p:oleObj name="Equation" r:id="rId11" imgW="736280" imgH="25389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94801D77-D108-45CC-91E8-33A69033C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868613"/>
                        <a:ext cx="11842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Content Placeholder 2">
            <a:extLst>
              <a:ext uri="{FF2B5EF4-FFF2-40B4-BE49-F238E27FC236}">
                <a16:creationId xmlns:a16="http://schemas.microsoft.com/office/drawing/2014/main" id="{7076F041-645F-4B6C-8D08-CA0AE91E95D9}"/>
              </a:ext>
            </a:extLst>
          </p:cNvPr>
          <p:cNvSpPr txBox="1">
            <a:spLocks/>
          </p:cNvSpPr>
          <p:nvPr/>
        </p:nvSpPr>
        <p:spPr bwMode="auto">
          <a:xfrm>
            <a:off x="568325" y="5175250"/>
            <a:ext cx="822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  <a:cs typeface="+mn-cs"/>
              </a:rPr>
              <a:t>Point separated by the period are known as “</a:t>
            </a:r>
            <a:r>
              <a:rPr lang="en-CA" sz="2100" dirty="0" err="1">
                <a:latin typeface="+mn-lt"/>
                <a:cs typeface="+mn-cs"/>
              </a:rPr>
              <a:t>coterminal</a:t>
            </a:r>
            <a:r>
              <a:rPr lang="en-CA" sz="2100" dirty="0">
                <a:latin typeface="+mn-lt"/>
                <a:cs typeface="+mn-cs"/>
              </a:rPr>
              <a:t> points”</a:t>
            </a:r>
          </a:p>
        </p:txBody>
      </p:sp>
      <p:sp>
        <p:nvSpPr>
          <p:cNvPr id="27668" name="Text Box 5">
            <a:extLst>
              <a:ext uri="{FF2B5EF4-FFF2-40B4-BE49-F238E27FC236}">
                <a16:creationId xmlns:a16="http://schemas.microsoft.com/office/drawing/2014/main" id="{74608872-E3DB-4329-89CF-ED1FF7763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/>
      <p:bldP spid="51" grpId="0" animBg="1"/>
      <p:bldP spid="66" grpId="0" animBg="1"/>
      <p:bldP spid="57" grpId="0" animBg="1"/>
      <p:bldP spid="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EED21-C9AA-4933-8BF8-EEB0407FC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513638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Review: Graphing the Tangent function</a:t>
            </a:r>
          </a:p>
        </p:txBody>
      </p:sp>
      <p:sp>
        <p:nvSpPr>
          <p:cNvPr id="1028" name="Content Placeholder 2">
            <a:extLst>
              <a:ext uri="{FF2B5EF4-FFF2-40B4-BE49-F238E27FC236}">
                <a16:creationId xmlns:a16="http://schemas.microsoft.com/office/drawing/2014/main" id="{66AADE12-A1AA-4321-A65A-1B16B113E59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2155825"/>
            <a:ext cx="8045450" cy="4318000"/>
          </a:xfrm>
        </p:spPr>
        <p:txBody>
          <a:bodyPr/>
          <a:lstStyle/>
          <a:p>
            <a:r>
              <a:rPr lang="en-CA" altLang="en-US" sz="2200"/>
              <a:t>The Tangent function is like a reciprocal function</a:t>
            </a:r>
          </a:p>
          <a:p>
            <a:r>
              <a:rPr lang="en-CA" altLang="en-US" sz="2200"/>
              <a:t>At points where cos</a:t>
            </a:r>
            <a:r>
              <a:rPr lang="el-GR" altLang="en-US" sz="2200"/>
              <a:t>θ</a:t>
            </a:r>
            <a:r>
              <a:rPr lang="en-CA" altLang="en-US" sz="2200"/>
              <a:t> = 0, you will get a vertical asymptote because the reciprocal of zero </a:t>
            </a:r>
            <a:r>
              <a:rPr lang="en-CA" altLang="en-US" sz="2200">
                <a:sym typeface="Wingdings" panose="05000000000000000000" pitchFamily="2" charset="2"/>
              </a:rPr>
              <a:t> Undefined</a:t>
            </a:r>
          </a:p>
          <a:p>
            <a:endParaRPr lang="en-CA" altLang="en-US" sz="2200"/>
          </a:p>
          <a:p>
            <a:r>
              <a:rPr lang="en-CA" altLang="en-US" sz="2200"/>
              <a:t>At points where sin</a:t>
            </a:r>
            <a:r>
              <a:rPr lang="el-GR" altLang="en-US" sz="2200"/>
              <a:t>θ </a:t>
            </a:r>
            <a:r>
              <a:rPr lang="en-CA" altLang="en-US" sz="2200"/>
              <a:t>= 0, you will get a x-intercept</a:t>
            </a:r>
          </a:p>
          <a:p>
            <a:endParaRPr lang="en-CA" altLang="en-US" sz="2200"/>
          </a:p>
          <a:p>
            <a:r>
              <a:rPr lang="en-CA" altLang="en-US" sz="2200"/>
              <a:t>At points where sin</a:t>
            </a:r>
            <a:r>
              <a:rPr lang="el-GR" altLang="en-US" sz="2200"/>
              <a:t>θ </a:t>
            </a:r>
            <a:r>
              <a:rPr lang="en-CA" altLang="en-US" sz="2200"/>
              <a:t>= cos</a:t>
            </a:r>
            <a:r>
              <a:rPr lang="el-GR" altLang="en-US" sz="2200"/>
              <a:t>θ </a:t>
            </a:r>
            <a:r>
              <a:rPr lang="en-CA" altLang="en-US" sz="2200"/>
              <a:t>, the value of tan</a:t>
            </a:r>
            <a:r>
              <a:rPr lang="el-GR" altLang="en-US" sz="2200"/>
              <a:t>θ</a:t>
            </a:r>
            <a:r>
              <a:rPr lang="en-CA" altLang="en-US" sz="2200"/>
              <a:t> will be equal to 1 </a:t>
            </a:r>
            <a:br>
              <a:rPr lang="en-CA" altLang="en-US" sz="2200"/>
            </a:br>
            <a:r>
              <a:rPr lang="en-CA" altLang="en-US" sz="2200"/>
              <a:t>(ie: 45°, 135°, 225°, and 315°, reference angle equals 45°)</a:t>
            </a:r>
          </a:p>
          <a:p>
            <a:endParaRPr lang="en-CA" altLang="en-US"/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A23920D4-A172-44A8-83F4-FB31EBD05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976313"/>
          <a:ext cx="2439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A23920D4-A172-44A8-83F4-FB31EBD05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976313"/>
                        <a:ext cx="2439987" cy="91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>
            <a:extLst>
              <a:ext uri="{FF2B5EF4-FFF2-40B4-BE49-F238E27FC236}">
                <a16:creationId xmlns:a16="http://schemas.microsoft.com/office/drawing/2014/main" id="{7FB99AF5-F1D1-445C-8A7F-6D504A8D7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Action Button: Forward or Next 5">
            <a:hlinkClick r:id="rId7" highlightClick="1"/>
            <a:extLst>
              <a:ext uri="{FF2B5EF4-FFF2-40B4-BE49-F238E27FC236}">
                <a16:creationId xmlns:a16="http://schemas.microsoft.com/office/drawing/2014/main" id="{8482D88C-978D-4184-9936-E3D1DA5B82B9}"/>
              </a:ext>
            </a:extLst>
          </p:cNvPr>
          <p:cNvSpPr/>
          <p:nvPr/>
        </p:nvSpPr>
        <p:spPr>
          <a:xfrm>
            <a:off x="488950" y="6054725"/>
            <a:ext cx="787400" cy="582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319103-C1A7-4487-AF5A-6D7D01B51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6196013"/>
            <a:ext cx="3895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400">
                <a:latin typeface="Arial" panose="020B0604020202020204" pitchFamily="34" charset="0"/>
              </a:rPr>
              <a:t>Click to review how to graph a tangent function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EEBF854-1821-443E-970F-11AA441B3CD8}"/>
              </a:ext>
            </a:extLst>
          </p:cNvPr>
          <p:cNvCxnSpPr/>
          <p:nvPr/>
        </p:nvCxnSpPr>
        <p:spPr>
          <a:xfrm rot="5400000">
            <a:off x="148431" y="4560094"/>
            <a:ext cx="2160588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338832DB-292D-428F-A003-648084FE745C}"/>
              </a:ext>
            </a:extLst>
          </p:cNvPr>
          <p:cNvSpPr/>
          <p:nvPr/>
        </p:nvSpPr>
        <p:spPr>
          <a:xfrm>
            <a:off x="381000" y="3713163"/>
            <a:ext cx="1665288" cy="1663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E26105D-F877-4B1C-A1CB-64C8934C7A8C}"/>
              </a:ext>
            </a:extLst>
          </p:cNvPr>
          <p:cNvCxnSpPr/>
          <p:nvPr/>
        </p:nvCxnSpPr>
        <p:spPr>
          <a:xfrm rot="16200000" flipH="1">
            <a:off x="-273844" y="4653757"/>
            <a:ext cx="466883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CB1A5778-0923-4EAB-894A-4CE0C645D335}"/>
              </a:ext>
            </a:extLst>
          </p:cNvPr>
          <p:cNvSpPr/>
          <p:nvPr/>
        </p:nvSpPr>
        <p:spPr>
          <a:xfrm>
            <a:off x="2006600" y="6415088"/>
            <a:ext cx="122238" cy="122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5EC50BF1-1620-425B-B517-F54DC1B89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4283075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5EC50BF1-1620-425B-B517-F54DC1B89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283075"/>
                        <a:ext cx="2349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12D278B9-EF42-4CCE-9FC4-73D5A745D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6543675"/>
          <a:ext cx="9255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12D278B9-EF42-4CCE-9FC4-73D5A745D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6543675"/>
                        <a:ext cx="9255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>
            <a:extLst>
              <a:ext uri="{FF2B5EF4-FFF2-40B4-BE49-F238E27FC236}">
                <a16:creationId xmlns:a16="http://schemas.microsoft.com/office/drawing/2014/main" id="{675CF5CB-EC02-407B-9ED5-BDB7A39056C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47938" y="2601913"/>
            <a:ext cx="6169025" cy="3917950"/>
            <a:chOff x="1605" y="1226"/>
            <a:chExt cx="3886" cy="2468"/>
          </a:xfrm>
        </p:grpSpPr>
        <p:sp>
          <p:nvSpPr>
            <p:cNvPr id="31787" name="AutoShape 19">
              <a:extLst>
                <a:ext uri="{FF2B5EF4-FFF2-40B4-BE49-F238E27FC236}">
                  <a16:creationId xmlns:a16="http://schemas.microsoft.com/office/drawing/2014/main" id="{62045A46-E51A-494F-B9E6-A8F13908212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05" y="1230"/>
              <a:ext cx="3880" cy="2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8" name="Rectangle 21">
              <a:extLst>
                <a:ext uri="{FF2B5EF4-FFF2-40B4-BE49-F238E27FC236}">
                  <a16:creationId xmlns:a16="http://schemas.microsoft.com/office/drawing/2014/main" id="{352F8BE2-6F26-4C8E-9A0D-95926113A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89" name="Line 22">
              <a:extLst>
                <a:ext uri="{FF2B5EF4-FFF2-40B4-BE49-F238E27FC236}">
                  <a16:creationId xmlns:a16="http://schemas.microsoft.com/office/drawing/2014/main" id="{B3D0A5D0-E592-4BAA-974C-B74577032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0" name="Line 23">
              <a:extLst>
                <a:ext uri="{FF2B5EF4-FFF2-40B4-BE49-F238E27FC236}">
                  <a16:creationId xmlns:a16="http://schemas.microsoft.com/office/drawing/2014/main" id="{85D9E899-B91E-489E-B01A-9222358E2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1" name="Line 24">
              <a:extLst>
                <a:ext uri="{FF2B5EF4-FFF2-40B4-BE49-F238E27FC236}">
                  <a16:creationId xmlns:a16="http://schemas.microsoft.com/office/drawing/2014/main" id="{E41874C4-7D51-4C99-AB95-2FA1FFF484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2" name="Line 25">
              <a:extLst>
                <a:ext uri="{FF2B5EF4-FFF2-40B4-BE49-F238E27FC236}">
                  <a16:creationId xmlns:a16="http://schemas.microsoft.com/office/drawing/2014/main" id="{C972088D-A283-4B7D-BC06-8D97916B0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3" name="Line 26">
              <a:extLst>
                <a:ext uri="{FF2B5EF4-FFF2-40B4-BE49-F238E27FC236}">
                  <a16:creationId xmlns:a16="http://schemas.microsoft.com/office/drawing/2014/main" id="{4C96CABC-7541-416F-A7F0-36A62FF5D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4" name="Line 27">
              <a:extLst>
                <a:ext uri="{FF2B5EF4-FFF2-40B4-BE49-F238E27FC236}">
                  <a16:creationId xmlns:a16="http://schemas.microsoft.com/office/drawing/2014/main" id="{C96528A4-4186-4F28-A9D4-D95109396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5" name="Line 28">
              <a:extLst>
                <a:ext uri="{FF2B5EF4-FFF2-40B4-BE49-F238E27FC236}">
                  <a16:creationId xmlns:a16="http://schemas.microsoft.com/office/drawing/2014/main" id="{8657AA5C-9A58-4BD9-8E68-6BA0FCD02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6" name="Line 29">
              <a:extLst>
                <a:ext uri="{FF2B5EF4-FFF2-40B4-BE49-F238E27FC236}">
                  <a16:creationId xmlns:a16="http://schemas.microsoft.com/office/drawing/2014/main" id="{3E0F70DA-2FF9-4497-960F-C0EB76201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5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7" name="Line 30">
              <a:extLst>
                <a:ext uri="{FF2B5EF4-FFF2-40B4-BE49-F238E27FC236}">
                  <a16:creationId xmlns:a16="http://schemas.microsoft.com/office/drawing/2014/main" id="{9E90ADFD-0AFB-4E93-A171-7CC2EF868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8" name="Line 31">
              <a:extLst>
                <a:ext uri="{FF2B5EF4-FFF2-40B4-BE49-F238E27FC236}">
                  <a16:creationId xmlns:a16="http://schemas.microsoft.com/office/drawing/2014/main" id="{A1B904F5-22C3-4CF0-B420-BB9DE3513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9" name="Line 32">
              <a:extLst>
                <a:ext uri="{FF2B5EF4-FFF2-40B4-BE49-F238E27FC236}">
                  <a16:creationId xmlns:a16="http://schemas.microsoft.com/office/drawing/2014/main" id="{B6D10F0B-F7F0-4399-9814-782175952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0" name="Line 33">
              <a:extLst>
                <a:ext uri="{FF2B5EF4-FFF2-40B4-BE49-F238E27FC236}">
                  <a16:creationId xmlns:a16="http://schemas.microsoft.com/office/drawing/2014/main" id="{BF051025-B3DA-446A-A7BD-BC4620AE57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1" name="Line 34">
              <a:extLst>
                <a:ext uri="{FF2B5EF4-FFF2-40B4-BE49-F238E27FC236}">
                  <a16:creationId xmlns:a16="http://schemas.microsoft.com/office/drawing/2014/main" id="{19D6C719-7B24-47F3-A674-B3CF0E04B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2" name="Line 35">
              <a:extLst>
                <a:ext uri="{FF2B5EF4-FFF2-40B4-BE49-F238E27FC236}">
                  <a16:creationId xmlns:a16="http://schemas.microsoft.com/office/drawing/2014/main" id="{974C2E7D-38D8-432B-9E52-DA76D3FAAA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3" name="Line 36">
              <a:extLst>
                <a:ext uri="{FF2B5EF4-FFF2-40B4-BE49-F238E27FC236}">
                  <a16:creationId xmlns:a16="http://schemas.microsoft.com/office/drawing/2014/main" id="{215DA94A-F4C9-4079-95B5-730655FD5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4" name="Line 37">
              <a:extLst>
                <a:ext uri="{FF2B5EF4-FFF2-40B4-BE49-F238E27FC236}">
                  <a16:creationId xmlns:a16="http://schemas.microsoft.com/office/drawing/2014/main" id="{1DBEFEF7-C320-4076-8BAE-CCB785660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5" name="Line 38">
              <a:extLst>
                <a:ext uri="{FF2B5EF4-FFF2-40B4-BE49-F238E27FC236}">
                  <a16:creationId xmlns:a16="http://schemas.microsoft.com/office/drawing/2014/main" id="{A83112CB-734B-4831-A214-C6769B00DF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6" name="Line 39">
              <a:extLst>
                <a:ext uri="{FF2B5EF4-FFF2-40B4-BE49-F238E27FC236}">
                  <a16:creationId xmlns:a16="http://schemas.microsoft.com/office/drawing/2014/main" id="{931073A6-C351-4AD7-96D7-CF7BD6A59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7" name="Line 40">
              <a:extLst>
                <a:ext uri="{FF2B5EF4-FFF2-40B4-BE49-F238E27FC236}">
                  <a16:creationId xmlns:a16="http://schemas.microsoft.com/office/drawing/2014/main" id="{BCC07740-0E6A-41CB-BE1A-FFF2FC15A6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8" name="Line 41">
              <a:extLst>
                <a:ext uri="{FF2B5EF4-FFF2-40B4-BE49-F238E27FC236}">
                  <a16:creationId xmlns:a16="http://schemas.microsoft.com/office/drawing/2014/main" id="{D27FA4B1-A488-438F-9266-F84FB0409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9" name="Line 42">
              <a:extLst>
                <a:ext uri="{FF2B5EF4-FFF2-40B4-BE49-F238E27FC236}">
                  <a16:creationId xmlns:a16="http://schemas.microsoft.com/office/drawing/2014/main" id="{E668B112-2F1D-4E97-AED9-AFE96EEBE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0" name="Line 43">
              <a:extLst>
                <a:ext uri="{FF2B5EF4-FFF2-40B4-BE49-F238E27FC236}">
                  <a16:creationId xmlns:a16="http://schemas.microsoft.com/office/drawing/2014/main" id="{0464AEF5-4514-425A-AF4C-BE691C7A1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1" name="Line 44">
              <a:extLst>
                <a:ext uri="{FF2B5EF4-FFF2-40B4-BE49-F238E27FC236}">
                  <a16:creationId xmlns:a16="http://schemas.microsoft.com/office/drawing/2014/main" id="{60900264-6945-4185-B9E2-AC4978BF1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2" name="Line 45">
              <a:extLst>
                <a:ext uri="{FF2B5EF4-FFF2-40B4-BE49-F238E27FC236}">
                  <a16:creationId xmlns:a16="http://schemas.microsoft.com/office/drawing/2014/main" id="{B146D789-4EA0-4C89-9EC3-D3E0D7D41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3" name="Line 46">
              <a:extLst>
                <a:ext uri="{FF2B5EF4-FFF2-40B4-BE49-F238E27FC236}">
                  <a16:creationId xmlns:a16="http://schemas.microsoft.com/office/drawing/2014/main" id="{F271C543-CF9E-48F2-AC8C-0F0B49B26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4" name="Line 47">
              <a:extLst>
                <a:ext uri="{FF2B5EF4-FFF2-40B4-BE49-F238E27FC236}">
                  <a16:creationId xmlns:a16="http://schemas.microsoft.com/office/drawing/2014/main" id="{0F2DCE29-0826-4D22-8261-76119444D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5" name="Line 48">
              <a:extLst>
                <a:ext uri="{FF2B5EF4-FFF2-40B4-BE49-F238E27FC236}">
                  <a16:creationId xmlns:a16="http://schemas.microsoft.com/office/drawing/2014/main" id="{D385F380-06E8-4E14-9E2E-A41CD5520A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6" name="Line 49">
              <a:extLst>
                <a:ext uri="{FF2B5EF4-FFF2-40B4-BE49-F238E27FC236}">
                  <a16:creationId xmlns:a16="http://schemas.microsoft.com/office/drawing/2014/main" id="{AE075218-3890-444B-8D7A-0A38A4437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7" name="Line 50">
              <a:extLst>
                <a:ext uri="{FF2B5EF4-FFF2-40B4-BE49-F238E27FC236}">
                  <a16:creationId xmlns:a16="http://schemas.microsoft.com/office/drawing/2014/main" id="{CD7B44F2-F406-41D5-8AFB-02DB1A633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8" name="Line 51">
              <a:extLst>
                <a:ext uri="{FF2B5EF4-FFF2-40B4-BE49-F238E27FC236}">
                  <a16:creationId xmlns:a16="http://schemas.microsoft.com/office/drawing/2014/main" id="{79833ABA-411A-4C24-9E2D-BB92945E2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9" name="Line 52">
              <a:extLst>
                <a:ext uri="{FF2B5EF4-FFF2-40B4-BE49-F238E27FC236}">
                  <a16:creationId xmlns:a16="http://schemas.microsoft.com/office/drawing/2014/main" id="{1A6F966A-4E27-4818-815A-6C2FA962B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0" name="Line 53">
              <a:extLst>
                <a:ext uri="{FF2B5EF4-FFF2-40B4-BE49-F238E27FC236}">
                  <a16:creationId xmlns:a16="http://schemas.microsoft.com/office/drawing/2014/main" id="{B499AF5B-49E1-42DC-B8A6-01AAFBCA0F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1" name="Line 54">
              <a:extLst>
                <a:ext uri="{FF2B5EF4-FFF2-40B4-BE49-F238E27FC236}">
                  <a16:creationId xmlns:a16="http://schemas.microsoft.com/office/drawing/2014/main" id="{D562BE86-E2B5-4758-BB54-284859DFD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2" name="Line 55">
              <a:extLst>
                <a:ext uri="{FF2B5EF4-FFF2-40B4-BE49-F238E27FC236}">
                  <a16:creationId xmlns:a16="http://schemas.microsoft.com/office/drawing/2014/main" id="{7AF24127-5ED8-40DD-B547-15083D134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3" name="Line 56">
              <a:extLst>
                <a:ext uri="{FF2B5EF4-FFF2-40B4-BE49-F238E27FC236}">
                  <a16:creationId xmlns:a16="http://schemas.microsoft.com/office/drawing/2014/main" id="{2C67510E-756E-406A-8E39-D93BA688A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7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4" name="Line 57">
              <a:extLst>
                <a:ext uri="{FF2B5EF4-FFF2-40B4-BE49-F238E27FC236}">
                  <a16:creationId xmlns:a16="http://schemas.microsoft.com/office/drawing/2014/main" id="{CC24D1B4-E46C-4800-A4D1-C0CA35C77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5" name="Line 58">
              <a:extLst>
                <a:ext uri="{FF2B5EF4-FFF2-40B4-BE49-F238E27FC236}">
                  <a16:creationId xmlns:a16="http://schemas.microsoft.com/office/drawing/2014/main" id="{6DFD892C-8FDD-421B-A0EF-E66A3A9C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8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6" name="Line 59">
              <a:extLst>
                <a:ext uri="{FF2B5EF4-FFF2-40B4-BE49-F238E27FC236}">
                  <a16:creationId xmlns:a16="http://schemas.microsoft.com/office/drawing/2014/main" id="{1498AE5D-0DD6-46BE-9D22-E40DD48D1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7" name="Line 60">
              <a:extLst>
                <a:ext uri="{FF2B5EF4-FFF2-40B4-BE49-F238E27FC236}">
                  <a16:creationId xmlns:a16="http://schemas.microsoft.com/office/drawing/2014/main" id="{F7CA2719-254D-47F4-A0A5-D075B0C99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46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8" name="Line 61">
              <a:extLst>
                <a:ext uri="{FF2B5EF4-FFF2-40B4-BE49-F238E27FC236}">
                  <a16:creationId xmlns:a16="http://schemas.microsoft.com/office/drawing/2014/main" id="{C0BCF854-6F1D-4C65-B36C-9993FA3B2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472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9" name="Line 62">
              <a:extLst>
                <a:ext uri="{FF2B5EF4-FFF2-40B4-BE49-F238E27FC236}">
                  <a16:creationId xmlns:a16="http://schemas.microsoft.com/office/drawing/2014/main" id="{491B7817-CDBA-4233-90FF-9A21017CA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26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0" name="Line 63">
              <a:extLst>
                <a:ext uri="{FF2B5EF4-FFF2-40B4-BE49-F238E27FC236}">
                  <a16:creationId xmlns:a16="http://schemas.microsoft.com/office/drawing/2014/main" id="{BD68A2DD-D563-4BAC-8629-E488C9D94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267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1" name="Line 64">
              <a:extLst>
                <a:ext uri="{FF2B5EF4-FFF2-40B4-BE49-F238E27FC236}">
                  <a16:creationId xmlns:a16="http://schemas.microsoft.com/office/drawing/2014/main" id="{AE08B149-6CA2-4DF8-AB8C-8F3F7BF1E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061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2" name="Line 65">
              <a:extLst>
                <a:ext uri="{FF2B5EF4-FFF2-40B4-BE49-F238E27FC236}">
                  <a16:creationId xmlns:a16="http://schemas.microsoft.com/office/drawing/2014/main" id="{12071F05-C906-41E4-963A-85EACDC3E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06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3" name="Line 66">
              <a:extLst>
                <a:ext uri="{FF2B5EF4-FFF2-40B4-BE49-F238E27FC236}">
                  <a16:creationId xmlns:a16="http://schemas.microsoft.com/office/drawing/2014/main" id="{6F88D03A-B09A-45D9-B5AE-4BEC8C33F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859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4" name="Line 67">
              <a:extLst>
                <a:ext uri="{FF2B5EF4-FFF2-40B4-BE49-F238E27FC236}">
                  <a16:creationId xmlns:a16="http://schemas.microsoft.com/office/drawing/2014/main" id="{800F077A-C73E-41DF-A8EA-52C815375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86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5" name="Line 68">
              <a:extLst>
                <a:ext uri="{FF2B5EF4-FFF2-40B4-BE49-F238E27FC236}">
                  <a16:creationId xmlns:a16="http://schemas.microsoft.com/office/drawing/2014/main" id="{2AB60A2D-59AE-4A23-80D2-50C34071C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654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6" name="Line 69">
              <a:extLst>
                <a:ext uri="{FF2B5EF4-FFF2-40B4-BE49-F238E27FC236}">
                  <a16:creationId xmlns:a16="http://schemas.microsoft.com/office/drawing/2014/main" id="{5D986E96-84CD-48EB-963D-9C2604775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65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7" name="Line 70">
              <a:extLst>
                <a:ext uri="{FF2B5EF4-FFF2-40B4-BE49-F238E27FC236}">
                  <a16:creationId xmlns:a16="http://schemas.microsoft.com/office/drawing/2014/main" id="{16C85446-5008-4584-BA7A-6780D6BD7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250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8" name="Line 71">
              <a:extLst>
                <a:ext uri="{FF2B5EF4-FFF2-40B4-BE49-F238E27FC236}">
                  <a16:creationId xmlns:a16="http://schemas.microsoft.com/office/drawing/2014/main" id="{8C5A8FCE-F984-43E2-929C-C3A006CCF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254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9" name="Line 72">
              <a:extLst>
                <a:ext uri="{FF2B5EF4-FFF2-40B4-BE49-F238E27FC236}">
                  <a16:creationId xmlns:a16="http://schemas.microsoft.com/office/drawing/2014/main" id="{2A811015-6D8D-4923-9C3D-DF2F4D49B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04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0" name="Line 73">
              <a:extLst>
                <a:ext uri="{FF2B5EF4-FFF2-40B4-BE49-F238E27FC236}">
                  <a16:creationId xmlns:a16="http://schemas.microsoft.com/office/drawing/2014/main" id="{7CEEB8C9-AA97-44D5-8EBC-B2B150571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049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1" name="Line 74">
              <a:extLst>
                <a:ext uri="{FF2B5EF4-FFF2-40B4-BE49-F238E27FC236}">
                  <a16:creationId xmlns:a16="http://schemas.microsoft.com/office/drawing/2014/main" id="{B1B274B5-B29C-4A49-AD83-D0B9D25DA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84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2" name="Line 75">
              <a:extLst>
                <a:ext uri="{FF2B5EF4-FFF2-40B4-BE49-F238E27FC236}">
                  <a16:creationId xmlns:a16="http://schemas.microsoft.com/office/drawing/2014/main" id="{3B856EF5-62D4-4311-A2D8-5F86EBFB5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847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3" name="Line 76">
              <a:extLst>
                <a:ext uri="{FF2B5EF4-FFF2-40B4-BE49-F238E27FC236}">
                  <a16:creationId xmlns:a16="http://schemas.microsoft.com/office/drawing/2014/main" id="{29B92C02-5E99-4C39-A901-50A21BC9C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641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4" name="Line 77">
              <a:extLst>
                <a:ext uri="{FF2B5EF4-FFF2-40B4-BE49-F238E27FC236}">
                  <a16:creationId xmlns:a16="http://schemas.microsoft.com/office/drawing/2014/main" id="{BDD576D7-DC8D-4836-81C7-27F4091B5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64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5" name="Line 78">
              <a:extLst>
                <a:ext uri="{FF2B5EF4-FFF2-40B4-BE49-F238E27FC236}">
                  <a16:creationId xmlns:a16="http://schemas.microsoft.com/office/drawing/2014/main" id="{A0D79209-46DF-4F25-9BB3-3A75EAFA7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436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6" name="Line 79">
              <a:extLst>
                <a:ext uri="{FF2B5EF4-FFF2-40B4-BE49-F238E27FC236}">
                  <a16:creationId xmlns:a16="http://schemas.microsoft.com/office/drawing/2014/main" id="{5FC30ABA-51D7-42CF-A788-D34695401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440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7" name="Line 80">
              <a:extLst>
                <a:ext uri="{FF2B5EF4-FFF2-40B4-BE49-F238E27FC236}">
                  <a16:creationId xmlns:a16="http://schemas.microsoft.com/office/drawing/2014/main" id="{B13FB4F6-3AC8-45AB-BA4A-29F29B23E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4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8" name="Line 81">
              <a:extLst>
                <a:ext uri="{FF2B5EF4-FFF2-40B4-BE49-F238E27FC236}">
                  <a16:creationId xmlns:a16="http://schemas.microsoft.com/office/drawing/2014/main" id="{4CA26BF5-136C-407D-9C5D-19B8945B6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52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9" name="Line 82">
              <a:extLst>
                <a:ext uri="{FF2B5EF4-FFF2-40B4-BE49-F238E27FC236}">
                  <a16:creationId xmlns:a16="http://schemas.microsoft.com/office/drawing/2014/main" id="{FD89B8F7-12D2-4EE0-9B39-7BA59704A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56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0" name="Line 83">
              <a:extLst>
                <a:ext uri="{FF2B5EF4-FFF2-40B4-BE49-F238E27FC236}">
                  <a16:creationId xmlns:a16="http://schemas.microsoft.com/office/drawing/2014/main" id="{D86EC7A5-5421-485E-A747-AD39C7709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60"/>
              <a:ext cx="38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1" name="Rectangle 84">
              <a:extLst>
                <a:ext uri="{FF2B5EF4-FFF2-40B4-BE49-F238E27FC236}">
                  <a16:creationId xmlns:a16="http://schemas.microsoft.com/office/drawing/2014/main" id="{30835597-91DE-4773-AF97-BA3D85FF3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3" y="2298"/>
              <a:ext cx="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2" name="Freeform 85">
              <a:extLst>
                <a:ext uri="{FF2B5EF4-FFF2-40B4-BE49-F238E27FC236}">
                  <a16:creationId xmlns:a16="http://schemas.microsoft.com/office/drawing/2014/main" id="{8BB344C6-C2D2-4392-85DE-EA38B3586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3" y="2412"/>
              <a:ext cx="33" cy="88"/>
            </a:xfrm>
            <a:custGeom>
              <a:avLst/>
              <a:gdLst>
                <a:gd name="T0" fmla="*/ 0 w 33"/>
                <a:gd name="T1" fmla="*/ 0 h 88"/>
                <a:gd name="T2" fmla="*/ 33 w 33"/>
                <a:gd name="T3" fmla="*/ 44 h 88"/>
                <a:gd name="T4" fmla="*/ 0 w 33"/>
                <a:gd name="T5" fmla="*/ 88 h 88"/>
                <a:gd name="T6" fmla="*/ 0 w 33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88"/>
                <a:gd name="T14" fmla="*/ 33 w 33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88">
                  <a:moveTo>
                    <a:pt x="0" y="0"/>
                  </a:moveTo>
                  <a:lnTo>
                    <a:pt x="33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53" name="Line 86">
              <a:extLst>
                <a:ext uri="{FF2B5EF4-FFF2-40B4-BE49-F238E27FC236}">
                  <a16:creationId xmlns:a16="http://schemas.microsoft.com/office/drawing/2014/main" id="{C5B547FA-CF7B-4FA6-AE76-D767059B9F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4" name="Line 87">
              <a:extLst>
                <a:ext uri="{FF2B5EF4-FFF2-40B4-BE49-F238E27FC236}">
                  <a16:creationId xmlns:a16="http://schemas.microsoft.com/office/drawing/2014/main" id="{E0BDFB6C-579B-4467-841F-1276C75ED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5" name="Line 88">
              <a:extLst>
                <a:ext uri="{FF2B5EF4-FFF2-40B4-BE49-F238E27FC236}">
                  <a16:creationId xmlns:a16="http://schemas.microsoft.com/office/drawing/2014/main" id="{40B81014-AF7D-43AC-8F76-2243119E6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5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6" name="Line 89">
              <a:extLst>
                <a:ext uri="{FF2B5EF4-FFF2-40B4-BE49-F238E27FC236}">
                  <a16:creationId xmlns:a16="http://schemas.microsoft.com/office/drawing/2014/main" id="{84763302-B01B-4CFB-8451-E2525A18D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8" y="1234"/>
              <a:ext cx="1" cy="24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7" name="Rectangle 90">
              <a:extLst>
                <a:ext uri="{FF2B5EF4-FFF2-40B4-BE49-F238E27FC236}">
                  <a16:creationId xmlns:a16="http://schemas.microsoft.com/office/drawing/2014/main" id="{8B98EDDD-859C-4207-A3E1-1EA5744BD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226"/>
              <a:ext cx="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8" name="Freeform 91">
              <a:extLst>
                <a:ext uri="{FF2B5EF4-FFF2-40B4-BE49-F238E27FC236}">
                  <a16:creationId xmlns:a16="http://schemas.microsoft.com/office/drawing/2014/main" id="{029659A9-DEA1-4B65-B850-35CB60996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1238"/>
              <a:ext cx="67" cy="43"/>
            </a:xfrm>
            <a:custGeom>
              <a:avLst/>
              <a:gdLst>
                <a:gd name="T0" fmla="*/ 0 w 67"/>
                <a:gd name="T1" fmla="*/ 43 h 43"/>
                <a:gd name="T2" fmla="*/ 34 w 67"/>
                <a:gd name="T3" fmla="*/ 0 h 43"/>
                <a:gd name="T4" fmla="*/ 67 w 67"/>
                <a:gd name="T5" fmla="*/ 43 h 43"/>
                <a:gd name="T6" fmla="*/ 0 w 6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43"/>
                <a:gd name="T14" fmla="*/ 67 w 67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43">
                  <a:moveTo>
                    <a:pt x="0" y="43"/>
                  </a:moveTo>
                  <a:lnTo>
                    <a:pt x="34" y="0"/>
                  </a:lnTo>
                  <a:lnTo>
                    <a:pt x="67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59" name="Rectangle 92">
              <a:extLst>
                <a:ext uri="{FF2B5EF4-FFF2-40B4-BE49-F238E27FC236}">
                  <a16:creationId xmlns:a16="http://schemas.microsoft.com/office/drawing/2014/main" id="{1EA1D7DF-CD7B-4E1F-A863-AE39238AD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0" name="Rectangle 93">
              <a:extLst>
                <a:ext uri="{FF2B5EF4-FFF2-40B4-BE49-F238E27FC236}">
                  <a16:creationId xmlns:a16="http://schemas.microsoft.com/office/drawing/2014/main" id="{58D7CBF3-DCC4-4485-8309-9A70A2933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7" y="2484"/>
              <a:ext cx="7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1" name="Line 94">
              <a:extLst>
                <a:ext uri="{FF2B5EF4-FFF2-40B4-BE49-F238E27FC236}">
                  <a16:creationId xmlns:a16="http://schemas.microsoft.com/office/drawing/2014/main" id="{15E6AEBB-596D-45B9-9612-97A197B9E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4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2" name="Rectangle 95">
              <a:extLst>
                <a:ext uri="{FF2B5EF4-FFF2-40B4-BE49-F238E27FC236}">
                  <a16:creationId xmlns:a16="http://schemas.microsoft.com/office/drawing/2014/main" id="{92545E13-8077-4BC3-B7AB-EA87E5C39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3" name="Line 96">
              <a:extLst>
                <a:ext uri="{FF2B5EF4-FFF2-40B4-BE49-F238E27FC236}">
                  <a16:creationId xmlns:a16="http://schemas.microsoft.com/office/drawing/2014/main" id="{9A557837-3909-4A9F-A61B-EE46476BF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4" name="Rectangle 97">
              <a:extLst>
                <a:ext uri="{FF2B5EF4-FFF2-40B4-BE49-F238E27FC236}">
                  <a16:creationId xmlns:a16="http://schemas.microsoft.com/office/drawing/2014/main" id="{2E1E4826-FB85-4383-8B0E-FAD549922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484"/>
              <a:ext cx="7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5" name="Line 98">
              <a:extLst>
                <a:ext uri="{FF2B5EF4-FFF2-40B4-BE49-F238E27FC236}">
                  <a16:creationId xmlns:a16="http://schemas.microsoft.com/office/drawing/2014/main" id="{96BEA71B-7582-4829-AB1F-C3A29CD9C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6" name="Rectangle 99">
              <a:extLst>
                <a:ext uri="{FF2B5EF4-FFF2-40B4-BE49-F238E27FC236}">
                  <a16:creationId xmlns:a16="http://schemas.microsoft.com/office/drawing/2014/main" id="{3048232B-44D8-43C8-9734-F4EEC97AC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4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7" name="Line 100">
              <a:extLst>
                <a:ext uri="{FF2B5EF4-FFF2-40B4-BE49-F238E27FC236}">
                  <a16:creationId xmlns:a16="http://schemas.microsoft.com/office/drawing/2014/main" id="{84587ADF-A473-49C5-8BFB-ECC857BF0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8" name="Rectangle 101">
              <a:extLst>
                <a:ext uri="{FF2B5EF4-FFF2-40B4-BE49-F238E27FC236}">
                  <a16:creationId xmlns:a16="http://schemas.microsoft.com/office/drawing/2014/main" id="{7F212987-77B8-431B-A7E1-1B7F88E53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9" name="Line 102">
              <a:extLst>
                <a:ext uri="{FF2B5EF4-FFF2-40B4-BE49-F238E27FC236}">
                  <a16:creationId xmlns:a16="http://schemas.microsoft.com/office/drawing/2014/main" id="{69CDCBF7-35D1-450A-B465-BAE7F3F22F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0" name="Rectangle 103">
              <a:extLst>
                <a:ext uri="{FF2B5EF4-FFF2-40B4-BE49-F238E27FC236}">
                  <a16:creationId xmlns:a16="http://schemas.microsoft.com/office/drawing/2014/main" id="{CBF089E7-F537-492A-8462-0B2519C7F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5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1" name="Line 104">
              <a:extLst>
                <a:ext uri="{FF2B5EF4-FFF2-40B4-BE49-F238E27FC236}">
                  <a16:creationId xmlns:a16="http://schemas.microsoft.com/office/drawing/2014/main" id="{66B15400-B3A7-44FD-BC57-B32447FBE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2" name="Rectangle 105">
              <a:extLst>
                <a:ext uri="{FF2B5EF4-FFF2-40B4-BE49-F238E27FC236}">
                  <a16:creationId xmlns:a16="http://schemas.microsoft.com/office/drawing/2014/main" id="{BB38C9D9-E7DF-4B37-998E-06C3BDF22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3" name="Line 106">
              <a:extLst>
                <a:ext uri="{FF2B5EF4-FFF2-40B4-BE49-F238E27FC236}">
                  <a16:creationId xmlns:a16="http://schemas.microsoft.com/office/drawing/2014/main" id="{C16AD658-29DC-41A9-84E4-AC582FD69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4" name="Rectangle 107">
              <a:extLst>
                <a:ext uri="{FF2B5EF4-FFF2-40B4-BE49-F238E27FC236}">
                  <a16:creationId xmlns:a16="http://schemas.microsoft.com/office/drawing/2014/main" id="{DC70DFB0-1F69-4EA1-A2AB-37D2F3923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5" name="Line 108">
              <a:extLst>
                <a:ext uri="{FF2B5EF4-FFF2-40B4-BE49-F238E27FC236}">
                  <a16:creationId xmlns:a16="http://schemas.microsoft.com/office/drawing/2014/main" id="{8C32C9D7-6592-44E9-A79C-D3FA37116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6" name="Rectangle 109">
              <a:extLst>
                <a:ext uri="{FF2B5EF4-FFF2-40B4-BE49-F238E27FC236}">
                  <a16:creationId xmlns:a16="http://schemas.microsoft.com/office/drawing/2014/main" id="{C4AC66CC-E9EC-4B32-8ABE-C11994198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9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7" name="Line 110">
              <a:extLst>
                <a:ext uri="{FF2B5EF4-FFF2-40B4-BE49-F238E27FC236}">
                  <a16:creationId xmlns:a16="http://schemas.microsoft.com/office/drawing/2014/main" id="{E806EF89-2E27-4DA3-B5A0-057806F45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1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8" name="Rectangle 111">
              <a:extLst>
                <a:ext uri="{FF2B5EF4-FFF2-40B4-BE49-F238E27FC236}">
                  <a16:creationId xmlns:a16="http://schemas.microsoft.com/office/drawing/2014/main" id="{DA3F5C2F-C929-438F-9616-729CEC39A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3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4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9" name="Rectangle 112">
              <a:extLst>
                <a:ext uri="{FF2B5EF4-FFF2-40B4-BE49-F238E27FC236}">
                  <a16:creationId xmlns:a16="http://schemas.microsoft.com/office/drawing/2014/main" id="{16BEE249-14FD-405F-9C98-10DEE5ADE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3215"/>
              <a:ext cx="11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80" name="Line 113">
              <a:extLst>
                <a:ext uri="{FF2B5EF4-FFF2-40B4-BE49-F238E27FC236}">
                  <a16:creationId xmlns:a16="http://schemas.microsoft.com/office/drawing/2014/main" id="{E444C106-E7DF-49D7-931B-35A72C3E0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3267"/>
              <a:ext cx="3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1" name="Rectangle 114">
              <a:extLst>
                <a:ext uri="{FF2B5EF4-FFF2-40B4-BE49-F238E27FC236}">
                  <a16:creationId xmlns:a16="http://schemas.microsoft.com/office/drawing/2014/main" id="{852487FD-330A-4401-B878-AA103C42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" y="1594"/>
              <a:ext cx="79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82" name="Line 115">
              <a:extLst>
                <a:ext uri="{FF2B5EF4-FFF2-40B4-BE49-F238E27FC236}">
                  <a16:creationId xmlns:a16="http://schemas.microsoft.com/office/drawing/2014/main" id="{77A1681B-61BD-46B1-B10B-7F524C5C9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1645"/>
              <a:ext cx="3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3" name="Freeform 126">
              <a:extLst>
                <a:ext uri="{FF2B5EF4-FFF2-40B4-BE49-F238E27FC236}">
                  <a16:creationId xmlns:a16="http://schemas.microsoft.com/office/drawing/2014/main" id="{9EA32D17-2D8F-4C60-8569-5C233B7A17D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7" y="3524"/>
              <a:ext cx="12" cy="170"/>
            </a:xfrm>
            <a:custGeom>
              <a:avLst/>
              <a:gdLst>
                <a:gd name="T0" fmla="*/ 2147483646 w 4"/>
                <a:gd name="T1" fmla="*/ 0 h 43"/>
                <a:gd name="T2" fmla="*/ 2147483646 w 4"/>
                <a:gd name="T3" fmla="*/ 2147483646 h 43"/>
                <a:gd name="T4" fmla="*/ 2147483646 w 4"/>
                <a:gd name="T5" fmla="*/ 2147483646 h 43"/>
                <a:gd name="T6" fmla="*/ 2147483646 w 4"/>
                <a:gd name="T7" fmla="*/ 2147483646 h 43"/>
                <a:gd name="T8" fmla="*/ 2147483646 w 4"/>
                <a:gd name="T9" fmla="*/ 2147483646 h 43"/>
                <a:gd name="T10" fmla="*/ 0 w 4"/>
                <a:gd name="T11" fmla="*/ 2147483646 h 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43"/>
                <a:gd name="T20" fmla="*/ 4 w 4"/>
                <a:gd name="T21" fmla="*/ 43 h 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43">
                  <a:moveTo>
                    <a:pt x="4" y="0"/>
                  </a:moveTo>
                  <a:lnTo>
                    <a:pt x="3" y="8"/>
                  </a:lnTo>
                  <a:lnTo>
                    <a:pt x="2" y="17"/>
                  </a:lnTo>
                  <a:lnTo>
                    <a:pt x="2" y="25"/>
                  </a:lnTo>
                  <a:lnTo>
                    <a:pt x="1" y="34"/>
                  </a:lnTo>
                  <a:lnTo>
                    <a:pt x="0" y="4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4" name="Line 127">
              <a:extLst>
                <a:ext uri="{FF2B5EF4-FFF2-40B4-BE49-F238E27FC236}">
                  <a16:creationId xmlns:a16="http://schemas.microsoft.com/office/drawing/2014/main" id="{D002567F-B8C3-469A-8F70-A3D4AD9A6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9" y="3488"/>
              <a:ext cx="3" cy="3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5" name="Rectangle 128">
              <a:extLst>
                <a:ext uri="{FF2B5EF4-FFF2-40B4-BE49-F238E27FC236}">
                  <a16:creationId xmlns:a16="http://schemas.microsoft.com/office/drawing/2014/main" id="{9C98D676-E272-4F90-8205-595118F3C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31">
            <a:extLst>
              <a:ext uri="{FF2B5EF4-FFF2-40B4-BE49-F238E27FC236}">
                <a16:creationId xmlns:a16="http://schemas.microsoft.com/office/drawing/2014/main" id="{92D5E6D9-0E4B-48BE-9634-A6E27DB2692F}"/>
              </a:ext>
            </a:extLst>
          </p:cNvPr>
          <p:cNvGrpSpPr>
            <a:grpSpLocks/>
          </p:cNvGrpSpPr>
          <p:nvPr/>
        </p:nvGrpSpPr>
        <p:grpSpPr bwMode="auto">
          <a:xfrm>
            <a:off x="-1095375" y="4535488"/>
            <a:ext cx="4684713" cy="7937"/>
            <a:chOff x="-1111349" y="3889375"/>
            <a:chExt cx="4685259" cy="7377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FE5EFB0-04AE-481B-AEDF-BCBC525EC752}"/>
                </a:ext>
              </a:extLst>
            </p:cNvPr>
            <p:cNvCxnSpPr/>
            <p:nvPr/>
          </p:nvCxnSpPr>
          <p:spPr>
            <a:xfrm rot="10800000">
              <a:off x="136571" y="3892326"/>
              <a:ext cx="216084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781" name="Group 71">
              <a:extLst>
                <a:ext uri="{FF2B5EF4-FFF2-40B4-BE49-F238E27FC236}">
                  <a16:creationId xmlns:a16="http://schemas.microsoft.com/office/drawing/2014/main" id="{47A3E3B1-E5CE-4411-A913-E6A41C63A8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175" y="3889375"/>
              <a:ext cx="2189163" cy="6350"/>
              <a:chOff x="2517228" y="5055476"/>
              <a:chExt cx="2188841" cy="5255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1D7E409-7C3D-4418-B344-675487473DD4}"/>
                  </a:ext>
                </a:extLst>
              </p:cNvPr>
              <p:cNvCxnSpPr/>
              <p:nvPr/>
            </p:nvCxnSpPr>
            <p:spPr>
              <a:xfrm>
                <a:off x="3626903" y="5060360"/>
                <a:ext cx="1079467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C6C178D1-7D41-4976-B440-8788A38A05DC}"/>
                  </a:ext>
                </a:extLst>
              </p:cNvPr>
              <p:cNvCxnSpPr/>
              <p:nvPr/>
            </p:nvCxnSpPr>
            <p:spPr>
              <a:xfrm flipH="1">
                <a:off x="2517274" y="5055476"/>
                <a:ext cx="1079467" cy="0"/>
              </a:xfrm>
              <a:prstGeom prst="straightConnector1">
                <a:avLst/>
              </a:prstGeom>
              <a:ln w="31750">
                <a:solidFill>
                  <a:schemeClr val="bg1">
                    <a:alpha val="54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782" name="Group 130">
              <a:extLst>
                <a:ext uri="{FF2B5EF4-FFF2-40B4-BE49-F238E27FC236}">
                  <a16:creationId xmlns:a16="http://schemas.microsoft.com/office/drawing/2014/main" id="{82E1B365-3514-48F3-B1B9-5C321B9676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111349" y="3894992"/>
              <a:ext cx="4685259" cy="1760"/>
              <a:chOff x="647113" y="6131755"/>
              <a:chExt cx="4685259" cy="1760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17D5042-CFF6-49D7-93B5-C6E1837DB759}"/>
                  </a:ext>
                </a:extLst>
              </p:cNvPr>
              <p:cNvCxnSpPr/>
              <p:nvPr/>
            </p:nvCxnSpPr>
            <p:spPr>
              <a:xfrm>
                <a:off x="647113" y="6133515"/>
                <a:ext cx="2340248" cy="0"/>
              </a:xfrm>
              <a:prstGeom prst="line">
                <a:avLst/>
              </a:prstGeom>
              <a:ln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C9CFAA92-6579-4F54-A0EF-DA6FEC7B14CF}"/>
                  </a:ext>
                </a:extLst>
              </p:cNvPr>
              <p:cNvCxnSpPr/>
              <p:nvPr/>
            </p:nvCxnSpPr>
            <p:spPr>
              <a:xfrm>
                <a:off x="2992124" y="6132040"/>
                <a:ext cx="234024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BCB969C4-20F3-4A05-BD32-72BF314F643E}"/>
              </a:ext>
            </a:extLst>
          </p:cNvPr>
          <p:cNvCxnSpPr/>
          <p:nvPr/>
        </p:nvCxnSpPr>
        <p:spPr>
          <a:xfrm flipV="1">
            <a:off x="900113" y="6494463"/>
            <a:ext cx="82438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55">
            <a:extLst>
              <a:ext uri="{FF2B5EF4-FFF2-40B4-BE49-F238E27FC236}">
                <a16:creationId xmlns:a16="http://schemas.microsoft.com/office/drawing/2014/main" id="{BB91C80F-E60E-4FD4-B427-1DB9E5510891}"/>
              </a:ext>
            </a:extLst>
          </p:cNvPr>
          <p:cNvGrpSpPr>
            <a:grpSpLocks/>
          </p:cNvGrpSpPr>
          <p:nvPr/>
        </p:nvGrpSpPr>
        <p:grpSpPr bwMode="auto">
          <a:xfrm>
            <a:off x="2654300" y="2557463"/>
            <a:ext cx="5783263" cy="4014787"/>
            <a:chOff x="2654301" y="1901825"/>
            <a:chExt cx="5783263" cy="4015564"/>
          </a:xfrm>
        </p:grpSpPr>
        <p:grpSp>
          <p:nvGrpSpPr>
            <p:cNvPr id="31760" name="Group 147">
              <a:extLst>
                <a:ext uri="{FF2B5EF4-FFF2-40B4-BE49-F238E27FC236}">
                  <a16:creationId xmlns:a16="http://schemas.microsoft.com/office/drawing/2014/main" id="{18F45FC4-0B92-4BA0-A5E9-0826BD198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4301" y="1901825"/>
              <a:ext cx="5783263" cy="3968751"/>
              <a:chOff x="2654301" y="1901825"/>
              <a:chExt cx="5783263" cy="3968751"/>
            </a:xfrm>
          </p:grpSpPr>
          <p:grpSp>
            <p:nvGrpSpPr>
              <p:cNvPr id="31765" name="Group 134">
                <a:extLst>
                  <a:ext uri="{FF2B5EF4-FFF2-40B4-BE49-F238E27FC236}">
                    <a16:creationId xmlns:a16="http://schemas.microsoft.com/office/drawing/2014/main" id="{2EFC18A1-24B2-493B-89E4-C5CE27C095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4301" y="1901825"/>
                <a:ext cx="962025" cy="3930651"/>
                <a:chOff x="2654301" y="1901825"/>
                <a:chExt cx="962025" cy="3930651"/>
              </a:xfrm>
            </p:grpSpPr>
            <p:sp>
              <p:nvSpPr>
                <p:cNvPr id="31778" name="Freeform 116">
                  <a:extLst>
                    <a:ext uri="{FF2B5EF4-FFF2-40B4-BE49-F238E27FC236}">
                      <a16:creationId xmlns:a16="http://schemas.microsoft.com/office/drawing/2014/main" id="{5EF7E1E8-9674-4522-9677-6D88D4AF59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301" y="5160963"/>
                  <a:ext cx="57150" cy="671513"/>
                </a:xfrm>
                <a:custGeom>
                  <a:avLst/>
                  <a:gdLst>
                    <a:gd name="T0" fmla="*/ 2147483646 w 12"/>
                    <a:gd name="T1" fmla="*/ 0 h 107"/>
                    <a:gd name="T2" fmla="*/ 2147483646 w 12"/>
                    <a:gd name="T3" fmla="*/ 2147483646 h 107"/>
                    <a:gd name="T4" fmla="*/ 2147483646 w 12"/>
                    <a:gd name="T5" fmla="*/ 2147483646 h 107"/>
                    <a:gd name="T6" fmla="*/ 2147483646 w 12"/>
                    <a:gd name="T7" fmla="*/ 2147483646 h 107"/>
                    <a:gd name="T8" fmla="*/ 2147483646 w 12"/>
                    <a:gd name="T9" fmla="*/ 2147483646 h 107"/>
                    <a:gd name="T10" fmla="*/ 2147483646 w 12"/>
                    <a:gd name="T11" fmla="*/ 2147483646 h 107"/>
                    <a:gd name="T12" fmla="*/ 2147483646 w 12"/>
                    <a:gd name="T13" fmla="*/ 2147483646 h 107"/>
                    <a:gd name="T14" fmla="*/ 2147483646 w 12"/>
                    <a:gd name="T15" fmla="*/ 2147483646 h 107"/>
                    <a:gd name="T16" fmla="*/ 2147483646 w 12"/>
                    <a:gd name="T17" fmla="*/ 2147483646 h 107"/>
                    <a:gd name="T18" fmla="*/ 2147483646 w 12"/>
                    <a:gd name="T19" fmla="*/ 2147483646 h 107"/>
                    <a:gd name="T20" fmla="*/ 2147483646 w 12"/>
                    <a:gd name="T21" fmla="*/ 2147483646 h 107"/>
                    <a:gd name="T22" fmla="*/ 0 w 12"/>
                    <a:gd name="T23" fmla="*/ 2147483646 h 10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2"/>
                    <a:gd name="T37" fmla="*/ 0 h 107"/>
                    <a:gd name="T38" fmla="*/ 12 w 12"/>
                    <a:gd name="T39" fmla="*/ 107 h 10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2" h="107">
                      <a:moveTo>
                        <a:pt x="12" y="0"/>
                      </a:moveTo>
                      <a:lnTo>
                        <a:pt x="10" y="13"/>
                      </a:lnTo>
                      <a:lnTo>
                        <a:pt x="9" y="20"/>
                      </a:lnTo>
                      <a:lnTo>
                        <a:pt x="8" y="28"/>
                      </a:lnTo>
                      <a:lnTo>
                        <a:pt x="7" y="36"/>
                      </a:lnTo>
                      <a:lnTo>
                        <a:pt x="6" y="44"/>
                      </a:lnTo>
                      <a:lnTo>
                        <a:pt x="5" y="53"/>
                      </a:lnTo>
                      <a:lnTo>
                        <a:pt x="4" y="62"/>
                      </a:lnTo>
                      <a:lnTo>
                        <a:pt x="3" y="72"/>
                      </a:lnTo>
                      <a:lnTo>
                        <a:pt x="2" y="83"/>
                      </a:lnTo>
                      <a:lnTo>
                        <a:pt x="1" y="95"/>
                      </a:lnTo>
                      <a:lnTo>
                        <a:pt x="0" y="107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9" name="Freeform 117">
                  <a:extLst>
                    <a:ext uri="{FF2B5EF4-FFF2-40B4-BE49-F238E27FC236}">
                      <a16:creationId xmlns:a16="http://schemas.microsoft.com/office/drawing/2014/main" id="{9EEAC92B-4C65-497C-A436-4AF1CD497C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11451" y="1901825"/>
                  <a:ext cx="904875" cy="3259138"/>
                </a:xfrm>
                <a:custGeom>
                  <a:avLst/>
                  <a:gdLst>
                    <a:gd name="T0" fmla="*/ 2147483646 w 188"/>
                    <a:gd name="T1" fmla="*/ 2147483646 h 519"/>
                    <a:gd name="T2" fmla="*/ 2147483646 w 188"/>
                    <a:gd name="T3" fmla="*/ 2147483646 h 519"/>
                    <a:gd name="T4" fmla="*/ 2147483646 w 188"/>
                    <a:gd name="T5" fmla="*/ 2147483646 h 519"/>
                    <a:gd name="T6" fmla="*/ 2147483646 w 188"/>
                    <a:gd name="T7" fmla="*/ 2147483646 h 519"/>
                    <a:gd name="T8" fmla="*/ 2147483646 w 188"/>
                    <a:gd name="T9" fmla="*/ 2147483646 h 519"/>
                    <a:gd name="T10" fmla="*/ 2147483646 w 188"/>
                    <a:gd name="T11" fmla="*/ 2147483646 h 519"/>
                    <a:gd name="T12" fmla="*/ 2147483646 w 188"/>
                    <a:gd name="T13" fmla="*/ 2147483646 h 519"/>
                    <a:gd name="T14" fmla="*/ 2147483646 w 188"/>
                    <a:gd name="T15" fmla="*/ 2147483646 h 519"/>
                    <a:gd name="T16" fmla="*/ 2147483646 w 188"/>
                    <a:gd name="T17" fmla="*/ 2147483646 h 519"/>
                    <a:gd name="T18" fmla="*/ 2147483646 w 188"/>
                    <a:gd name="T19" fmla="*/ 2147483646 h 519"/>
                    <a:gd name="T20" fmla="*/ 2147483646 w 188"/>
                    <a:gd name="T21" fmla="*/ 2147483646 h 519"/>
                    <a:gd name="T22" fmla="*/ 2147483646 w 188"/>
                    <a:gd name="T23" fmla="*/ 2147483646 h 519"/>
                    <a:gd name="T24" fmla="*/ 2147483646 w 188"/>
                    <a:gd name="T25" fmla="*/ 2147483646 h 519"/>
                    <a:gd name="T26" fmla="*/ 2147483646 w 188"/>
                    <a:gd name="T27" fmla="*/ 2147483646 h 519"/>
                    <a:gd name="T28" fmla="*/ 2147483646 w 188"/>
                    <a:gd name="T29" fmla="*/ 2147483646 h 519"/>
                    <a:gd name="T30" fmla="*/ 2147483646 w 188"/>
                    <a:gd name="T31" fmla="*/ 2147483646 h 519"/>
                    <a:gd name="T32" fmla="*/ 2147483646 w 188"/>
                    <a:gd name="T33" fmla="*/ 2147483646 h 519"/>
                    <a:gd name="T34" fmla="*/ 2147483646 w 188"/>
                    <a:gd name="T35" fmla="*/ 2147483646 h 519"/>
                    <a:gd name="T36" fmla="*/ 2147483646 w 188"/>
                    <a:gd name="T37" fmla="*/ 2147483646 h 519"/>
                    <a:gd name="T38" fmla="*/ 2147483646 w 188"/>
                    <a:gd name="T39" fmla="*/ 2147483646 h 519"/>
                    <a:gd name="T40" fmla="*/ 2147483646 w 188"/>
                    <a:gd name="T41" fmla="*/ 2147483646 h 519"/>
                    <a:gd name="T42" fmla="*/ 2147483646 w 188"/>
                    <a:gd name="T43" fmla="*/ 2147483646 h 519"/>
                    <a:gd name="T44" fmla="*/ 2147483646 w 188"/>
                    <a:gd name="T45" fmla="*/ 2147483646 h 519"/>
                    <a:gd name="T46" fmla="*/ 2147483646 w 188"/>
                    <a:gd name="T47" fmla="*/ 2147483646 h 519"/>
                    <a:gd name="T48" fmla="*/ 2147483646 w 188"/>
                    <a:gd name="T49" fmla="*/ 2147483646 h 519"/>
                    <a:gd name="T50" fmla="*/ 2147483646 w 188"/>
                    <a:gd name="T51" fmla="*/ 2147483646 h 519"/>
                    <a:gd name="T52" fmla="*/ 2147483646 w 188"/>
                    <a:gd name="T53" fmla="*/ 2147483646 h 519"/>
                    <a:gd name="T54" fmla="*/ 2147483646 w 188"/>
                    <a:gd name="T55" fmla="*/ 2147483646 h 519"/>
                    <a:gd name="T56" fmla="*/ 2147483646 w 188"/>
                    <a:gd name="T57" fmla="*/ 2147483646 h 519"/>
                    <a:gd name="T58" fmla="*/ 2147483646 w 188"/>
                    <a:gd name="T59" fmla="*/ 2147483646 h 519"/>
                    <a:gd name="T60" fmla="*/ 2147483646 w 188"/>
                    <a:gd name="T61" fmla="*/ 2147483646 h 519"/>
                    <a:gd name="T62" fmla="*/ 2147483646 w 188"/>
                    <a:gd name="T63" fmla="*/ 2147483646 h 519"/>
                    <a:gd name="T64" fmla="*/ 2147483646 w 188"/>
                    <a:gd name="T65" fmla="*/ 2147483646 h 519"/>
                    <a:gd name="T66" fmla="*/ 2147483646 w 188"/>
                    <a:gd name="T67" fmla="*/ 2147483646 h 519"/>
                    <a:gd name="T68" fmla="*/ 2147483646 w 188"/>
                    <a:gd name="T69" fmla="*/ 2147483646 h 519"/>
                    <a:gd name="T70" fmla="*/ 2147483646 w 188"/>
                    <a:gd name="T71" fmla="*/ 2147483646 h 519"/>
                    <a:gd name="T72" fmla="*/ 2147483646 w 188"/>
                    <a:gd name="T73" fmla="*/ 2147483646 h 519"/>
                    <a:gd name="T74" fmla="*/ 2147483646 w 188"/>
                    <a:gd name="T75" fmla="*/ 2147483646 h 519"/>
                    <a:gd name="T76" fmla="*/ 2147483646 w 188"/>
                    <a:gd name="T77" fmla="*/ 2147483646 h 519"/>
                    <a:gd name="T78" fmla="*/ 2147483646 w 188"/>
                    <a:gd name="T79" fmla="*/ 2147483646 h 519"/>
                    <a:gd name="T80" fmla="*/ 2147483646 w 188"/>
                    <a:gd name="T81" fmla="*/ 2147483646 h 519"/>
                    <a:gd name="T82" fmla="*/ 2147483646 w 188"/>
                    <a:gd name="T83" fmla="*/ 2147483646 h 519"/>
                    <a:gd name="T84" fmla="*/ 2147483646 w 188"/>
                    <a:gd name="T85" fmla="*/ 2147483646 h 519"/>
                    <a:gd name="T86" fmla="*/ 2147483646 w 188"/>
                    <a:gd name="T87" fmla="*/ 2147483646 h 519"/>
                    <a:gd name="T88" fmla="*/ 2147483646 w 188"/>
                    <a:gd name="T89" fmla="*/ 2147483646 h 519"/>
                    <a:gd name="T90" fmla="*/ 2147483646 w 188"/>
                    <a:gd name="T91" fmla="*/ 2147483646 h 519"/>
                    <a:gd name="T92" fmla="*/ 2147483646 w 188"/>
                    <a:gd name="T93" fmla="*/ 2147483646 h 519"/>
                    <a:gd name="T94" fmla="*/ 2147483646 w 188"/>
                    <a:gd name="T95" fmla="*/ 2147483646 h 519"/>
                    <a:gd name="T96" fmla="*/ 2147483646 w 188"/>
                    <a:gd name="T97" fmla="*/ 2147483646 h 519"/>
                    <a:gd name="T98" fmla="*/ 2147483646 w 188"/>
                    <a:gd name="T99" fmla="*/ 0 h 5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88"/>
                    <a:gd name="T151" fmla="*/ 0 h 519"/>
                    <a:gd name="T152" fmla="*/ 188 w 188"/>
                    <a:gd name="T153" fmla="*/ 519 h 5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88" h="519">
                      <a:moveTo>
                        <a:pt x="0" y="519"/>
                      </a:moveTo>
                      <a:lnTo>
                        <a:pt x="2" y="507"/>
                      </a:lnTo>
                      <a:lnTo>
                        <a:pt x="4" y="496"/>
                      </a:lnTo>
                      <a:lnTo>
                        <a:pt x="6" y="486"/>
                      </a:lnTo>
                      <a:lnTo>
                        <a:pt x="8" y="477"/>
                      </a:lnTo>
                      <a:lnTo>
                        <a:pt x="10" y="469"/>
                      </a:lnTo>
                      <a:lnTo>
                        <a:pt x="12" y="461"/>
                      </a:lnTo>
                      <a:lnTo>
                        <a:pt x="14" y="454"/>
                      </a:lnTo>
                      <a:lnTo>
                        <a:pt x="16" y="447"/>
                      </a:lnTo>
                      <a:lnTo>
                        <a:pt x="18" y="440"/>
                      </a:lnTo>
                      <a:lnTo>
                        <a:pt x="20" y="434"/>
                      </a:lnTo>
                      <a:lnTo>
                        <a:pt x="22" y="429"/>
                      </a:lnTo>
                      <a:lnTo>
                        <a:pt x="24" y="423"/>
                      </a:lnTo>
                      <a:lnTo>
                        <a:pt x="26" y="418"/>
                      </a:lnTo>
                      <a:lnTo>
                        <a:pt x="28" y="413"/>
                      </a:lnTo>
                      <a:lnTo>
                        <a:pt x="30" y="409"/>
                      </a:lnTo>
                      <a:lnTo>
                        <a:pt x="32" y="404"/>
                      </a:lnTo>
                      <a:lnTo>
                        <a:pt x="34" y="400"/>
                      </a:lnTo>
                      <a:lnTo>
                        <a:pt x="36" y="396"/>
                      </a:lnTo>
                      <a:lnTo>
                        <a:pt x="38" y="392"/>
                      </a:lnTo>
                      <a:lnTo>
                        <a:pt x="40" y="388"/>
                      </a:lnTo>
                      <a:lnTo>
                        <a:pt x="42" y="384"/>
                      </a:lnTo>
                      <a:lnTo>
                        <a:pt x="44" y="381"/>
                      </a:lnTo>
                      <a:lnTo>
                        <a:pt x="46" y="377"/>
                      </a:lnTo>
                      <a:lnTo>
                        <a:pt x="48" y="374"/>
                      </a:lnTo>
                      <a:lnTo>
                        <a:pt x="50" y="370"/>
                      </a:lnTo>
                      <a:lnTo>
                        <a:pt x="52" y="367"/>
                      </a:lnTo>
                      <a:lnTo>
                        <a:pt x="54" y="364"/>
                      </a:lnTo>
                      <a:lnTo>
                        <a:pt x="56" y="361"/>
                      </a:lnTo>
                      <a:lnTo>
                        <a:pt x="58" y="358"/>
                      </a:lnTo>
                      <a:lnTo>
                        <a:pt x="60" y="355"/>
                      </a:lnTo>
                      <a:lnTo>
                        <a:pt x="62" y="352"/>
                      </a:lnTo>
                      <a:lnTo>
                        <a:pt x="64" y="349"/>
                      </a:lnTo>
                      <a:lnTo>
                        <a:pt x="66" y="347"/>
                      </a:lnTo>
                      <a:lnTo>
                        <a:pt x="68" y="344"/>
                      </a:lnTo>
                      <a:lnTo>
                        <a:pt x="70" y="341"/>
                      </a:lnTo>
                      <a:lnTo>
                        <a:pt x="72" y="338"/>
                      </a:lnTo>
                      <a:lnTo>
                        <a:pt x="74" y="336"/>
                      </a:lnTo>
                      <a:lnTo>
                        <a:pt x="76" y="333"/>
                      </a:lnTo>
                      <a:lnTo>
                        <a:pt x="78" y="330"/>
                      </a:lnTo>
                      <a:lnTo>
                        <a:pt x="80" y="328"/>
                      </a:lnTo>
                      <a:lnTo>
                        <a:pt x="82" y="325"/>
                      </a:lnTo>
                      <a:lnTo>
                        <a:pt x="84" y="323"/>
                      </a:lnTo>
                      <a:lnTo>
                        <a:pt x="86" y="320"/>
                      </a:lnTo>
                      <a:lnTo>
                        <a:pt x="88" y="318"/>
                      </a:lnTo>
                      <a:lnTo>
                        <a:pt x="90" y="315"/>
                      </a:lnTo>
                      <a:lnTo>
                        <a:pt x="92" y="312"/>
                      </a:lnTo>
                      <a:lnTo>
                        <a:pt x="94" y="310"/>
                      </a:lnTo>
                      <a:lnTo>
                        <a:pt x="96" y="307"/>
                      </a:lnTo>
                      <a:lnTo>
                        <a:pt x="98" y="305"/>
                      </a:lnTo>
                      <a:lnTo>
                        <a:pt x="100" y="302"/>
                      </a:lnTo>
                      <a:lnTo>
                        <a:pt x="102" y="299"/>
                      </a:lnTo>
                      <a:lnTo>
                        <a:pt x="104" y="297"/>
                      </a:lnTo>
                      <a:lnTo>
                        <a:pt x="106" y="294"/>
                      </a:lnTo>
                      <a:lnTo>
                        <a:pt x="108" y="291"/>
                      </a:lnTo>
                      <a:lnTo>
                        <a:pt x="110" y="288"/>
                      </a:lnTo>
                      <a:lnTo>
                        <a:pt x="112" y="286"/>
                      </a:lnTo>
                      <a:lnTo>
                        <a:pt x="114" y="283"/>
                      </a:lnTo>
                      <a:lnTo>
                        <a:pt x="116" y="280"/>
                      </a:lnTo>
                      <a:lnTo>
                        <a:pt x="118" y="277"/>
                      </a:lnTo>
                      <a:lnTo>
                        <a:pt x="120" y="274"/>
                      </a:lnTo>
                      <a:lnTo>
                        <a:pt x="122" y="271"/>
                      </a:lnTo>
                      <a:lnTo>
                        <a:pt x="124" y="268"/>
                      </a:lnTo>
                      <a:lnTo>
                        <a:pt x="126" y="264"/>
                      </a:lnTo>
                      <a:lnTo>
                        <a:pt x="128" y="261"/>
                      </a:lnTo>
                      <a:lnTo>
                        <a:pt x="130" y="258"/>
                      </a:lnTo>
                      <a:lnTo>
                        <a:pt x="132" y="254"/>
                      </a:lnTo>
                      <a:lnTo>
                        <a:pt x="134" y="251"/>
                      </a:lnTo>
                      <a:lnTo>
                        <a:pt x="136" y="247"/>
                      </a:lnTo>
                      <a:lnTo>
                        <a:pt x="138" y="243"/>
                      </a:lnTo>
                      <a:lnTo>
                        <a:pt x="140" y="239"/>
                      </a:lnTo>
                      <a:lnTo>
                        <a:pt x="142" y="235"/>
                      </a:lnTo>
                      <a:lnTo>
                        <a:pt x="144" y="230"/>
                      </a:lnTo>
                      <a:lnTo>
                        <a:pt x="146" y="226"/>
                      </a:lnTo>
                      <a:lnTo>
                        <a:pt x="148" y="221"/>
                      </a:lnTo>
                      <a:lnTo>
                        <a:pt x="150" y="216"/>
                      </a:lnTo>
                      <a:lnTo>
                        <a:pt x="152" y="211"/>
                      </a:lnTo>
                      <a:lnTo>
                        <a:pt x="154" y="205"/>
                      </a:lnTo>
                      <a:lnTo>
                        <a:pt x="156" y="199"/>
                      </a:lnTo>
                      <a:lnTo>
                        <a:pt x="158" y="193"/>
                      </a:lnTo>
                      <a:lnTo>
                        <a:pt x="160" y="187"/>
                      </a:lnTo>
                      <a:lnTo>
                        <a:pt x="162" y="180"/>
                      </a:lnTo>
                      <a:lnTo>
                        <a:pt x="164" y="172"/>
                      </a:lnTo>
                      <a:lnTo>
                        <a:pt x="166" y="164"/>
                      </a:lnTo>
                      <a:lnTo>
                        <a:pt x="168" y="155"/>
                      </a:lnTo>
                      <a:lnTo>
                        <a:pt x="170" y="146"/>
                      </a:lnTo>
                      <a:lnTo>
                        <a:pt x="172" y="136"/>
                      </a:lnTo>
                      <a:lnTo>
                        <a:pt x="174" y="124"/>
                      </a:lnTo>
                      <a:lnTo>
                        <a:pt x="176" y="112"/>
                      </a:lnTo>
                      <a:lnTo>
                        <a:pt x="178" y="99"/>
                      </a:lnTo>
                      <a:lnTo>
                        <a:pt x="179" y="91"/>
                      </a:lnTo>
                      <a:lnTo>
                        <a:pt x="180" y="83"/>
                      </a:lnTo>
                      <a:lnTo>
                        <a:pt x="181" y="75"/>
                      </a:lnTo>
                      <a:lnTo>
                        <a:pt x="182" y="66"/>
                      </a:lnTo>
                      <a:lnTo>
                        <a:pt x="183" y="57"/>
                      </a:lnTo>
                      <a:lnTo>
                        <a:pt x="184" y="47"/>
                      </a:lnTo>
                      <a:lnTo>
                        <a:pt x="185" y="37"/>
                      </a:lnTo>
                      <a:lnTo>
                        <a:pt x="186" y="25"/>
                      </a:lnTo>
                      <a:lnTo>
                        <a:pt x="187" y="13"/>
                      </a:lnTo>
                      <a:lnTo>
                        <a:pt x="188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6" name="Group 137">
                <a:extLst>
                  <a:ext uri="{FF2B5EF4-FFF2-40B4-BE49-F238E27FC236}">
                    <a16:creationId xmlns:a16="http://schemas.microsoft.com/office/drawing/2014/main" id="{32B74704-1DB2-4BA8-918F-7DDB62563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7626" y="1901825"/>
                <a:ext cx="962025" cy="3968751"/>
                <a:chOff x="3857626" y="1901825"/>
                <a:chExt cx="962025" cy="3968751"/>
              </a:xfrm>
            </p:grpSpPr>
            <p:sp>
              <p:nvSpPr>
                <p:cNvPr id="31776" name="Freeform 118">
                  <a:extLst>
                    <a:ext uri="{FF2B5EF4-FFF2-40B4-BE49-F238E27FC236}">
                      <a16:creationId xmlns:a16="http://schemas.microsoft.com/office/drawing/2014/main" id="{B7BF44BC-AC80-46FD-A9CF-4E85388461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57626" y="5468938"/>
                  <a:ext cx="28575" cy="401638"/>
                </a:xfrm>
                <a:custGeom>
                  <a:avLst/>
                  <a:gdLst>
                    <a:gd name="T0" fmla="*/ 2147483646 w 6"/>
                    <a:gd name="T1" fmla="*/ 0 h 64"/>
                    <a:gd name="T2" fmla="*/ 2147483646 w 6"/>
                    <a:gd name="T3" fmla="*/ 2147483646 h 64"/>
                    <a:gd name="T4" fmla="*/ 2147483646 w 6"/>
                    <a:gd name="T5" fmla="*/ 2147483646 h 64"/>
                    <a:gd name="T6" fmla="*/ 2147483646 w 6"/>
                    <a:gd name="T7" fmla="*/ 2147483646 h 64"/>
                    <a:gd name="T8" fmla="*/ 2147483646 w 6"/>
                    <a:gd name="T9" fmla="*/ 2147483646 h 64"/>
                    <a:gd name="T10" fmla="*/ 2147483646 w 6"/>
                    <a:gd name="T11" fmla="*/ 2147483646 h 64"/>
                    <a:gd name="T12" fmla="*/ 0 w 6"/>
                    <a:gd name="T13" fmla="*/ 2147483646 h 6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64"/>
                    <a:gd name="T23" fmla="*/ 6 w 6"/>
                    <a:gd name="T24" fmla="*/ 64 h 6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64">
                      <a:moveTo>
                        <a:pt x="6" y="0"/>
                      </a:moveTo>
                      <a:lnTo>
                        <a:pt x="5" y="9"/>
                      </a:lnTo>
                      <a:lnTo>
                        <a:pt x="4" y="19"/>
                      </a:lnTo>
                      <a:lnTo>
                        <a:pt x="3" y="29"/>
                      </a:lnTo>
                      <a:lnTo>
                        <a:pt x="2" y="40"/>
                      </a:lnTo>
                      <a:lnTo>
                        <a:pt x="1" y="52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7" name="Freeform 119">
                  <a:extLst>
                    <a:ext uri="{FF2B5EF4-FFF2-40B4-BE49-F238E27FC236}">
                      <a16:creationId xmlns:a16="http://schemas.microsoft.com/office/drawing/2014/main" id="{617D396D-F5CD-40E2-83E9-E689DC01EE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86201" y="1901825"/>
                  <a:ext cx="933450" cy="3567113"/>
                </a:xfrm>
                <a:custGeom>
                  <a:avLst/>
                  <a:gdLst>
                    <a:gd name="T0" fmla="*/ 2147483646 w 194"/>
                    <a:gd name="T1" fmla="*/ 2147483646 h 568"/>
                    <a:gd name="T2" fmla="*/ 2147483646 w 194"/>
                    <a:gd name="T3" fmla="*/ 2147483646 h 568"/>
                    <a:gd name="T4" fmla="*/ 2147483646 w 194"/>
                    <a:gd name="T5" fmla="*/ 2147483646 h 568"/>
                    <a:gd name="T6" fmla="*/ 2147483646 w 194"/>
                    <a:gd name="T7" fmla="*/ 2147483646 h 568"/>
                    <a:gd name="T8" fmla="*/ 2147483646 w 194"/>
                    <a:gd name="T9" fmla="*/ 2147483646 h 568"/>
                    <a:gd name="T10" fmla="*/ 2147483646 w 194"/>
                    <a:gd name="T11" fmla="*/ 2147483646 h 568"/>
                    <a:gd name="T12" fmla="*/ 2147483646 w 194"/>
                    <a:gd name="T13" fmla="*/ 2147483646 h 568"/>
                    <a:gd name="T14" fmla="*/ 2147483646 w 194"/>
                    <a:gd name="T15" fmla="*/ 2147483646 h 568"/>
                    <a:gd name="T16" fmla="*/ 2147483646 w 194"/>
                    <a:gd name="T17" fmla="*/ 2147483646 h 568"/>
                    <a:gd name="T18" fmla="*/ 2147483646 w 194"/>
                    <a:gd name="T19" fmla="*/ 2147483646 h 568"/>
                    <a:gd name="T20" fmla="*/ 2147483646 w 194"/>
                    <a:gd name="T21" fmla="*/ 2147483646 h 568"/>
                    <a:gd name="T22" fmla="*/ 2147483646 w 194"/>
                    <a:gd name="T23" fmla="*/ 2147483646 h 568"/>
                    <a:gd name="T24" fmla="*/ 2147483646 w 194"/>
                    <a:gd name="T25" fmla="*/ 2147483646 h 568"/>
                    <a:gd name="T26" fmla="*/ 2147483646 w 194"/>
                    <a:gd name="T27" fmla="*/ 2147483646 h 568"/>
                    <a:gd name="T28" fmla="*/ 2147483646 w 194"/>
                    <a:gd name="T29" fmla="*/ 2147483646 h 568"/>
                    <a:gd name="T30" fmla="*/ 2147483646 w 194"/>
                    <a:gd name="T31" fmla="*/ 2147483646 h 568"/>
                    <a:gd name="T32" fmla="*/ 2147483646 w 194"/>
                    <a:gd name="T33" fmla="*/ 2147483646 h 568"/>
                    <a:gd name="T34" fmla="*/ 2147483646 w 194"/>
                    <a:gd name="T35" fmla="*/ 2147483646 h 568"/>
                    <a:gd name="T36" fmla="*/ 2147483646 w 194"/>
                    <a:gd name="T37" fmla="*/ 2147483646 h 568"/>
                    <a:gd name="T38" fmla="*/ 2147483646 w 194"/>
                    <a:gd name="T39" fmla="*/ 2147483646 h 568"/>
                    <a:gd name="T40" fmla="*/ 2147483646 w 194"/>
                    <a:gd name="T41" fmla="*/ 2147483646 h 568"/>
                    <a:gd name="T42" fmla="*/ 2147483646 w 194"/>
                    <a:gd name="T43" fmla="*/ 2147483646 h 568"/>
                    <a:gd name="T44" fmla="*/ 2147483646 w 194"/>
                    <a:gd name="T45" fmla="*/ 2147483646 h 568"/>
                    <a:gd name="T46" fmla="*/ 2147483646 w 194"/>
                    <a:gd name="T47" fmla="*/ 2147483646 h 568"/>
                    <a:gd name="T48" fmla="*/ 2147483646 w 194"/>
                    <a:gd name="T49" fmla="*/ 2147483646 h 568"/>
                    <a:gd name="T50" fmla="*/ 2147483646 w 194"/>
                    <a:gd name="T51" fmla="*/ 2147483646 h 568"/>
                    <a:gd name="T52" fmla="*/ 2147483646 w 194"/>
                    <a:gd name="T53" fmla="*/ 2147483646 h 568"/>
                    <a:gd name="T54" fmla="*/ 2147483646 w 194"/>
                    <a:gd name="T55" fmla="*/ 2147483646 h 568"/>
                    <a:gd name="T56" fmla="*/ 2147483646 w 194"/>
                    <a:gd name="T57" fmla="*/ 2147483646 h 568"/>
                    <a:gd name="T58" fmla="*/ 2147483646 w 194"/>
                    <a:gd name="T59" fmla="*/ 2147483646 h 568"/>
                    <a:gd name="T60" fmla="*/ 2147483646 w 194"/>
                    <a:gd name="T61" fmla="*/ 2147483646 h 568"/>
                    <a:gd name="T62" fmla="*/ 2147483646 w 194"/>
                    <a:gd name="T63" fmla="*/ 2147483646 h 568"/>
                    <a:gd name="T64" fmla="*/ 2147483646 w 194"/>
                    <a:gd name="T65" fmla="*/ 2147483646 h 568"/>
                    <a:gd name="T66" fmla="*/ 2147483646 w 194"/>
                    <a:gd name="T67" fmla="*/ 2147483646 h 568"/>
                    <a:gd name="T68" fmla="*/ 2147483646 w 194"/>
                    <a:gd name="T69" fmla="*/ 2147483646 h 568"/>
                    <a:gd name="T70" fmla="*/ 2147483646 w 194"/>
                    <a:gd name="T71" fmla="*/ 2147483646 h 568"/>
                    <a:gd name="T72" fmla="*/ 2147483646 w 194"/>
                    <a:gd name="T73" fmla="*/ 2147483646 h 568"/>
                    <a:gd name="T74" fmla="*/ 2147483646 w 194"/>
                    <a:gd name="T75" fmla="*/ 2147483646 h 568"/>
                    <a:gd name="T76" fmla="*/ 2147483646 w 194"/>
                    <a:gd name="T77" fmla="*/ 2147483646 h 568"/>
                    <a:gd name="T78" fmla="*/ 2147483646 w 194"/>
                    <a:gd name="T79" fmla="*/ 2147483646 h 568"/>
                    <a:gd name="T80" fmla="*/ 2147483646 w 194"/>
                    <a:gd name="T81" fmla="*/ 2147483646 h 568"/>
                    <a:gd name="T82" fmla="*/ 2147483646 w 194"/>
                    <a:gd name="T83" fmla="*/ 2147483646 h 568"/>
                    <a:gd name="T84" fmla="*/ 2147483646 w 194"/>
                    <a:gd name="T85" fmla="*/ 2147483646 h 568"/>
                    <a:gd name="T86" fmla="*/ 2147483646 w 194"/>
                    <a:gd name="T87" fmla="*/ 2147483646 h 568"/>
                    <a:gd name="T88" fmla="*/ 2147483646 w 194"/>
                    <a:gd name="T89" fmla="*/ 2147483646 h 568"/>
                    <a:gd name="T90" fmla="*/ 2147483646 w 194"/>
                    <a:gd name="T91" fmla="*/ 2147483646 h 568"/>
                    <a:gd name="T92" fmla="*/ 2147483646 w 194"/>
                    <a:gd name="T93" fmla="*/ 2147483646 h 568"/>
                    <a:gd name="T94" fmla="*/ 2147483646 w 194"/>
                    <a:gd name="T95" fmla="*/ 2147483646 h 568"/>
                    <a:gd name="T96" fmla="*/ 2147483646 w 194"/>
                    <a:gd name="T97" fmla="*/ 2147483646 h 568"/>
                    <a:gd name="T98" fmla="*/ 2147483646 w 194"/>
                    <a:gd name="T99" fmla="*/ 2147483646 h 56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94"/>
                    <a:gd name="T151" fmla="*/ 0 h 568"/>
                    <a:gd name="T152" fmla="*/ 194 w 194"/>
                    <a:gd name="T153" fmla="*/ 568 h 56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94" h="568">
                      <a:moveTo>
                        <a:pt x="0" y="568"/>
                      </a:moveTo>
                      <a:lnTo>
                        <a:pt x="1" y="559"/>
                      </a:lnTo>
                      <a:lnTo>
                        <a:pt x="2" y="551"/>
                      </a:lnTo>
                      <a:lnTo>
                        <a:pt x="3" y="543"/>
                      </a:lnTo>
                      <a:lnTo>
                        <a:pt x="4" y="536"/>
                      </a:lnTo>
                      <a:lnTo>
                        <a:pt x="5" y="529"/>
                      </a:lnTo>
                      <a:lnTo>
                        <a:pt x="6" y="523"/>
                      </a:lnTo>
                      <a:lnTo>
                        <a:pt x="7" y="516"/>
                      </a:lnTo>
                      <a:lnTo>
                        <a:pt x="8" y="510"/>
                      </a:lnTo>
                      <a:lnTo>
                        <a:pt x="9" y="505"/>
                      </a:lnTo>
                      <a:lnTo>
                        <a:pt x="10" y="499"/>
                      </a:lnTo>
                      <a:lnTo>
                        <a:pt x="11" y="494"/>
                      </a:lnTo>
                      <a:lnTo>
                        <a:pt x="12" y="489"/>
                      </a:lnTo>
                      <a:lnTo>
                        <a:pt x="13" y="484"/>
                      </a:lnTo>
                      <a:lnTo>
                        <a:pt x="14" y="480"/>
                      </a:lnTo>
                      <a:lnTo>
                        <a:pt x="15" y="475"/>
                      </a:lnTo>
                      <a:lnTo>
                        <a:pt x="16" y="471"/>
                      </a:lnTo>
                      <a:lnTo>
                        <a:pt x="17" y="467"/>
                      </a:lnTo>
                      <a:lnTo>
                        <a:pt x="18" y="463"/>
                      </a:lnTo>
                      <a:lnTo>
                        <a:pt x="19" y="459"/>
                      </a:lnTo>
                      <a:lnTo>
                        <a:pt x="20" y="456"/>
                      </a:lnTo>
                      <a:lnTo>
                        <a:pt x="21" y="452"/>
                      </a:lnTo>
                      <a:lnTo>
                        <a:pt x="22" y="449"/>
                      </a:lnTo>
                      <a:lnTo>
                        <a:pt x="23" y="445"/>
                      </a:lnTo>
                      <a:lnTo>
                        <a:pt x="24" y="442"/>
                      </a:lnTo>
                      <a:lnTo>
                        <a:pt x="25" y="439"/>
                      </a:lnTo>
                      <a:lnTo>
                        <a:pt x="26" y="436"/>
                      </a:lnTo>
                      <a:lnTo>
                        <a:pt x="27" y="433"/>
                      </a:lnTo>
                      <a:lnTo>
                        <a:pt x="28" y="430"/>
                      </a:lnTo>
                      <a:lnTo>
                        <a:pt x="29" y="427"/>
                      </a:lnTo>
                      <a:lnTo>
                        <a:pt x="30" y="425"/>
                      </a:lnTo>
                      <a:lnTo>
                        <a:pt x="31" y="422"/>
                      </a:lnTo>
                      <a:lnTo>
                        <a:pt x="32" y="419"/>
                      </a:lnTo>
                      <a:lnTo>
                        <a:pt x="33" y="417"/>
                      </a:lnTo>
                      <a:lnTo>
                        <a:pt x="34" y="414"/>
                      </a:lnTo>
                      <a:lnTo>
                        <a:pt x="35" y="412"/>
                      </a:lnTo>
                      <a:lnTo>
                        <a:pt x="36" y="410"/>
                      </a:lnTo>
                      <a:lnTo>
                        <a:pt x="37" y="407"/>
                      </a:lnTo>
                      <a:lnTo>
                        <a:pt x="38" y="405"/>
                      </a:lnTo>
                      <a:lnTo>
                        <a:pt x="39" y="403"/>
                      </a:lnTo>
                      <a:lnTo>
                        <a:pt x="40" y="401"/>
                      </a:lnTo>
                      <a:lnTo>
                        <a:pt x="41" y="399"/>
                      </a:lnTo>
                      <a:lnTo>
                        <a:pt x="42" y="397"/>
                      </a:lnTo>
                      <a:lnTo>
                        <a:pt x="43" y="395"/>
                      </a:lnTo>
                      <a:lnTo>
                        <a:pt x="44" y="393"/>
                      </a:lnTo>
                      <a:lnTo>
                        <a:pt x="45" y="391"/>
                      </a:lnTo>
                      <a:lnTo>
                        <a:pt x="46" y="389"/>
                      </a:lnTo>
                      <a:lnTo>
                        <a:pt x="47" y="387"/>
                      </a:lnTo>
                      <a:lnTo>
                        <a:pt x="48" y="385"/>
                      </a:lnTo>
                      <a:lnTo>
                        <a:pt x="49" y="383"/>
                      </a:lnTo>
                      <a:lnTo>
                        <a:pt x="50" y="381"/>
                      </a:lnTo>
                      <a:lnTo>
                        <a:pt x="51" y="380"/>
                      </a:lnTo>
                      <a:lnTo>
                        <a:pt x="52" y="378"/>
                      </a:lnTo>
                      <a:lnTo>
                        <a:pt x="54" y="375"/>
                      </a:lnTo>
                      <a:lnTo>
                        <a:pt x="55" y="373"/>
                      </a:lnTo>
                      <a:lnTo>
                        <a:pt x="57" y="370"/>
                      </a:lnTo>
                      <a:lnTo>
                        <a:pt x="58" y="368"/>
                      </a:lnTo>
                      <a:lnTo>
                        <a:pt x="60" y="366"/>
                      </a:lnTo>
                      <a:lnTo>
                        <a:pt x="61" y="363"/>
                      </a:lnTo>
                      <a:lnTo>
                        <a:pt x="63" y="361"/>
                      </a:lnTo>
                      <a:lnTo>
                        <a:pt x="64" y="359"/>
                      </a:lnTo>
                      <a:lnTo>
                        <a:pt x="66" y="357"/>
                      </a:lnTo>
                      <a:lnTo>
                        <a:pt x="67" y="354"/>
                      </a:lnTo>
                      <a:lnTo>
                        <a:pt x="69" y="352"/>
                      </a:lnTo>
                      <a:lnTo>
                        <a:pt x="70" y="350"/>
                      </a:lnTo>
                      <a:lnTo>
                        <a:pt x="72" y="348"/>
                      </a:lnTo>
                      <a:lnTo>
                        <a:pt x="73" y="346"/>
                      </a:lnTo>
                      <a:lnTo>
                        <a:pt x="75" y="344"/>
                      </a:lnTo>
                      <a:lnTo>
                        <a:pt x="76" y="342"/>
                      </a:lnTo>
                      <a:lnTo>
                        <a:pt x="78" y="340"/>
                      </a:lnTo>
                      <a:lnTo>
                        <a:pt x="79" y="338"/>
                      </a:lnTo>
                      <a:lnTo>
                        <a:pt x="81" y="336"/>
                      </a:lnTo>
                      <a:lnTo>
                        <a:pt x="82" y="334"/>
                      </a:lnTo>
                      <a:lnTo>
                        <a:pt x="84" y="332"/>
                      </a:lnTo>
                      <a:lnTo>
                        <a:pt x="85" y="330"/>
                      </a:lnTo>
                      <a:lnTo>
                        <a:pt x="87" y="328"/>
                      </a:lnTo>
                      <a:lnTo>
                        <a:pt x="88" y="326"/>
                      </a:lnTo>
                      <a:lnTo>
                        <a:pt x="90" y="324"/>
                      </a:lnTo>
                      <a:lnTo>
                        <a:pt x="91" y="322"/>
                      </a:lnTo>
                      <a:lnTo>
                        <a:pt x="93" y="320"/>
                      </a:lnTo>
                      <a:lnTo>
                        <a:pt x="94" y="318"/>
                      </a:lnTo>
                      <a:lnTo>
                        <a:pt x="96" y="316"/>
                      </a:lnTo>
                      <a:lnTo>
                        <a:pt x="97" y="314"/>
                      </a:lnTo>
                      <a:lnTo>
                        <a:pt x="99" y="312"/>
                      </a:lnTo>
                      <a:lnTo>
                        <a:pt x="100" y="310"/>
                      </a:lnTo>
                      <a:lnTo>
                        <a:pt x="102" y="309"/>
                      </a:lnTo>
                      <a:lnTo>
                        <a:pt x="103" y="307"/>
                      </a:lnTo>
                      <a:lnTo>
                        <a:pt x="105" y="305"/>
                      </a:lnTo>
                      <a:lnTo>
                        <a:pt x="106" y="303"/>
                      </a:lnTo>
                      <a:lnTo>
                        <a:pt x="108" y="301"/>
                      </a:lnTo>
                      <a:lnTo>
                        <a:pt x="109" y="299"/>
                      </a:lnTo>
                      <a:lnTo>
                        <a:pt x="110" y="297"/>
                      </a:lnTo>
                      <a:lnTo>
                        <a:pt x="112" y="295"/>
                      </a:lnTo>
                      <a:lnTo>
                        <a:pt x="114" y="293"/>
                      </a:lnTo>
                      <a:lnTo>
                        <a:pt x="115" y="291"/>
                      </a:lnTo>
                      <a:lnTo>
                        <a:pt x="116" y="288"/>
                      </a:lnTo>
                      <a:lnTo>
                        <a:pt x="118" y="286"/>
                      </a:lnTo>
                      <a:lnTo>
                        <a:pt x="119" y="284"/>
                      </a:lnTo>
                      <a:lnTo>
                        <a:pt x="121" y="282"/>
                      </a:lnTo>
                      <a:lnTo>
                        <a:pt x="122" y="280"/>
                      </a:lnTo>
                      <a:lnTo>
                        <a:pt x="124" y="278"/>
                      </a:lnTo>
                      <a:lnTo>
                        <a:pt x="125" y="275"/>
                      </a:lnTo>
                      <a:lnTo>
                        <a:pt x="127" y="273"/>
                      </a:lnTo>
                      <a:lnTo>
                        <a:pt x="128" y="271"/>
                      </a:lnTo>
                      <a:lnTo>
                        <a:pt x="130" y="268"/>
                      </a:lnTo>
                      <a:lnTo>
                        <a:pt x="131" y="266"/>
                      </a:lnTo>
                      <a:lnTo>
                        <a:pt x="133" y="264"/>
                      </a:lnTo>
                      <a:lnTo>
                        <a:pt x="134" y="261"/>
                      </a:lnTo>
                      <a:lnTo>
                        <a:pt x="136" y="259"/>
                      </a:lnTo>
                      <a:lnTo>
                        <a:pt x="137" y="256"/>
                      </a:lnTo>
                      <a:lnTo>
                        <a:pt x="139" y="253"/>
                      </a:lnTo>
                      <a:lnTo>
                        <a:pt x="140" y="251"/>
                      </a:lnTo>
                      <a:lnTo>
                        <a:pt x="142" y="248"/>
                      </a:lnTo>
                      <a:lnTo>
                        <a:pt x="143" y="245"/>
                      </a:lnTo>
                      <a:lnTo>
                        <a:pt x="145" y="242"/>
                      </a:lnTo>
                      <a:lnTo>
                        <a:pt x="146" y="239"/>
                      </a:lnTo>
                      <a:lnTo>
                        <a:pt x="148" y="236"/>
                      </a:lnTo>
                      <a:lnTo>
                        <a:pt x="149" y="233"/>
                      </a:lnTo>
                      <a:lnTo>
                        <a:pt x="151" y="229"/>
                      </a:lnTo>
                      <a:lnTo>
                        <a:pt x="152" y="226"/>
                      </a:lnTo>
                      <a:lnTo>
                        <a:pt x="154" y="222"/>
                      </a:lnTo>
                      <a:lnTo>
                        <a:pt x="155" y="219"/>
                      </a:lnTo>
                      <a:lnTo>
                        <a:pt x="157" y="215"/>
                      </a:lnTo>
                      <a:lnTo>
                        <a:pt x="158" y="211"/>
                      </a:lnTo>
                      <a:lnTo>
                        <a:pt x="160" y="207"/>
                      </a:lnTo>
                      <a:lnTo>
                        <a:pt x="161" y="202"/>
                      </a:lnTo>
                      <a:lnTo>
                        <a:pt x="163" y="198"/>
                      </a:lnTo>
                      <a:lnTo>
                        <a:pt x="164" y="193"/>
                      </a:lnTo>
                      <a:lnTo>
                        <a:pt x="166" y="188"/>
                      </a:lnTo>
                      <a:lnTo>
                        <a:pt x="167" y="183"/>
                      </a:lnTo>
                      <a:lnTo>
                        <a:pt x="169" y="178"/>
                      </a:lnTo>
                      <a:lnTo>
                        <a:pt x="170" y="172"/>
                      </a:lnTo>
                      <a:lnTo>
                        <a:pt x="172" y="166"/>
                      </a:lnTo>
                      <a:lnTo>
                        <a:pt x="173" y="160"/>
                      </a:lnTo>
                      <a:lnTo>
                        <a:pt x="175" y="153"/>
                      </a:lnTo>
                      <a:lnTo>
                        <a:pt x="176" y="146"/>
                      </a:lnTo>
                      <a:lnTo>
                        <a:pt x="178" y="139"/>
                      </a:lnTo>
                      <a:lnTo>
                        <a:pt x="179" y="130"/>
                      </a:lnTo>
                      <a:lnTo>
                        <a:pt x="181" y="122"/>
                      </a:lnTo>
                      <a:lnTo>
                        <a:pt x="182" y="112"/>
                      </a:lnTo>
                      <a:lnTo>
                        <a:pt x="184" y="102"/>
                      </a:lnTo>
                      <a:lnTo>
                        <a:pt x="186" y="91"/>
                      </a:lnTo>
                      <a:lnTo>
                        <a:pt x="187" y="80"/>
                      </a:lnTo>
                      <a:lnTo>
                        <a:pt x="189" y="67"/>
                      </a:lnTo>
                      <a:lnTo>
                        <a:pt x="189" y="60"/>
                      </a:lnTo>
                      <a:lnTo>
                        <a:pt x="190" y="53"/>
                      </a:lnTo>
                      <a:lnTo>
                        <a:pt x="191" y="45"/>
                      </a:lnTo>
                      <a:lnTo>
                        <a:pt x="192" y="37"/>
                      </a:lnTo>
                      <a:lnTo>
                        <a:pt x="192" y="29"/>
                      </a:lnTo>
                      <a:lnTo>
                        <a:pt x="193" y="20"/>
                      </a:lnTo>
                      <a:lnTo>
                        <a:pt x="194" y="10"/>
                      </a:lnTo>
                      <a:lnTo>
                        <a:pt x="194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7" name="Group 140">
                <a:extLst>
                  <a:ext uri="{FF2B5EF4-FFF2-40B4-BE49-F238E27FC236}">
                    <a16:creationId xmlns:a16="http://schemas.microsoft.com/office/drawing/2014/main" id="{6D225213-A527-46BE-9642-7BCE61A640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64126" y="1908175"/>
                <a:ext cx="963613" cy="3949700"/>
                <a:chOff x="5064126" y="1908175"/>
                <a:chExt cx="963613" cy="3949700"/>
              </a:xfrm>
            </p:grpSpPr>
            <p:sp>
              <p:nvSpPr>
                <p:cNvPr id="31774" name="Freeform 120">
                  <a:extLst>
                    <a:ext uri="{FF2B5EF4-FFF2-40B4-BE49-F238E27FC236}">
                      <a16:creationId xmlns:a16="http://schemas.microsoft.com/office/drawing/2014/main" id="{345E15AC-014A-4B60-9BEE-CA7C8FFFD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126" y="5588000"/>
                  <a:ext cx="19050" cy="269875"/>
                </a:xfrm>
                <a:custGeom>
                  <a:avLst/>
                  <a:gdLst>
                    <a:gd name="T0" fmla="*/ 2147483646 w 4"/>
                    <a:gd name="T1" fmla="*/ 0 h 43"/>
                    <a:gd name="T2" fmla="*/ 2147483646 w 4"/>
                    <a:gd name="T3" fmla="*/ 2147483646 h 43"/>
                    <a:gd name="T4" fmla="*/ 2147483646 w 4"/>
                    <a:gd name="T5" fmla="*/ 2147483646 h 43"/>
                    <a:gd name="T6" fmla="*/ 2147483646 w 4"/>
                    <a:gd name="T7" fmla="*/ 2147483646 h 43"/>
                    <a:gd name="T8" fmla="*/ 2147483646 w 4"/>
                    <a:gd name="T9" fmla="*/ 2147483646 h 43"/>
                    <a:gd name="T10" fmla="*/ 0 w 4"/>
                    <a:gd name="T11" fmla="*/ 2147483646 h 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"/>
                    <a:gd name="T19" fmla="*/ 0 h 43"/>
                    <a:gd name="T20" fmla="*/ 4 w 4"/>
                    <a:gd name="T21" fmla="*/ 43 h 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" h="43">
                      <a:moveTo>
                        <a:pt x="4" y="0"/>
                      </a:moveTo>
                      <a:lnTo>
                        <a:pt x="3" y="8"/>
                      </a:lnTo>
                      <a:lnTo>
                        <a:pt x="2" y="16"/>
                      </a:lnTo>
                      <a:lnTo>
                        <a:pt x="1" y="25"/>
                      </a:lnTo>
                      <a:lnTo>
                        <a:pt x="1" y="34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5" name="Freeform 121">
                  <a:extLst>
                    <a:ext uri="{FF2B5EF4-FFF2-40B4-BE49-F238E27FC236}">
                      <a16:creationId xmlns:a16="http://schemas.microsoft.com/office/drawing/2014/main" id="{D31C6922-E4B1-4FDB-87C3-EF01D96B5F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176" y="1908175"/>
                  <a:ext cx="944563" cy="3679825"/>
                </a:xfrm>
                <a:custGeom>
                  <a:avLst/>
                  <a:gdLst>
                    <a:gd name="T0" fmla="*/ 2147483646 w 196"/>
                    <a:gd name="T1" fmla="*/ 2147483646 h 586"/>
                    <a:gd name="T2" fmla="*/ 2147483646 w 196"/>
                    <a:gd name="T3" fmla="*/ 2147483646 h 586"/>
                    <a:gd name="T4" fmla="*/ 2147483646 w 196"/>
                    <a:gd name="T5" fmla="*/ 2147483646 h 586"/>
                    <a:gd name="T6" fmla="*/ 2147483646 w 196"/>
                    <a:gd name="T7" fmla="*/ 2147483646 h 586"/>
                    <a:gd name="T8" fmla="*/ 2147483646 w 196"/>
                    <a:gd name="T9" fmla="*/ 2147483646 h 586"/>
                    <a:gd name="T10" fmla="*/ 2147483646 w 196"/>
                    <a:gd name="T11" fmla="*/ 2147483646 h 586"/>
                    <a:gd name="T12" fmla="*/ 2147483646 w 196"/>
                    <a:gd name="T13" fmla="*/ 2147483646 h 586"/>
                    <a:gd name="T14" fmla="*/ 2147483646 w 196"/>
                    <a:gd name="T15" fmla="*/ 2147483646 h 586"/>
                    <a:gd name="T16" fmla="*/ 2147483646 w 196"/>
                    <a:gd name="T17" fmla="*/ 2147483646 h 586"/>
                    <a:gd name="T18" fmla="*/ 2147483646 w 196"/>
                    <a:gd name="T19" fmla="*/ 2147483646 h 586"/>
                    <a:gd name="T20" fmla="*/ 2147483646 w 196"/>
                    <a:gd name="T21" fmla="*/ 2147483646 h 586"/>
                    <a:gd name="T22" fmla="*/ 2147483646 w 196"/>
                    <a:gd name="T23" fmla="*/ 2147483646 h 586"/>
                    <a:gd name="T24" fmla="*/ 2147483646 w 196"/>
                    <a:gd name="T25" fmla="*/ 2147483646 h 586"/>
                    <a:gd name="T26" fmla="*/ 2147483646 w 196"/>
                    <a:gd name="T27" fmla="*/ 2147483646 h 586"/>
                    <a:gd name="T28" fmla="*/ 2147483646 w 196"/>
                    <a:gd name="T29" fmla="*/ 2147483646 h 586"/>
                    <a:gd name="T30" fmla="*/ 2147483646 w 196"/>
                    <a:gd name="T31" fmla="*/ 2147483646 h 586"/>
                    <a:gd name="T32" fmla="*/ 2147483646 w 196"/>
                    <a:gd name="T33" fmla="*/ 2147483646 h 586"/>
                    <a:gd name="T34" fmla="*/ 2147483646 w 196"/>
                    <a:gd name="T35" fmla="*/ 2147483646 h 586"/>
                    <a:gd name="T36" fmla="*/ 2147483646 w 196"/>
                    <a:gd name="T37" fmla="*/ 2147483646 h 586"/>
                    <a:gd name="T38" fmla="*/ 2147483646 w 196"/>
                    <a:gd name="T39" fmla="*/ 2147483646 h 586"/>
                    <a:gd name="T40" fmla="*/ 2147483646 w 196"/>
                    <a:gd name="T41" fmla="*/ 2147483646 h 586"/>
                    <a:gd name="T42" fmla="*/ 2147483646 w 196"/>
                    <a:gd name="T43" fmla="*/ 2147483646 h 586"/>
                    <a:gd name="T44" fmla="*/ 2147483646 w 196"/>
                    <a:gd name="T45" fmla="*/ 2147483646 h 586"/>
                    <a:gd name="T46" fmla="*/ 2147483646 w 196"/>
                    <a:gd name="T47" fmla="*/ 2147483646 h 586"/>
                    <a:gd name="T48" fmla="*/ 2147483646 w 196"/>
                    <a:gd name="T49" fmla="*/ 2147483646 h 586"/>
                    <a:gd name="T50" fmla="*/ 2147483646 w 196"/>
                    <a:gd name="T51" fmla="*/ 2147483646 h 586"/>
                    <a:gd name="T52" fmla="*/ 2147483646 w 196"/>
                    <a:gd name="T53" fmla="*/ 2147483646 h 586"/>
                    <a:gd name="T54" fmla="*/ 2147483646 w 196"/>
                    <a:gd name="T55" fmla="*/ 2147483646 h 586"/>
                    <a:gd name="T56" fmla="*/ 2147483646 w 196"/>
                    <a:gd name="T57" fmla="*/ 2147483646 h 586"/>
                    <a:gd name="T58" fmla="*/ 2147483646 w 196"/>
                    <a:gd name="T59" fmla="*/ 2147483646 h 586"/>
                    <a:gd name="T60" fmla="*/ 2147483646 w 196"/>
                    <a:gd name="T61" fmla="*/ 2147483646 h 586"/>
                    <a:gd name="T62" fmla="*/ 2147483646 w 196"/>
                    <a:gd name="T63" fmla="*/ 2147483646 h 586"/>
                    <a:gd name="T64" fmla="*/ 2147483646 w 196"/>
                    <a:gd name="T65" fmla="*/ 2147483646 h 586"/>
                    <a:gd name="T66" fmla="*/ 2147483646 w 196"/>
                    <a:gd name="T67" fmla="*/ 2147483646 h 586"/>
                    <a:gd name="T68" fmla="*/ 2147483646 w 196"/>
                    <a:gd name="T69" fmla="*/ 2147483646 h 586"/>
                    <a:gd name="T70" fmla="*/ 2147483646 w 196"/>
                    <a:gd name="T71" fmla="*/ 2147483646 h 586"/>
                    <a:gd name="T72" fmla="*/ 2147483646 w 196"/>
                    <a:gd name="T73" fmla="*/ 2147483646 h 586"/>
                    <a:gd name="T74" fmla="*/ 2147483646 w 196"/>
                    <a:gd name="T75" fmla="*/ 2147483646 h 586"/>
                    <a:gd name="T76" fmla="*/ 2147483646 w 196"/>
                    <a:gd name="T77" fmla="*/ 2147483646 h 586"/>
                    <a:gd name="T78" fmla="*/ 2147483646 w 196"/>
                    <a:gd name="T79" fmla="*/ 2147483646 h 586"/>
                    <a:gd name="T80" fmla="*/ 2147483646 w 196"/>
                    <a:gd name="T81" fmla="*/ 2147483646 h 586"/>
                    <a:gd name="T82" fmla="*/ 2147483646 w 196"/>
                    <a:gd name="T83" fmla="*/ 2147483646 h 586"/>
                    <a:gd name="T84" fmla="*/ 2147483646 w 196"/>
                    <a:gd name="T85" fmla="*/ 2147483646 h 586"/>
                    <a:gd name="T86" fmla="*/ 2147483646 w 196"/>
                    <a:gd name="T87" fmla="*/ 2147483646 h 586"/>
                    <a:gd name="T88" fmla="*/ 2147483646 w 196"/>
                    <a:gd name="T89" fmla="*/ 2147483646 h 586"/>
                    <a:gd name="T90" fmla="*/ 2147483646 w 196"/>
                    <a:gd name="T91" fmla="*/ 2147483646 h 586"/>
                    <a:gd name="T92" fmla="*/ 2147483646 w 196"/>
                    <a:gd name="T93" fmla="*/ 2147483646 h 586"/>
                    <a:gd name="T94" fmla="*/ 2147483646 w 196"/>
                    <a:gd name="T95" fmla="*/ 2147483646 h 586"/>
                    <a:gd name="T96" fmla="*/ 2147483646 w 196"/>
                    <a:gd name="T97" fmla="*/ 2147483646 h 586"/>
                    <a:gd name="T98" fmla="*/ 2147483646 w 196"/>
                    <a:gd name="T99" fmla="*/ 2147483646 h 586"/>
                    <a:gd name="T100" fmla="*/ 2147483646 w 196"/>
                    <a:gd name="T101" fmla="*/ 2147483646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6"/>
                    <a:gd name="T154" fmla="*/ 0 h 586"/>
                    <a:gd name="T155" fmla="*/ 196 w 196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6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3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7" y="522"/>
                      </a:lnTo>
                      <a:lnTo>
                        <a:pt x="8" y="516"/>
                      </a:lnTo>
                      <a:lnTo>
                        <a:pt x="9" y="510"/>
                      </a:lnTo>
                      <a:lnTo>
                        <a:pt x="10" y="504"/>
                      </a:lnTo>
                      <a:lnTo>
                        <a:pt x="11" y="498"/>
                      </a:lnTo>
                      <a:lnTo>
                        <a:pt x="12" y="493"/>
                      </a:lnTo>
                      <a:lnTo>
                        <a:pt x="13" y="488"/>
                      </a:lnTo>
                      <a:lnTo>
                        <a:pt x="14" y="484"/>
                      </a:lnTo>
                      <a:lnTo>
                        <a:pt x="15" y="479"/>
                      </a:lnTo>
                      <a:lnTo>
                        <a:pt x="16" y="475"/>
                      </a:lnTo>
                      <a:lnTo>
                        <a:pt x="17" y="470"/>
                      </a:lnTo>
                      <a:lnTo>
                        <a:pt x="18" y="466"/>
                      </a:lnTo>
                      <a:lnTo>
                        <a:pt x="19" y="462"/>
                      </a:lnTo>
                      <a:lnTo>
                        <a:pt x="20" y="458"/>
                      </a:lnTo>
                      <a:lnTo>
                        <a:pt x="21" y="455"/>
                      </a:lnTo>
                      <a:lnTo>
                        <a:pt x="22" y="451"/>
                      </a:lnTo>
                      <a:lnTo>
                        <a:pt x="23" y="448"/>
                      </a:lnTo>
                      <a:lnTo>
                        <a:pt x="24" y="445"/>
                      </a:lnTo>
                      <a:lnTo>
                        <a:pt x="25" y="441"/>
                      </a:lnTo>
                      <a:lnTo>
                        <a:pt x="26" y="438"/>
                      </a:lnTo>
                      <a:lnTo>
                        <a:pt x="27" y="435"/>
                      </a:lnTo>
                      <a:lnTo>
                        <a:pt x="28" y="432"/>
                      </a:lnTo>
                      <a:lnTo>
                        <a:pt x="29" y="429"/>
                      </a:lnTo>
                      <a:lnTo>
                        <a:pt x="30" y="427"/>
                      </a:lnTo>
                      <a:lnTo>
                        <a:pt x="31" y="424"/>
                      </a:lnTo>
                      <a:lnTo>
                        <a:pt x="32" y="421"/>
                      </a:lnTo>
                      <a:lnTo>
                        <a:pt x="33" y="419"/>
                      </a:lnTo>
                      <a:lnTo>
                        <a:pt x="34" y="416"/>
                      </a:lnTo>
                      <a:lnTo>
                        <a:pt x="35" y="414"/>
                      </a:lnTo>
                      <a:lnTo>
                        <a:pt x="36" y="411"/>
                      </a:lnTo>
                      <a:lnTo>
                        <a:pt x="37" y="409"/>
                      </a:lnTo>
                      <a:lnTo>
                        <a:pt x="38" y="407"/>
                      </a:lnTo>
                      <a:lnTo>
                        <a:pt x="39" y="404"/>
                      </a:lnTo>
                      <a:lnTo>
                        <a:pt x="40" y="402"/>
                      </a:lnTo>
                      <a:lnTo>
                        <a:pt x="41" y="400"/>
                      </a:lnTo>
                      <a:lnTo>
                        <a:pt x="42" y="398"/>
                      </a:lnTo>
                      <a:lnTo>
                        <a:pt x="43" y="396"/>
                      </a:lnTo>
                      <a:lnTo>
                        <a:pt x="44" y="394"/>
                      </a:lnTo>
                      <a:lnTo>
                        <a:pt x="45" y="392"/>
                      </a:lnTo>
                      <a:lnTo>
                        <a:pt x="46" y="390"/>
                      </a:lnTo>
                      <a:lnTo>
                        <a:pt x="47" y="388"/>
                      </a:lnTo>
                      <a:lnTo>
                        <a:pt x="48" y="386"/>
                      </a:lnTo>
                      <a:lnTo>
                        <a:pt x="49" y="384"/>
                      </a:lnTo>
                      <a:lnTo>
                        <a:pt x="50" y="382"/>
                      </a:lnTo>
                      <a:lnTo>
                        <a:pt x="51" y="381"/>
                      </a:lnTo>
                      <a:lnTo>
                        <a:pt x="52" y="379"/>
                      </a:lnTo>
                      <a:lnTo>
                        <a:pt x="53" y="377"/>
                      </a:lnTo>
                      <a:lnTo>
                        <a:pt x="55" y="374"/>
                      </a:lnTo>
                      <a:lnTo>
                        <a:pt x="56" y="372"/>
                      </a:lnTo>
                      <a:lnTo>
                        <a:pt x="58" y="370"/>
                      </a:lnTo>
                      <a:lnTo>
                        <a:pt x="59" y="367"/>
                      </a:lnTo>
                      <a:lnTo>
                        <a:pt x="61" y="365"/>
                      </a:lnTo>
                      <a:lnTo>
                        <a:pt x="62" y="362"/>
                      </a:lnTo>
                      <a:lnTo>
                        <a:pt x="64" y="360"/>
                      </a:lnTo>
                      <a:lnTo>
                        <a:pt x="65" y="358"/>
                      </a:lnTo>
                      <a:lnTo>
                        <a:pt x="67" y="356"/>
                      </a:lnTo>
                      <a:lnTo>
                        <a:pt x="68" y="353"/>
                      </a:lnTo>
                      <a:lnTo>
                        <a:pt x="70" y="351"/>
                      </a:lnTo>
                      <a:lnTo>
                        <a:pt x="71" y="349"/>
                      </a:lnTo>
                      <a:lnTo>
                        <a:pt x="73" y="347"/>
                      </a:lnTo>
                      <a:lnTo>
                        <a:pt x="74" y="345"/>
                      </a:lnTo>
                      <a:lnTo>
                        <a:pt x="76" y="343"/>
                      </a:lnTo>
                      <a:lnTo>
                        <a:pt x="77" y="341"/>
                      </a:lnTo>
                      <a:lnTo>
                        <a:pt x="79" y="339"/>
                      </a:lnTo>
                      <a:lnTo>
                        <a:pt x="80" y="337"/>
                      </a:lnTo>
                      <a:lnTo>
                        <a:pt x="82" y="335"/>
                      </a:lnTo>
                      <a:lnTo>
                        <a:pt x="83" y="333"/>
                      </a:lnTo>
                      <a:lnTo>
                        <a:pt x="85" y="331"/>
                      </a:lnTo>
                      <a:lnTo>
                        <a:pt x="86" y="329"/>
                      </a:lnTo>
                      <a:lnTo>
                        <a:pt x="88" y="327"/>
                      </a:lnTo>
                      <a:lnTo>
                        <a:pt x="89" y="325"/>
                      </a:lnTo>
                      <a:lnTo>
                        <a:pt x="91" y="323"/>
                      </a:lnTo>
                      <a:lnTo>
                        <a:pt x="92" y="321"/>
                      </a:lnTo>
                      <a:lnTo>
                        <a:pt x="94" y="319"/>
                      </a:lnTo>
                      <a:lnTo>
                        <a:pt x="95" y="317"/>
                      </a:lnTo>
                      <a:lnTo>
                        <a:pt x="97" y="315"/>
                      </a:lnTo>
                      <a:lnTo>
                        <a:pt x="98" y="313"/>
                      </a:lnTo>
                      <a:lnTo>
                        <a:pt x="100" y="311"/>
                      </a:lnTo>
                      <a:lnTo>
                        <a:pt x="101" y="310"/>
                      </a:lnTo>
                      <a:lnTo>
                        <a:pt x="103" y="308"/>
                      </a:lnTo>
                      <a:lnTo>
                        <a:pt x="104" y="306"/>
                      </a:lnTo>
                      <a:lnTo>
                        <a:pt x="106" y="304"/>
                      </a:lnTo>
                      <a:lnTo>
                        <a:pt x="107" y="302"/>
                      </a:lnTo>
                      <a:lnTo>
                        <a:pt x="109" y="300"/>
                      </a:lnTo>
                      <a:lnTo>
                        <a:pt x="110" y="298"/>
                      </a:lnTo>
                      <a:lnTo>
                        <a:pt x="112" y="296"/>
                      </a:lnTo>
                      <a:lnTo>
                        <a:pt x="113" y="294"/>
                      </a:lnTo>
                      <a:lnTo>
                        <a:pt x="115" y="292"/>
                      </a:lnTo>
                      <a:lnTo>
                        <a:pt x="116" y="290"/>
                      </a:lnTo>
                      <a:lnTo>
                        <a:pt x="118" y="288"/>
                      </a:lnTo>
                      <a:lnTo>
                        <a:pt x="119" y="285"/>
                      </a:lnTo>
                      <a:lnTo>
                        <a:pt x="121" y="283"/>
                      </a:lnTo>
                      <a:lnTo>
                        <a:pt x="122" y="281"/>
                      </a:lnTo>
                      <a:lnTo>
                        <a:pt x="124" y="279"/>
                      </a:lnTo>
                      <a:lnTo>
                        <a:pt x="125" y="277"/>
                      </a:lnTo>
                      <a:lnTo>
                        <a:pt x="127" y="275"/>
                      </a:lnTo>
                      <a:lnTo>
                        <a:pt x="128" y="272"/>
                      </a:lnTo>
                      <a:lnTo>
                        <a:pt x="130" y="270"/>
                      </a:lnTo>
                      <a:lnTo>
                        <a:pt x="131" y="268"/>
                      </a:lnTo>
                      <a:lnTo>
                        <a:pt x="133" y="265"/>
                      </a:lnTo>
                      <a:lnTo>
                        <a:pt x="134" y="263"/>
                      </a:lnTo>
                      <a:lnTo>
                        <a:pt x="136" y="260"/>
                      </a:lnTo>
                      <a:lnTo>
                        <a:pt x="138" y="258"/>
                      </a:lnTo>
                      <a:lnTo>
                        <a:pt x="139" y="255"/>
                      </a:lnTo>
                      <a:lnTo>
                        <a:pt x="141" y="252"/>
                      </a:lnTo>
                      <a:lnTo>
                        <a:pt x="142" y="250"/>
                      </a:lnTo>
                      <a:lnTo>
                        <a:pt x="144" y="247"/>
                      </a:lnTo>
                      <a:lnTo>
                        <a:pt x="145" y="244"/>
                      </a:lnTo>
                      <a:lnTo>
                        <a:pt x="147" y="241"/>
                      </a:lnTo>
                      <a:lnTo>
                        <a:pt x="148" y="238"/>
                      </a:lnTo>
                      <a:lnTo>
                        <a:pt x="150" y="235"/>
                      </a:lnTo>
                      <a:lnTo>
                        <a:pt x="151" y="232"/>
                      </a:lnTo>
                      <a:lnTo>
                        <a:pt x="153" y="228"/>
                      </a:lnTo>
                      <a:lnTo>
                        <a:pt x="154" y="225"/>
                      </a:lnTo>
                      <a:lnTo>
                        <a:pt x="156" y="221"/>
                      </a:lnTo>
                      <a:lnTo>
                        <a:pt x="157" y="218"/>
                      </a:lnTo>
                      <a:lnTo>
                        <a:pt x="159" y="214"/>
                      </a:lnTo>
                      <a:lnTo>
                        <a:pt x="160" y="210"/>
                      </a:lnTo>
                      <a:lnTo>
                        <a:pt x="162" y="206"/>
                      </a:lnTo>
                      <a:lnTo>
                        <a:pt x="163" y="202"/>
                      </a:lnTo>
                      <a:lnTo>
                        <a:pt x="165" y="197"/>
                      </a:lnTo>
                      <a:lnTo>
                        <a:pt x="166" y="192"/>
                      </a:lnTo>
                      <a:lnTo>
                        <a:pt x="168" y="188"/>
                      </a:lnTo>
                      <a:lnTo>
                        <a:pt x="169" y="182"/>
                      </a:lnTo>
                      <a:lnTo>
                        <a:pt x="171" y="177"/>
                      </a:lnTo>
                      <a:lnTo>
                        <a:pt x="172" y="171"/>
                      </a:lnTo>
                      <a:lnTo>
                        <a:pt x="174" y="165"/>
                      </a:lnTo>
                      <a:lnTo>
                        <a:pt x="175" y="159"/>
                      </a:lnTo>
                      <a:lnTo>
                        <a:pt x="177" y="152"/>
                      </a:lnTo>
                      <a:lnTo>
                        <a:pt x="178" y="145"/>
                      </a:lnTo>
                      <a:lnTo>
                        <a:pt x="180" y="138"/>
                      </a:lnTo>
                      <a:lnTo>
                        <a:pt x="181" y="130"/>
                      </a:lnTo>
                      <a:lnTo>
                        <a:pt x="183" y="121"/>
                      </a:lnTo>
                      <a:lnTo>
                        <a:pt x="184" y="112"/>
                      </a:lnTo>
                      <a:lnTo>
                        <a:pt x="186" y="102"/>
                      </a:lnTo>
                      <a:lnTo>
                        <a:pt x="187" y="91"/>
                      </a:lnTo>
                      <a:lnTo>
                        <a:pt x="189" y="79"/>
                      </a:lnTo>
                      <a:lnTo>
                        <a:pt x="190" y="66"/>
                      </a:lnTo>
                      <a:lnTo>
                        <a:pt x="191" y="59"/>
                      </a:lnTo>
                      <a:lnTo>
                        <a:pt x="192" y="52"/>
                      </a:lnTo>
                      <a:lnTo>
                        <a:pt x="192" y="44"/>
                      </a:lnTo>
                      <a:lnTo>
                        <a:pt x="193" y="36"/>
                      </a:lnTo>
                      <a:lnTo>
                        <a:pt x="194" y="28"/>
                      </a:lnTo>
                      <a:lnTo>
                        <a:pt x="195" y="19"/>
                      </a:lnTo>
                      <a:lnTo>
                        <a:pt x="195" y="10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8" name="Group 143">
                <a:extLst>
                  <a:ext uri="{FF2B5EF4-FFF2-40B4-BE49-F238E27FC236}">
                    <a16:creationId xmlns:a16="http://schemas.microsoft.com/office/drawing/2014/main" id="{3B80B1EC-F1E3-45EE-9003-6663B155BD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67451" y="1914525"/>
                <a:ext cx="962025" cy="3943350"/>
                <a:chOff x="6267451" y="1914525"/>
                <a:chExt cx="962025" cy="3943350"/>
              </a:xfrm>
            </p:grpSpPr>
            <p:sp>
              <p:nvSpPr>
                <p:cNvPr id="31772" name="Freeform 122">
                  <a:extLst>
                    <a:ext uri="{FF2B5EF4-FFF2-40B4-BE49-F238E27FC236}">
                      <a16:creationId xmlns:a16="http://schemas.microsoft.com/office/drawing/2014/main" id="{D9784669-33AB-4CF4-88B4-BE71327572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67451" y="5594350"/>
                  <a:ext cx="19050" cy="263525"/>
                </a:xfrm>
                <a:custGeom>
                  <a:avLst/>
                  <a:gdLst>
                    <a:gd name="T0" fmla="*/ 2147483646 w 4"/>
                    <a:gd name="T1" fmla="*/ 0 h 42"/>
                    <a:gd name="T2" fmla="*/ 2147483646 w 4"/>
                    <a:gd name="T3" fmla="*/ 2147483646 h 42"/>
                    <a:gd name="T4" fmla="*/ 2147483646 w 4"/>
                    <a:gd name="T5" fmla="*/ 2147483646 h 42"/>
                    <a:gd name="T6" fmla="*/ 2147483646 w 4"/>
                    <a:gd name="T7" fmla="*/ 2147483646 h 42"/>
                    <a:gd name="T8" fmla="*/ 2147483646 w 4"/>
                    <a:gd name="T9" fmla="*/ 2147483646 h 42"/>
                    <a:gd name="T10" fmla="*/ 0 w 4"/>
                    <a:gd name="T11" fmla="*/ 2147483646 h 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"/>
                    <a:gd name="T19" fmla="*/ 0 h 42"/>
                    <a:gd name="T20" fmla="*/ 4 w 4"/>
                    <a:gd name="T21" fmla="*/ 42 h 4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" h="42">
                      <a:moveTo>
                        <a:pt x="4" y="0"/>
                      </a:moveTo>
                      <a:lnTo>
                        <a:pt x="3" y="7"/>
                      </a:lnTo>
                      <a:lnTo>
                        <a:pt x="3" y="16"/>
                      </a:lnTo>
                      <a:lnTo>
                        <a:pt x="2" y="24"/>
                      </a:lnTo>
                      <a:lnTo>
                        <a:pt x="1" y="33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3" name="Freeform 123">
                  <a:extLst>
                    <a:ext uri="{FF2B5EF4-FFF2-40B4-BE49-F238E27FC236}">
                      <a16:creationId xmlns:a16="http://schemas.microsoft.com/office/drawing/2014/main" id="{1045FBCF-D215-4332-A313-ED6E7C267B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86501" y="1914525"/>
                  <a:ext cx="942975" cy="3679825"/>
                </a:xfrm>
                <a:custGeom>
                  <a:avLst/>
                  <a:gdLst>
                    <a:gd name="T0" fmla="*/ 2147483646 w 196"/>
                    <a:gd name="T1" fmla="*/ 2147483646 h 586"/>
                    <a:gd name="T2" fmla="*/ 2147483646 w 196"/>
                    <a:gd name="T3" fmla="*/ 2147483646 h 586"/>
                    <a:gd name="T4" fmla="*/ 2147483646 w 196"/>
                    <a:gd name="T5" fmla="*/ 2147483646 h 586"/>
                    <a:gd name="T6" fmla="*/ 2147483646 w 196"/>
                    <a:gd name="T7" fmla="*/ 2147483646 h 586"/>
                    <a:gd name="T8" fmla="*/ 2147483646 w 196"/>
                    <a:gd name="T9" fmla="*/ 2147483646 h 586"/>
                    <a:gd name="T10" fmla="*/ 2147483646 w 196"/>
                    <a:gd name="T11" fmla="*/ 2147483646 h 586"/>
                    <a:gd name="T12" fmla="*/ 2147483646 w 196"/>
                    <a:gd name="T13" fmla="*/ 2147483646 h 586"/>
                    <a:gd name="T14" fmla="*/ 2147483646 w 196"/>
                    <a:gd name="T15" fmla="*/ 2147483646 h 586"/>
                    <a:gd name="T16" fmla="*/ 2147483646 w 196"/>
                    <a:gd name="T17" fmla="*/ 2147483646 h 586"/>
                    <a:gd name="T18" fmla="*/ 2147483646 w 196"/>
                    <a:gd name="T19" fmla="*/ 2147483646 h 586"/>
                    <a:gd name="T20" fmla="*/ 2147483646 w 196"/>
                    <a:gd name="T21" fmla="*/ 2147483646 h 586"/>
                    <a:gd name="T22" fmla="*/ 2147483646 w 196"/>
                    <a:gd name="T23" fmla="*/ 2147483646 h 586"/>
                    <a:gd name="T24" fmla="*/ 2147483646 w 196"/>
                    <a:gd name="T25" fmla="*/ 2147483646 h 586"/>
                    <a:gd name="T26" fmla="*/ 2147483646 w 196"/>
                    <a:gd name="T27" fmla="*/ 2147483646 h 586"/>
                    <a:gd name="T28" fmla="*/ 2147483646 w 196"/>
                    <a:gd name="T29" fmla="*/ 2147483646 h 586"/>
                    <a:gd name="T30" fmla="*/ 2147483646 w 196"/>
                    <a:gd name="T31" fmla="*/ 2147483646 h 586"/>
                    <a:gd name="T32" fmla="*/ 2147483646 w 196"/>
                    <a:gd name="T33" fmla="*/ 2147483646 h 586"/>
                    <a:gd name="T34" fmla="*/ 2147483646 w 196"/>
                    <a:gd name="T35" fmla="*/ 2147483646 h 586"/>
                    <a:gd name="T36" fmla="*/ 2147483646 w 196"/>
                    <a:gd name="T37" fmla="*/ 2147483646 h 586"/>
                    <a:gd name="T38" fmla="*/ 2147483646 w 196"/>
                    <a:gd name="T39" fmla="*/ 2147483646 h 586"/>
                    <a:gd name="T40" fmla="*/ 2147483646 w 196"/>
                    <a:gd name="T41" fmla="*/ 2147483646 h 586"/>
                    <a:gd name="T42" fmla="*/ 2147483646 w 196"/>
                    <a:gd name="T43" fmla="*/ 2147483646 h 586"/>
                    <a:gd name="T44" fmla="*/ 2147483646 w 196"/>
                    <a:gd name="T45" fmla="*/ 2147483646 h 586"/>
                    <a:gd name="T46" fmla="*/ 2147483646 w 196"/>
                    <a:gd name="T47" fmla="*/ 2147483646 h 586"/>
                    <a:gd name="T48" fmla="*/ 2147483646 w 196"/>
                    <a:gd name="T49" fmla="*/ 2147483646 h 586"/>
                    <a:gd name="T50" fmla="*/ 2147483646 w 196"/>
                    <a:gd name="T51" fmla="*/ 2147483646 h 586"/>
                    <a:gd name="T52" fmla="*/ 2147483646 w 196"/>
                    <a:gd name="T53" fmla="*/ 2147483646 h 586"/>
                    <a:gd name="T54" fmla="*/ 2147483646 w 196"/>
                    <a:gd name="T55" fmla="*/ 2147483646 h 586"/>
                    <a:gd name="T56" fmla="*/ 2147483646 w 196"/>
                    <a:gd name="T57" fmla="*/ 2147483646 h 586"/>
                    <a:gd name="T58" fmla="*/ 2147483646 w 196"/>
                    <a:gd name="T59" fmla="*/ 2147483646 h 586"/>
                    <a:gd name="T60" fmla="*/ 2147483646 w 196"/>
                    <a:gd name="T61" fmla="*/ 2147483646 h 586"/>
                    <a:gd name="T62" fmla="*/ 2147483646 w 196"/>
                    <a:gd name="T63" fmla="*/ 2147483646 h 586"/>
                    <a:gd name="T64" fmla="*/ 2147483646 w 196"/>
                    <a:gd name="T65" fmla="*/ 2147483646 h 586"/>
                    <a:gd name="T66" fmla="*/ 2147483646 w 196"/>
                    <a:gd name="T67" fmla="*/ 2147483646 h 586"/>
                    <a:gd name="T68" fmla="*/ 2147483646 w 196"/>
                    <a:gd name="T69" fmla="*/ 2147483646 h 586"/>
                    <a:gd name="T70" fmla="*/ 2147483646 w 196"/>
                    <a:gd name="T71" fmla="*/ 2147483646 h 586"/>
                    <a:gd name="T72" fmla="*/ 2147483646 w 196"/>
                    <a:gd name="T73" fmla="*/ 2147483646 h 586"/>
                    <a:gd name="T74" fmla="*/ 2147483646 w 196"/>
                    <a:gd name="T75" fmla="*/ 2147483646 h 586"/>
                    <a:gd name="T76" fmla="*/ 2147483646 w 196"/>
                    <a:gd name="T77" fmla="*/ 2147483646 h 586"/>
                    <a:gd name="T78" fmla="*/ 2147483646 w 196"/>
                    <a:gd name="T79" fmla="*/ 2147483646 h 586"/>
                    <a:gd name="T80" fmla="*/ 2147483646 w 196"/>
                    <a:gd name="T81" fmla="*/ 2147483646 h 586"/>
                    <a:gd name="T82" fmla="*/ 2147483646 w 196"/>
                    <a:gd name="T83" fmla="*/ 2147483646 h 586"/>
                    <a:gd name="T84" fmla="*/ 2147483646 w 196"/>
                    <a:gd name="T85" fmla="*/ 2147483646 h 586"/>
                    <a:gd name="T86" fmla="*/ 2147483646 w 196"/>
                    <a:gd name="T87" fmla="*/ 2147483646 h 586"/>
                    <a:gd name="T88" fmla="*/ 2147483646 w 196"/>
                    <a:gd name="T89" fmla="*/ 2147483646 h 586"/>
                    <a:gd name="T90" fmla="*/ 2147483646 w 196"/>
                    <a:gd name="T91" fmla="*/ 2147483646 h 586"/>
                    <a:gd name="T92" fmla="*/ 2147483646 w 196"/>
                    <a:gd name="T93" fmla="*/ 2147483646 h 586"/>
                    <a:gd name="T94" fmla="*/ 2147483646 w 196"/>
                    <a:gd name="T95" fmla="*/ 2147483646 h 586"/>
                    <a:gd name="T96" fmla="*/ 2147483646 w 196"/>
                    <a:gd name="T97" fmla="*/ 2147483646 h 586"/>
                    <a:gd name="T98" fmla="*/ 2147483646 w 196"/>
                    <a:gd name="T99" fmla="*/ 2147483646 h 586"/>
                    <a:gd name="T100" fmla="*/ 2147483646 w 196"/>
                    <a:gd name="T101" fmla="*/ 2147483646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6"/>
                    <a:gd name="T154" fmla="*/ 0 h 586"/>
                    <a:gd name="T155" fmla="*/ 196 w 196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6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2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8" y="521"/>
                      </a:lnTo>
                      <a:lnTo>
                        <a:pt x="9" y="515"/>
                      </a:lnTo>
                      <a:lnTo>
                        <a:pt x="10" y="509"/>
                      </a:lnTo>
                      <a:lnTo>
                        <a:pt x="11" y="503"/>
                      </a:lnTo>
                      <a:lnTo>
                        <a:pt x="12" y="498"/>
                      </a:lnTo>
                      <a:lnTo>
                        <a:pt x="13" y="492"/>
                      </a:lnTo>
                      <a:lnTo>
                        <a:pt x="14" y="487"/>
                      </a:lnTo>
                      <a:lnTo>
                        <a:pt x="15" y="483"/>
                      </a:lnTo>
                      <a:lnTo>
                        <a:pt x="16" y="478"/>
                      </a:lnTo>
                      <a:lnTo>
                        <a:pt x="17" y="474"/>
                      </a:lnTo>
                      <a:lnTo>
                        <a:pt x="18" y="469"/>
                      </a:lnTo>
                      <a:lnTo>
                        <a:pt x="19" y="465"/>
                      </a:lnTo>
                      <a:lnTo>
                        <a:pt x="20" y="461"/>
                      </a:lnTo>
                      <a:lnTo>
                        <a:pt x="21" y="458"/>
                      </a:lnTo>
                      <a:lnTo>
                        <a:pt x="22" y="454"/>
                      </a:lnTo>
                      <a:lnTo>
                        <a:pt x="23" y="450"/>
                      </a:lnTo>
                      <a:lnTo>
                        <a:pt x="24" y="447"/>
                      </a:lnTo>
                      <a:lnTo>
                        <a:pt x="25" y="444"/>
                      </a:lnTo>
                      <a:lnTo>
                        <a:pt x="26" y="440"/>
                      </a:lnTo>
                      <a:lnTo>
                        <a:pt x="27" y="437"/>
                      </a:lnTo>
                      <a:lnTo>
                        <a:pt x="28" y="434"/>
                      </a:lnTo>
                      <a:lnTo>
                        <a:pt x="29" y="431"/>
                      </a:lnTo>
                      <a:lnTo>
                        <a:pt x="30" y="428"/>
                      </a:lnTo>
                      <a:lnTo>
                        <a:pt x="31" y="426"/>
                      </a:lnTo>
                      <a:lnTo>
                        <a:pt x="32" y="423"/>
                      </a:lnTo>
                      <a:lnTo>
                        <a:pt x="33" y="420"/>
                      </a:lnTo>
                      <a:lnTo>
                        <a:pt x="34" y="418"/>
                      </a:lnTo>
                      <a:lnTo>
                        <a:pt x="35" y="415"/>
                      </a:lnTo>
                      <a:lnTo>
                        <a:pt x="36" y="413"/>
                      </a:lnTo>
                      <a:lnTo>
                        <a:pt x="37" y="410"/>
                      </a:lnTo>
                      <a:lnTo>
                        <a:pt x="38" y="408"/>
                      </a:lnTo>
                      <a:lnTo>
                        <a:pt x="39" y="406"/>
                      </a:lnTo>
                      <a:lnTo>
                        <a:pt x="40" y="403"/>
                      </a:lnTo>
                      <a:lnTo>
                        <a:pt x="41" y="401"/>
                      </a:lnTo>
                      <a:lnTo>
                        <a:pt x="42" y="399"/>
                      </a:lnTo>
                      <a:lnTo>
                        <a:pt x="43" y="397"/>
                      </a:lnTo>
                      <a:lnTo>
                        <a:pt x="44" y="395"/>
                      </a:lnTo>
                      <a:lnTo>
                        <a:pt x="45" y="393"/>
                      </a:lnTo>
                      <a:lnTo>
                        <a:pt x="46" y="391"/>
                      </a:lnTo>
                      <a:lnTo>
                        <a:pt x="47" y="389"/>
                      </a:lnTo>
                      <a:lnTo>
                        <a:pt x="48" y="387"/>
                      </a:lnTo>
                      <a:lnTo>
                        <a:pt x="49" y="385"/>
                      </a:lnTo>
                      <a:lnTo>
                        <a:pt x="50" y="383"/>
                      </a:lnTo>
                      <a:lnTo>
                        <a:pt x="51" y="381"/>
                      </a:lnTo>
                      <a:lnTo>
                        <a:pt x="52" y="380"/>
                      </a:lnTo>
                      <a:lnTo>
                        <a:pt x="53" y="378"/>
                      </a:lnTo>
                      <a:lnTo>
                        <a:pt x="54" y="376"/>
                      </a:lnTo>
                      <a:lnTo>
                        <a:pt x="55" y="374"/>
                      </a:lnTo>
                      <a:lnTo>
                        <a:pt x="57" y="371"/>
                      </a:lnTo>
                      <a:lnTo>
                        <a:pt x="58" y="369"/>
                      </a:lnTo>
                      <a:lnTo>
                        <a:pt x="60" y="366"/>
                      </a:lnTo>
                      <a:lnTo>
                        <a:pt x="61" y="364"/>
                      </a:lnTo>
                      <a:lnTo>
                        <a:pt x="63" y="361"/>
                      </a:lnTo>
                      <a:lnTo>
                        <a:pt x="64" y="359"/>
                      </a:lnTo>
                      <a:lnTo>
                        <a:pt x="66" y="357"/>
                      </a:lnTo>
                      <a:lnTo>
                        <a:pt x="67" y="355"/>
                      </a:lnTo>
                      <a:lnTo>
                        <a:pt x="69" y="353"/>
                      </a:lnTo>
                      <a:lnTo>
                        <a:pt x="70" y="350"/>
                      </a:lnTo>
                      <a:lnTo>
                        <a:pt x="72" y="348"/>
                      </a:lnTo>
                      <a:lnTo>
                        <a:pt x="73" y="346"/>
                      </a:lnTo>
                      <a:lnTo>
                        <a:pt x="75" y="344"/>
                      </a:lnTo>
                      <a:lnTo>
                        <a:pt x="76" y="342"/>
                      </a:lnTo>
                      <a:lnTo>
                        <a:pt x="78" y="340"/>
                      </a:lnTo>
                      <a:lnTo>
                        <a:pt x="79" y="338"/>
                      </a:lnTo>
                      <a:lnTo>
                        <a:pt x="81" y="336"/>
                      </a:lnTo>
                      <a:lnTo>
                        <a:pt x="82" y="334"/>
                      </a:lnTo>
                      <a:lnTo>
                        <a:pt x="84" y="332"/>
                      </a:lnTo>
                      <a:lnTo>
                        <a:pt x="85" y="330"/>
                      </a:lnTo>
                      <a:lnTo>
                        <a:pt x="87" y="328"/>
                      </a:lnTo>
                      <a:lnTo>
                        <a:pt x="88" y="326"/>
                      </a:lnTo>
                      <a:lnTo>
                        <a:pt x="90" y="324"/>
                      </a:lnTo>
                      <a:lnTo>
                        <a:pt x="91" y="322"/>
                      </a:lnTo>
                      <a:lnTo>
                        <a:pt x="93" y="320"/>
                      </a:lnTo>
                      <a:lnTo>
                        <a:pt x="94" y="318"/>
                      </a:lnTo>
                      <a:lnTo>
                        <a:pt x="96" y="316"/>
                      </a:lnTo>
                      <a:lnTo>
                        <a:pt x="97" y="314"/>
                      </a:lnTo>
                      <a:lnTo>
                        <a:pt x="99" y="312"/>
                      </a:lnTo>
                      <a:lnTo>
                        <a:pt x="100" y="311"/>
                      </a:lnTo>
                      <a:lnTo>
                        <a:pt x="102" y="309"/>
                      </a:lnTo>
                      <a:lnTo>
                        <a:pt x="103" y="307"/>
                      </a:lnTo>
                      <a:lnTo>
                        <a:pt x="105" y="305"/>
                      </a:lnTo>
                      <a:lnTo>
                        <a:pt x="106" y="303"/>
                      </a:lnTo>
                      <a:lnTo>
                        <a:pt x="108" y="301"/>
                      </a:lnTo>
                      <a:lnTo>
                        <a:pt x="109" y="299"/>
                      </a:lnTo>
                      <a:lnTo>
                        <a:pt x="111" y="297"/>
                      </a:lnTo>
                      <a:lnTo>
                        <a:pt x="112" y="295"/>
                      </a:lnTo>
                      <a:lnTo>
                        <a:pt x="114" y="293"/>
                      </a:lnTo>
                      <a:lnTo>
                        <a:pt x="115" y="291"/>
                      </a:lnTo>
                      <a:lnTo>
                        <a:pt x="117" y="289"/>
                      </a:lnTo>
                      <a:lnTo>
                        <a:pt x="118" y="287"/>
                      </a:lnTo>
                      <a:lnTo>
                        <a:pt x="120" y="284"/>
                      </a:lnTo>
                      <a:lnTo>
                        <a:pt x="121" y="282"/>
                      </a:lnTo>
                      <a:lnTo>
                        <a:pt x="123" y="280"/>
                      </a:lnTo>
                      <a:lnTo>
                        <a:pt x="124" y="278"/>
                      </a:lnTo>
                      <a:lnTo>
                        <a:pt x="126" y="276"/>
                      </a:lnTo>
                      <a:lnTo>
                        <a:pt x="127" y="274"/>
                      </a:lnTo>
                      <a:lnTo>
                        <a:pt x="129" y="271"/>
                      </a:lnTo>
                      <a:lnTo>
                        <a:pt x="130" y="269"/>
                      </a:lnTo>
                      <a:lnTo>
                        <a:pt x="132" y="267"/>
                      </a:lnTo>
                      <a:lnTo>
                        <a:pt x="133" y="264"/>
                      </a:lnTo>
                      <a:lnTo>
                        <a:pt x="135" y="262"/>
                      </a:lnTo>
                      <a:lnTo>
                        <a:pt x="136" y="259"/>
                      </a:lnTo>
                      <a:lnTo>
                        <a:pt x="138" y="257"/>
                      </a:lnTo>
                      <a:lnTo>
                        <a:pt x="139" y="254"/>
                      </a:lnTo>
                      <a:lnTo>
                        <a:pt x="141" y="251"/>
                      </a:lnTo>
                      <a:lnTo>
                        <a:pt x="142" y="249"/>
                      </a:lnTo>
                      <a:lnTo>
                        <a:pt x="144" y="246"/>
                      </a:lnTo>
                      <a:lnTo>
                        <a:pt x="145" y="243"/>
                      </a:lnTo>
                      <a:lnTo>
                        <a:pt x="147" y="240"/>
                      </a:lnTo>
                      <a:lnTo>
                        <a:pt x="148" y="237"/>
                      </a:lnTo>
                      <a:lnTo>
                        <a:pt x="150" y="234"/>
                      </a:lnTo>
                      <a:lnTo>
                        <a:pt x="151" y="231"/>
                      </a:lnTo>
                      <a:lnTo>
                        <a:pt x="153" y="227"/>
                      </a:lnTo>
                      <a:lnTo>
                        <a:pt x="154" y="224"/>
                      </a:lnTo>
                      <a:lnTo>
                        <a:pt x="156" y="221"/>
                      </a:lnTo>
                      <a:lnTo>
                        <a:pt x="157" y="217"/>
                      </a:lnTo>
                      <a:lnTo>
                        <a:pt x="159" y="213"/>
                      </a:lnTo>
                      <a:lnTo>
                        <a:pt x="160" y="209"/>
                      </a:lnTo>
                      <a:lnTo>
                        <a:pt x="162" y="205"/>
                      </a:lnTo>
                      <a:lnTo>
                        <a:pt x="163" y="201"/>
                      </a:lnTo>
                      <a:lnTo>
                        <a:pt x="165" y="196"/>
                      </a:lnTo>
                      <a:lnTo>
                        <a:pt x="166" y="192"/>
                      </a:lnTo>
                      <a:lnTo>
                        <a:pt x="168" y="187"/>
                      </a:lnTo>
                      <a:lnTo>
                        <a:pt x="169" y="182"/>
                      </a:lnTo>
                      <a:lnTo>
                        <a:pt x="171" y="176"/>
                      </a:lnTo>
                      <a:lnTo>
                        <a:pt x="172" y="171"/>
                      </a:lnTo>
                      <a:lnTo>
                        <a:pt x="174" y="165"/>
                      </a:lnTo>
                      <a:lnTo>
                        <a:pt x="175" y="158"/>
                      </a:lnTo>
                      <a:lnTo>
                        <a:pt x="177" y="152"/>
                      </a:lnTo>
                      <a:lnTo>
                        <a:pt x="178" y="145"/>
                      </a:lnTo>
                      <a:lnTo>
                        <a:pt x="180" y="137"/>
                      </a:lnTo>
                      <a:lnTo>
                        <a:pt x="181" y="129"/>
                      </a:lnTo>
                      <a:lnTo>
                        <a:pt x="183" y="120"/>
                      </a:lnTo>
                      <a:lnTo>
                        <a:pt x="184" y="111"/>
                      </a:lnTo>
                      <a:lnTo>
                        <a:pt x="186" y="101"/>
                      </a:lnTo>
                      <a:lnTo>
                        <a:pt x="187" y="90"/>
                      </a:lnTo>
                      <a:lnTo>
                        <a:pt x="189" y="78"/>
                      </a:lnTo>
                      <a:lnTo>
                        <a:pt x="190" y="66"/>
                      </a:lnTo>
                      <a:lnTo>
                        <a:pt x="191" y="59"/>
                      </a:lnTo>
                      <a:lnTo>
                        <a:pt x="192" y="51"/>
                      </a:lnTo>
                      <a:lnTo>
                        <a:pt x="193" y="44"/>
                      </a:lnTo>
                      <a:lnTo>
                        <a:pt x="193" y="36"/>
                      </a:lnTo>
                      <a:lnTo>
                        <a:pt x="194" y="28"/>
                      </a:lnTo>
                      <a:lnTo>
                        <a:pt x="195" y="19"/>
                      </a:lnTo>
                      <a:lnTo>
                        <a:pt x="196" y="9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9" name="Group 146">
                <a:extLst>
                  <a:ext uri="{FF2B5EF4-FFF2-40B4-BE49-F238E27FC236}">
                    <a16:creationId xmlns:a16="http://schemas.microsoft.com/office/drawing/2014/main" id="{E23BB2A1-8885-4C7A-A4DC-A3775D1E7A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75538" y="1914525"/>
                <a:ext cx="962026" cy="3949700"/>
                <a:chOff x="7475538" y="1914525"/>
                <a:chExt cx="962026" cy="3949700"/>
              </a:xfrm>
            </p:grpSpPr>
            <p:sp>
              <p:nvSpPr>
                <p:cNvPr id="31770" name="Freeform 124">
                  <a:extLst>
                    <a:ext uri="{FF2B5EF4-FFF2-40B4-BE49-F238E27FC236}">
                      <a16:creationId xmlns:a16="http://schemas.microsoft.com/office/drawing/2014/main" id="{F449E51E-243C-42D0-A9A7-4A67F7462B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75538" y="5594350"/>
                  <a:ext cx="14288" cy="269875"/>
                </a:xfrm>
                <a:custGeom>
                  <a:avLst/>
                  <a:gdLst>
                    <a:gd name="T0" fmla="*/ 2147483646 w 3"/>
                    <a:gd name="T1" fmla="*/ 0 h 43"/>
                    <a:gd name="T2" fmla="*/ 2147483646 w 3"/>
                    <a:gd name="T3" fmla="*/ 2147483646 h 43"/>
                    <a:gd name="T4" fmla="*/ 2147483646 w 3"/>
                    <a:gd name="T5" fmla="*/ 2147483646 h 43"/>
                    <a:gd name="T6" fmla="*/ 2147483646 w 3"/>
                    <a:gd name="T7" fmla="*/ 2147483646 h 43"/>
                    <a:gd name="T8" fmla="*/ 0 w 3"/>
                    <a:gd name="T9" fmla="*/ 2147483646 h 43"/>
                    <a:gd name="T10" fmla="*/ 0 w 3"/>
                    <a:gd name="T11" fmla="*/ 2147483646 h 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"/>
                    <a:gd name="T19" fmla="*/ 0 h 43"/>
                    <a:gd name="T20" fmla="*/ 3 w 3"/>
                    <a:gd name="T21" fmla="*/ 43 h 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" h="43">
                      <a:moveTo>
                        <a:pt x="3" y="0"/>
                      </a:moveTo>
                      <a:lnTo>
                        <a:pt x="3" y="8"/>
                      </a:lnTo>
                      <a:lnTo>
                        <a:pt x="2" y="16"/>
                      </a:lnTo>
                      <a:lnTo>
                        <a:pt x="1" y="25"/>
                      </a:lnTo>
                      <a:lnTo>
                        <a:pt x="0" y="34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1" name="Freeform 125">
                  <a:extLst>
                    <a:ext uri="{FF2B5EF4-FFF2-40B4-BE49-F238E27FC236}">
                      <a16:creationId xmlns:a16="http://schemas.microsoft.com/office/drawing/2014/main" id="{5C6ACBA1-DA6A-4397-AC13-08444ADC5E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89826" y="1914525"/>
                  <a:ext cx="947738" cy="3679825"/>
                </a:xfrm>
                <a:custGeom>
                  <a:avLst/>
                  <a:gdLst>
                    <a:gd name="T0" fmla="*/ 2147483646 w 197"/>
                    <a:gd name="T1" fmla="*/ 2147483646 h 586"/>
                    <a:gd name="T2" fmla="*/ 2147483646 w 197"/>
                    <a:gd name="T3" fmla="*/ 2147483646 h 586"/>
                    <a:gd name="T4" fmla="*/ 2147483646 w 197"/>
                    <a:gd name="T5" fmla="*/ 2147483646 h 586"/>
                    <a:gd name="T6" fmla="*/ 2147483646 w 197"/>
                    <a:gd name="T7" fmla="*/ 2147483646 h 586"/>
                    <a:gd name="T8" fmla="*/ 2147483646 w 197"/>
                    <a:gd name="T9" fmla="*/ 2147483646 h 586"/>
                    <a:gd name="T10" fmla="*/ 2147483646 w 197"/>
                    <a:gd name="T11" fmla="*/ 2147483646 h 586"/>
                    <a:gd name="T12" fmla="*/ 2147483646 w 197"/>
                    <a:gd name="T13" fmla="*/ 2147483646 h 586"/>
                    <a:gd name="T14" fmla="*/ 2147483646 w 197"/>
                    <a:gd name="T15" fmla="*/ 2147483646 h 586"/>
                    <a:gd name="T16" fmla="*/ 2147483646 w 197"/>
                    <a:gd name="T17" fmla="*/ 2147483646 h 586"/>
                    <a:gd name="T18" fmla="*/ 2147483646 w 197"/>
                    <a:gd name="T19" fmla="*/ 2147483646 h 586"/>
                    <a:gd name="T20" fmla="*/ 2147483646 w 197"/>
                    <a:gd name="T21" fmla="*/ 2147483646 h 586"/>
                    <a:gd name="T22" fmla="*/ 2147483646 w 197"/>
                    <a:gd name="T23" fmla="*/ 2147483646 h 586"/>
                    <a:gd name="T24" fmla="*/ 2147483646 w 197"/>
                    <a:gd name="T25" fmla="*/ 2147483646 h 586"/>
                    <a:gd name="T26" fmla="*/ 2147483646 w 197"/>
                    <a:gd name="T27" fmla="*/ 2147483646 h 586"/>
                    <a:gd name="T28" fmla="*/ 2147483646 w 197"/>
                    <a:gd name="T29" fmla="*/ 2147483646 h 586"/>
                    <a:gd name="T30" fmla="*/ 2147483646 w 197"/>
                    <a:gd name="T31" fmla="*/ 2147483646 h 586"/>
                    <a:gd name="T32" fmla="*/ 2147483646 w 197"/>
                    <a:gd name="T33" fmla="*/ 2147483646 h 586"/>
                    <a:gd name="T34" fmla="*/ 2147483646 w 197"/>
                    <a:gd name="T35" fmla="*/ 2147483646 h 586"/>
                    <a:gd name="T36" fmla="*/ 2147483646 w 197"/>
                    <a:gd name="T37" fmla="*/ 2147483646 h 586"/>
                    <a:gd name="T38" fmla="*/ 2147483646 w 197"/>
                    <a:gd name="T39" fmla="*/ 2147483646 h 586"/>
                    <a:gd name="T40" fmla="*/ 2147483646 w 197"/>
                    <a:gd name="T41" fmla="*/ 2147483646 h 586"/>
                    <a:gd name="T42" fmla="*/ 2147483646 w 197"/>
                    <a:gd name="T43" fmla="*/ 2147483646 h 586"/>
                    <a:gd name="T44" fmla="*/ 2147483646 w 197"/>
                    <a:gd name="T45" fmla="*/ 2147483646 h 586"/>
                    <a:gd name="T46" fmla="*/ 2147483646 w 197"/>
                    <a:gd name="T47" fmla="*/ 2147483646 h 586"/>
                    <a:gd name="T48" fmla="*/ 2147483646 w 197"/>
                    <a:gd name="T49" fmla="*/ 2147483646 h 586"/>
                    <a:gd name="T50" fmla="*/ 2147483646 w 197"/>
                    <a:gd name="T51" fmla="*/ 2147483646 h 586"/>
                    <a:gd name="T52" fmla="*/ 2147483646 w 197"/>
                    <a:gd name="T53" fmla="*/ 2147483646 h 586"/>
                    <a:gd name="T54" fmla="*/ 2147483646 w 197"/>
                    <a:gd name="T55" fmla="*/ 2147483646 h 586"/>
                    <a:gd name="T56" fmla="*/ 2147483646 w 197"/>
                    <a:gd name="T57" fmla="*/ 2147483646 h 586"/>
                    <a:gd name="T58" fmla="*/ 2147483646 w 197"/>
                    <a:gd name="T59" fmla="*/ 2147483646 h 586"/>
                    <a:gd name="T60" fmla="*/ 2147483646 w 197"/>
                    <a:gd name="T61" fmla="*/ 2147483646 h 586"/>
                    <a:gd name="T62" fmla="*/ 2147483646 w 197"/>
                    <a:gd name="T63" fmla="*/ 2147483646 h 586"/>
                    <a:gd name="T64" fmla="*/ 2147483646 w 197"/>
                    <a:gd name="T65" fmla="*/ 2147483646 h 586"/>
                    <a:gd name="T66" fmla="*/ 2147483646 w 197"/>
                    <a:gd name="T67" fmla="*/ 2147483646 h 586"/>
                    <a:gd name="T68" fmla="*/ 2147483646 w 197"/>
                    <a:gd name="T69" fmla="*/ 2147483646 h 586"/>
                    <a:gd name="T70" fmla="*/ 2147483646 w 197"/>
                    <a:gd name="T71" fmla="*/ 2147483646 h 586"/>
                    <a:gd name="T72" fmla="*/ 2147483646 w 197"/>
                    <a:gd name="T73" fmla="*/ 2147483646 h 586"/>
                    <a:gd name="T74" fmla="*/ 2147483646 w 197"/>
                    <a:gd name="T75" fmla="*/ 2147483646 h 586"/>
                    <a:gd name="T76" fmla="*/ 2147483646 w 197"/>
                    <a:gd name="T77" fmla="*/ 2147483646 h 586"/>
                    <a:gd name="T78" fmla="*/ 2147483646 w 197"/>
                    <a:gd name="T79" fmla="*/ 2147483646 h 586"/>
                    <a:gd name="T80" fmla="*/ 2147483646 w 197"/>
                    <a:gd name="T81" fmla="*/ 2147483646 h 586"/>
                    <a:gd name="T82" fmla="*/ 2147483646 w 197"/>
                    <a:gd name="T83" fmla="*/ 2147483646 h 586"/>
                    <a:gd name="T84" fmla="*/ 2147483646 w 197"/>
                    <a:gd name="T85" fmla="*/ 2147483646 h 586"/>
                    <a:gd name="T86" fmla="*/ 2147483646 w 197"/>
                    <a:gd name="T87" fmla="*/ 2147483646 h 586"/>
                    <a:gd name="T88" fmla="*/ 2147483646 w 197"/>
                    <a:gd name="T89" fmla="*/ 2147483646 h 586"/>
                    <a:gd name="T90" fmla="*/ 2147483646 w 197"/>
                    <a:gd name="T91" fmla="*/ 2147483646 h 586"/>
                    <a:gd name="T92" fmla="*/ 2147483646 w 197"/>
                    <a:gd name="T93" fmla="*/ 2147483646 h 586"/>
                    <a:gd name="T94" fmla="*/ 2147483646 w 197"/>
                    <a:gd name="T95" fmla="*/ 2147483646 h 586"/>
                    <a:gd name="T96" fmla="*/ 2147483646 w 197"/>
                    <a:gd name="T97" fmla="*/ 2147483646 h 586"/>
                    <a:gd name="T98" fmla="*/ 2147483646 w 197"/>
                    <a:gd name="T99" fmla="*/ 2147483646 h 586"/>
                    <a:gd name="T100" fmla="*/ 2147483646 w 197"/>
                    <a:gd name="T101" fmla="*/ 0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7"/>
                    <a:gd name="T154" fmla="*/ 0 h 586"/>
                    <a:gd name="T155" fmla="*/ 197 w 197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7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2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8" y="521"/>
                      </a:lnTo>
                      <a:lnTo>
                        <a:pt x="9" y="515"/>
                      </a:lnTo>
                      <a:lnTo>
                        <a:pt x="10" y="509"/>
                      </a:lnTo>
                      <a:lnTo>
                        <a:pt x="11" y="503"/>
                      </a:lnTo>
                      <a:lnTo>
                        <a:pt x="12" y="498"/>
                      </a:lnTo>
                      <a:lnTo>
                        <a:pt x="13" y="493"/>
                      </a:lnTo>
                      <a:lnTo>
                        <a:pt x="14" y="488"/>
                      </a:lnTo>
                      <a:lnTo>
                        <a:pt x="15" y="483"/>
                      </a:lnTo>
                      <a:lnTo>
                        <a:pt x="16" y="478"/>
                      </a:lnTo>
                      <a:lnTo>
                        <a:pt x="17" y="474"/>
                      </a:lnTo>
                      <a:lnTo>
                        <a:pt x="18" y="470"/>
                      </a:lnTo>
                      <a:lnTo>
                        <a:pt x="19" y="466"/>
                      </a:lnTo>
                      <a:lnTo>
                        <a:pt x="20" y="462"/>
                      </a:lnTo>
                      <a:lnTo>
                        <a:pt x="21" y="458"/>
                      </a:lnTo>
                      <a:lnTo>
                        <a:pt x="22" y="454"/>
                      </a:lnTo>
                      <a:lnTo>
                        <a:pt x="23" y="451"/>
                      </a:lnTo>
                      <a:lnTo>
                        <a:pt x="24" y="447"/>
                      </a:lnTo>
                      <a:lnTo>
                        <a:pt x="25" y="444"/>
                      </a:lnTo>
                      <a:lnTo>
                        <a:pt x="26" y="441"/>
                      </a:lnTo>
                      <a:lnTo>
                        <a:pt x="27" y="437"/>
                      </a:lnTo>
                      <a:lnTo>
                        <a:pt x="28" y="434"/>
                      </a:lnTo>
                      <a:lnTo>
                        <a:pt x="29" y="431"/>
                      </a:lnTo>
                      <a:lnTo>
                        <a:pt x="30" y="429"/>
                      </a:lnTo>
                      <a:lnTo>
                        <a:pt x="31" y="426"/>
                      </a:lnTo>
                      <a:lnTo>
                        <a:pt x="32" y="423"/>
                      </a:lnTo>
                      <a:lnTo>
                        <a:pt x="33" y="420"/>
                      </a:lnTo>
                      <a:lnTo>
                        <a:pt x="34" y="418"/>
                      </a:lnTo>
                      <a:lnTo>
                        <a:pt x="35" y="415"/>
                      </a:lnTo>
                      <a:lnTo>
                        <a:pt x="36" y="413"/>
                      </a:lnTo>
                      <a:lnTo>
                        <a:pt x="37" y="410"/>
                      </a:lnTo>
                      <a:lnTo>
                        <a:pt x="38" y="408"/>
                      </a:lnTo>
                      <a:lnTo>
                        <a:pt x="39" y="406"/>
                      </a:lnTo>
                      <a:lnTo>
                        <a:pt x="40" y="404"/>
                      </a:lnTo>
                      <a:lnTo>
                        <a:pt x="41" y="401"/>
                      </a:lnTo>
                      <a:lnTo>
                        <a:pt x="42" y="399"/>
                      </a:lnTo>
                      <a:lnTo>
                        <a:pt x="43" y="397"/>
                      </a:lnTo>
                      <a:lnTo>
                        <a:pt x="44" y="395"/>
                      </a:lnTo>
                      <a:lnTo>
                        <a:pt x="45" y="393"/>
                      </a:lnTo>
                      <a:lnTo>
                        <a:pt x="46" y="391"/>
                      </a:lnTo>
                      <a:lnTo>
                        <a:pt x="47" y="389"/>
                      </a:lnTo>
                      <a:lnTo>
                        <a:pt x="48" y="387"/>
                      </a:lnTo>
                      <a:lnTo>
                        <a:pt x="49" y="385"/>
                      </a:lnTo>
                      <a:lnTo>
                        <a:pt x="50" y="383"/>
                      </a:lnTo>
                      <a:lnTo>
                        <a:pt x="51" y="382"/>
                      </a:lnTo>
                      <a:lnTo>
                        <a:pt x="52" y="380"/>
                      </a:lnTo>
                      <a:lnTo>
                        <a:pt x="53" y="378"/>
                      </a:lnTo>
                      <a:lnTo>
                        <a:pt x="54" y="376"/>
                      </a:lnTo>
                      <a:lnTo>
                        <a:pt x="56" y="374"/>
                      </a:lnTo>
                      <a:lnTo>
                        <a:pt x="57" y="371"/>
                      </a:lnTo>
                      <a:lnTo>
                        <a:pt x="59" y="369"/>
                      </a:lnTo>
                      <a:lnTo>
                        <a:pt x="60" y="366"/>
                      </a:lnTo>
                      <a:lnTo>
                        <a:pt x="62" y="364"/>
                      </a:lnTo>
                      <a:lnTo>
                        <a:pt x="63" y="362"/>
                      </a:lnTo>
                      <a:lnTo>
                        <a:pt x="65" y="359"/>
                      </a:lnTo>
                      <a:lnTo>
                        <a:pt x="66" y="357"/>
                      </a:lnTo>
                      <a:lnTo>
                        <a:pt x="68" y="355"/>
                      </a:lnTo>
                      <a:lnTo>
                        <a:pt x="69" y="353"/>
                      </a:lnTo>
                      <a:lnTo>
                        <a:pt x="71" y="350"/>
                      </a:lnTo>
                      <a:lnTo>
                        <a:pt x="72" y="348"/>
                      </a:lnTo>
                      <a:lnTo>
                        <a:pt x="74" y="346"/>
                      </a:lnTo>
                      <a:lnTo>
                        <a:pt x="75" y="344"/>
                      </a:lnTo>
                      <a:lnTo>
                        <a:pt x="77" y="342"/>
                      </a:lnTo>
                      <a:lnTo>
                        <a:pt x="78" y="340"/>
                      </a:lnTo>
                      <a:lnTo>
                        <a:pt x="80" y="338"/>
                      </a:lnTo>
                      <a:lnTo>
                        <a:pt x="81" y="336"/>
                      </a:lnTo>
                      <a:lnTo>
                        <a:pt x="83" y="334"/>
                      </a:lnTo>
                      <a:lnTo>
                        <a:pt x="84" y="332"/>
                      </a:lnTo>
                      <a:lnTo>
                        <a:pt x="86" y="330"/>
                      </a:lnTo>
                      <a:lnTo>
                        <a:pt x="87" y="328"/>
                      </a:lnTo>
                      <a:lnTo>
                        <a:pt x="89" y="326"/>
                      </a:lnTo>
                      <a:lnTo>
                        <a:pt x="90" y="324"/>
                      </a:lnTo>
                      <a:lnTo>
                        <a:pt x="92" y="322"/>
                      </a:lnTo>
                      <a:lnTo>
                        <a:pt x="93" y="320"/>
                      </a:lnTo>
                      <a:lnTo>
                        <a:pt x="95" y="318"/>
                      </a:lnTo>
                      <a:lnTo>
                        <a:pt x="96" y="316"/>
                      </a:lnTo>
                      <a:lnTo>
                        <a:pt x="98" y="314"/>
                      </a:lnTo>
                      <a:lnTo>
                        <a:pt x="99" y="313"/>
                      </a:lnTo>
                      <a:lnTo>
                        <a:pt x="101" y="311"/>
                      </a:lnTo>
                      <a:lnTo>
                        <a:pt x="102" y="309"/>
                      </a:lnTo>
                      <a:lnTo>
                        <a:pt x="104" y="307"/>
                      </a:lnTo>
                      <a:lnTo>
                        <a:pt x="105" y="305"/>
                      </a:lnTo>
                      <a:lnTo>
                        <a:pt x="107" y="303"/>
                      </a:lnTo>
                      <a:lnTo>
                        <a:pt x="108" y="301"/>
                      </a:lnTo>
                      <a:lnTo>
                        <a:pt x="110" y="299"/>
                      </a:lnTo>
                      <a:lnTo>
                        <a:pt x="111" y="297"/>
                      </a:lnTo>
                      <a:lnTo>
                        <a:pt x="113" y="295"/>
                      </a:lnTo>
                      <a:lnTo>
                        <a:pt x="114" y="293"/>
                      </a:lnTo>
                      <a:lnTo>
                        <a:pt x="116" y="291"/>
                      </a:lnTo>
                      <a:lnTo>
                        <a:pt x="117" y="289"/>
                      </a:lnTo>
                      <a:lnTo>
                        <a:pt x="119" y="287"/>
                      </a:lnTo>
                      <a:lnTo>
                        <a:pt x="120" y="285"/>
                      </a:lnTo>
                      <a:lnTo>
                        <a:pt x="122" y="282"/>
                      </a:lnTo>
                      <a:lnTo>
                        <a:pt x="123" y="280"/>
                      </a:lnTo>
                      <a:lnTo>
                        <a:pt x="125" y="278"/>
                      </a:lnTo>
                      <a:lnTo>
                        <a:pt x="126" y="276"/>
                      </a:lnTo>
                      <a:lnTo>
                        <a:pt x="128" y="274"/>
                      </a:lnTo>
                      <a:lnTo>
                        <a:pt x="129" y="271"/>
                      </a:lnTo>
                      <a:lnTo>
                        <a:pt x="131" y="269"/>
                      </a:lnTo>
                      <a:lnTo>
                        <a:pt x="132" y="267"/>
                      </a:lnTo>
                      <a:lnTo>
                        <a:pt x="134" y="264"/>
                      </a:lnTo>
                      <a:lnTo>
                        <a:pt x="135" y="262"/>
                      </a:lnTo>
                      <a:lnTo>
                        <a:pt x="137" y="259"/>
                      </a:lnTo>
                      <a:lnTo>
                        <a:pt x="138" y="257"/>
                      </a:lnTo>
                      <a:lnTo>
                        <a:pt x="140" y="254"/>
                      </a:lnTo>
                      <a:lnTo>
                        <a:pt x="141" y="252"/>
                      </a:lnTo>
                      <a:lnTo>
                        <a:pt x="143" y="249"/>
                      </a:lnTo>
                      <a:lnTo>
                        <a:pt x="144" y="246"/>
                      </a:lnTo>
                      <a:lnTo>
                        <a:pt x="146" y="243"/>
                      </a:lnTo>
                      <a:lnTo>
                        <a:pt x="147" y="240"/>
                      </a:lnTo>
                      <a:lnTo>
                        <a:pt x="149" y="237"/>
                      </a:lnTo>
                      <a:lnTo>
                        <a:pt x="150" y="234"/>
                      </a:lnTo>
                      <a:lnTo>
                        <a:pt x="152" y="231"/>
                      </a:lnTo>
                      <a:lnTo>
                        <a:pt x="153" y="228"/>
                      </a:lnTo>
                      <a:lnTo>
                        <a:pt x="155" y="224"/>
                      </a:lnTo>
                      <a:lnTo>
                        <a:pt x="156" y="221"/>
                      </a:lnTo>
                      <a:lnTo>
                        <a:pt x="158" y="217"/>
                      </a:lnTo>
                      <a:lnTo>
                        <a:pt x="159" y="213"/>
                      </a:lnTo>
                      <a:lnTo>
                        <a:pt x="161" y="209"/>
                      </a:lnTo>
                      <a:lnTo>
                        <a:pt x="162" y="205"/>
                      </a:lnTo>
                      <a:lnTo>
                        <a:pt x="164" y="201"/>
                      </a:lnTo>
                      <a:lnTo>
                        <a:pt x="165" y="196"/>
                      </a:lnTo>
                      <a:lnTo>
                        <a:pt x="167" y="192"/>
                      </a:lnTo>
                      <a:lnTo>
                        <a:pt x="168" y="187"/>
                      </a:lnTo>
                      <a:lnTo>
                        <a:pt x="170" y="182"/>
                      </a:lnTo>
                      <a:lnTo>
                        <a:pt x="171" y="176"/>
                      </a:lnTo>
                      <a:lnTo>
                        <a:pt x="173" y="171"/>
                      </a:lnTo>
                      <a:lnTo>
                        <a:pt x="174" y="165"/>
                      </a:lnTo>
                      <a:lnTo>
                        <a:pt x="176" y="158"/>
                      </a:lnTo>
                      <a:lnTo>
                        <a:pt x="177" y="152"/>
                      </a:lnTo>
                      <a:lnTo>
                        <a:pt x="179" y="145"/>
                      </a:lnTo>
                      <a:lnTo>
                        <a:pt x="180" y="137"/>
                      </a:lnTo>
                      <a:lnTo>
                        <a:pt x="182" y="129"/>
                      </a:lnTo>
                      <a:lnTo>
                        <a:pt x="183" y="120"/>
                      </a:lnTo>
                      <a:lnTo>
                        <a:pt x="185" y="111"/>
                      </a:lnTo>
                      <a:lnTo>
                        <a:pt x="186" y="101"/>
                      </a:lnTo>
                      <a:lnTo>
                        <a:pt x="188" y="90"/>
                      </a:lnTo>
                      <a:lnTo>
                        <a:pt x="189" y="79"/>
                      </a:lnTo>
                      <a:lnTo>
                        <a:pt x="191" y="66"/>
                      </a:lnTo>
                      <a:lnTo>
                        <a:pt x="192" y="52"/>
                      </a:lnTo>
                      <a:lnTo>
                        <a:pt x="193" y="44"/>
                      </a:lnTo>
                      <a:lnTo>
                        <a:pt x="194" y="36"/>
                      </a:lnTo>
                      <a:lnTo>
                        <a:pt x="195" y="28"/>
                      </a:lnTo>
                      <a:lnTo>
                        <a:pt x="195" y="19"/>
                      </a:lnTo>
                      <a:lnTo>
                        <a:pt x="196" y="10"/>
                      </a:lnTo>
                      <a:lnTo>
                        <a:pt x="197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</p:grp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A31AC73E-B653-454B-939A-C160AD62773E}"/>
                </a:ext>
              </a:extLst>
            </p:cNvPr>
            <p:cNvCxnSpPr/>
            <p:nvPr/>
          </p:nvCxnSpPr>
          <p:spPr>
            <a:xfrm rot="5400000">
              <a:off x="1746662" y="3936600"/>
              <a:ext cx="3959991" cy="1587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F1303C74-BC8A-49D7-94F2-E4B6E4B27990}"/>
                </a:ext>
              </a:extLst>
            </p:cNvPr>
            <p:cNvCxnSpPr/>
            <p:nvPr/>
          </p:nvCxnSpPr>
          <p:spPr>
            <a:xfrm rot="5400000">
              <a:off x="2954749" y="3935013"/>
              <a:ext cx="3959991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C0ECD401-0382-4B3A-8837-23544AF8D0A7}"/>
                </a:ext>
              </a:extLst>
            </p:cNvPr>
            <p:cNvCxnSpPr/>
            <p:nvPr/>
          </p:nvCxnSpPr>
          <p:spPr>
            <a:xfrm rot="5400000">
              <a:off x="4161249" y="3917546"/>
              <a:ext cx="3959991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4DED41C1-CA33-4BA4-BE89-5D1A2155694E}"/>
                </a:ext>
              </a:extLst>
            </p:cNvPr>
            <p:cNvCxnSpPr/>
            <p:nvPr/>
          </p:nvCxnSpPr>
          <p:spPr>
            <a:xfrm rot="5400000">
              <a:off x="5383624" y="3901668"/>
              <a:ext cx="3959991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Content Placeholder 2">
            <a:extLst>
              <a:ext uri="{FF2B5EF4-FFF2-40B4-BE49-F238E27FC236}">
                <a16:creationId xmlns:a16="http://schemas.microsoft.com/office/drawing/2014/main" id="{3A4D44B2-A731-4AF5-B5E6-E92A22FED9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8925" y="962025"/>
            <a:ext cx="8528050" cy="995363"/>
          </a:xfrm>
        </p:spPr>
        <p:txBody>
          <a:bodyPr/>
          <a:lstStyle/>
          <a:p>
            <a:r>
              <a:rPr lang="en-CA" altLang="en-US" sz="2100"/>
              <a:t>The tangent function can be defined as the y-coordinate of the extension of the terminal arm on a vertical tangent line</a:t>
            </a:r>
          </a:p>
          <a:p>
            <a:r>
              <a:rPr lang="en-CA" altLang="en-US" sz="2100"/>
              <a:t>As the angle changes and increase, the value of tan</a:t>
            </a:r>
            <a:r>
              <a:rPr lang="el-GR" altLang="en-US" sz="2100"/>
              <a:t>θ</a:t>
            </a:r>
            <a:r>
              <a:rPr lang="en-CA" altLang="en-US" sz="2100"/>
              <a:t> will fluctuate from negative to positive infinity</a:t>
            </a:r>
          </a:p>
        </p:txBody>
      </p: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665158D6-7524-42DF-AC72-2A58D9696A1E}"/>
              </a:ext>
            </a:extLst>
          </p:cNvPr>
          <p:cNvCxnSpPr/>
          <p:nvPr/>
        </p:nvCxnSpPr>
        <p:spPr>
          <a:xfrm rot="10800000">
            <a:off x="188913" y="4541838"/>
            <a:ext cx="2160587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8" name="Text Box 5">
            <a:extLst>
              <a:ext uri="{FF2B5EF4-FFF2-40B4-BE49-F238E27FC236}">
                <a16:creationId xmlns:a16="http://schemas.microsoft.com/office/drawing/2014/main" id="{AE877EDB-2EE5-4B8E-9CE7-14B6B19F0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41" name="Title 1">
            <a:extLst>
              <a:ext uri="{FF2B5EF4-FFF2-40B4-BE49-F238E27FC236}">
                <a16:creationId xmlns:a16="http://schemas.microsoft.com/office/drawing/2014/main" id="{B589627A-2E4B-4A82-BEFE-A33E907E9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388" y="95250"/>
            <a:ext cx="7900987" cy="725488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Review: What is the Tangent Function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64" presetClass="path" presetSubtype="0" repeatCount="500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1.66667E-6 -2.96296E-6 L 0.00035 -0.56666 " pathEditMode="relative" rAng="0" ptsTypes="AA">
                                      <p:cBhvr>
                                        <p:cTn id="52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28333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4" presetClass="path" presetSubtype="0" repeatCount="500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1.94444E-6 -1.2951E-6 L -0.00156 -0.56452 " pathEditMode="relative" rAng="0" ptsTypes="AA">
                                      <p:cBhvr>
                                        <p:cTn id="54" dur="1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823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22" presetClass="entr" presetSubtype="8" repeatCount="indefinite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86">
            <a:extLst>
              <a:ext uri="{FF2B5EF4-FFF2-40B4-BE49-F238E27FC236}">
                <a16:creationId xmlns:a16="http://schemas.microsoft.com/office/drawing/2014/main" id="{3587FE6D-5C59-4FA7-B6F7-E1E0BCC15E9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1350" y="692150"/>
            <a:ext cx="6399213" cy="2049463"/>
            <a:chOff x="-2449" y="501"/>
            <a:chExt cx="4676" cy="2284"/>
          </a:xfrm>
        </p:grpSpPr>
        <p:sp>
          <p:nvSpPr>
            <p:cNvPr id="33843" name="AutoShape 285">
              <a:extLst>
                <a:ext uri="{FF2B5EF4-FFF2-40B4-BE49-F238E27FC236}">
                  <a16:creationId xmlns:a16="http://schemas.microsoft.com/office/drawing/2014/main" id="{54A41DFF-9122-47E7-9EE9-F17C9EF509E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2449" y="505"/>
              <a:ext cx="4676" cy="2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4" name="Rectangle 287">
              <a:extLst>
                <a:ext uri="{FF2B5EF4-FFF2-40B4-BE49-F238E27FC236}">
                  <a16:creationId xmlns:a16="http://schemas.microsoft.com/office/drawing/2014/main" id="{34F5CE4A-0ED4-4458-9839-AFF7501BD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45" name="Line 288">
              <a:extLst>
                <a:ext uri="{FF2B5EF4-FFF2-40B4-BE49-F238E27FC236}">
                  <a16:creationId xmlns:a16="http://schemas.microsoft.com/office/drawing/2014/main" id="{34C51683-2F9E-44AE-A599-467F6E1C6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217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6" name="Line 289">
              <a:extLst>
                <a:ext uri="{FF2B5EF4-FFF2-40B4-BE49-F238E27FC236}">
                  <a16:creationId xmlns:a16="http://schemas.microsoft.com/office/drawing/2014/main" id="{BA923C4A-C6EB-43AF-8D36-293A1AFEC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217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7" name="Line 290">
              <a:extLst>
                <a:ext uri="{FF2B5EF4-FFF2-40B4-BE49-F238E27FC236}">
                  <a16:creationId xmlns:a16="http://schemas.microsoft.com/office/drawing/2014/main" id="{933DA235-F094-422B-98B3-1499A4B375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5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8" name="Line 291">
              <a:extLst>
                <a:ext uri="{FF2B5EF4-FFF2-40B4-BE49-F238E27FC236}">
                  <a16:creationId xmlns:a16="http://schemas.microsoft.com/office/drawing/2014/main" id="{9A18C057-AD9E-4F4F-82D1-24165D1C7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5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9" name="Line 292">
              <a:extLst>
                <a:ext uri="{FF2B5EF4-FFF2-40B4-BE49-F238E27FC236}">
                  <a16:creationId xmlns:a16="http://schemas.microsoft.com/office/drawing/2014/main" id="{B7025421-C94A-4C1D-9083-F25E47CBB2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2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0" name="Line 293">
              <a:extLst>
                <a:ext uri="{FF2B5EF4-FFF2-40B4-BE49-F238E27FC236}">
                  <a16:creationId xmlns:a16="http://schemas.microsoft.com/office/drawing/2014/main" id="{85D243B1-1EBC-48F6-9301-236D97315D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2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1" name="Line 294">
              <a:extLst>
                <a:ext uri="{FF2B5EF4-FFF2-40B4-BE49-F238E27FC236}">
                  <a16:creationId xmlns:a16="http://schemas.microsoft.com/office/drawing/2014/main" id="{E845D614-8872-412D-85E9-5B479C787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99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2" name="Line 295">
              <a:extLst>
                <a:ext uri="{FF2B5EF4-FFF2-40B4-BE49-F238E27FC236}">
                  <a16:creationId xmlns:a16="http://schemas.microsoft.com/office/drawing/2014/main" id="{82EE8E10-FCA7-4A45-81A8-DDEB3DC57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9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3" name="Line 296">
              <a:extLst>
                <a:ext uri="{FF2B5EF4-FFF2-40B4-BE49-F238E27FC236}">
                  <a16:creationId xmlns:a16="http://schemas.microsoft.com/office/drawing/2014/main" id="{BA082CD5-2F94-4B20-A09B-0D217A0EF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4" name="Line 297">
              <a:extLst>
                <a:ext uri="{FF2B5EF4-FFF2-40B4-BE49-F238E27FC236}">
                  <a16:creationId xmlns:a16="http://schemas.microsoft.com/office/drawing/2014/main" id="{59037823-004C-40A2-98D5-E93F6D999E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69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5" name="Line 298">
              <a:extLst>
                <a:ext uri="{FF2B5EF4-FFF2-40B4-BE49-F238E27FC236}">
                  <a16:creationId xmlns:a16="http://schemas.microsoft.com/office/drawing/2014/main" id="{E8562775-7973-467D-BAB6-4384A33466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6" name="Line 299">
              <a:extLst>
                <a:ext uri="{FF2B5EF4-FFF2-40B4-BE49-F238E27FC236}">
                  <a16:creationId xmlns:a16="http://schemas.microsoft.com/office/drawing/2014/main" id="{89BAB347-E625-49E2-AB4F-8E3DD7D32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7" name="Line 300">
              <a:extLst>
                <a:ext uri="{FF2B5EF4-FFF2-40B4-BE49-F238E27FC236}">
                  <a16:creationId xmlns:a16="http://schemas.microsoft.com/office/drawing/2014/main" id="{400E8CE5-0CF6-4B18-BE15-D27A659112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1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8" name="Line 301">
              <a:extLst>
                <a:ext uri="{FF2B5EF4-FFF2-40B4-BE49-F238E27FC236}">
                  <a16:creationId xmlns:a16="http://schemas.microsoft.com/office/drawing/2014/main" id="{B02A3760-7532-4227-BD48-740A8AB200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9" name="Line 302">
              <a:extLst>
                <a:ext uri="{FF2B5EF4-FFF2-40B4-BE49-F238E27FC236}">
                  <a16:creationId xmlns:a16="http://schemas.microsoft.com/office/drawing/2014/main" id="{32ED6FDC-0F90-4F9B-A72C-3D1B5A05E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0" name="Line 303">
              <a:extLst>
                <a:ext uri="{FF2B5EF4-FFF2-40B4-BE49-F238E27FC236}">
                  <a16:creationId xmlns:a16="http://schemas.microsoft.com/office/drawing/2014/main" id="{F2B73599-B861-4986-B7D2-C46700AAB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1" name="Line 304">
              <a:extLst>
                <a:ext uri="{FF2B5EF4-FFF2-40B4-BE49-F238E27FC236}">
                  <a16:creationId xmlns:a16="http://schemas.microsoft.com/office/drawing/2014/main" id="{779FD3B4-4E00-4D7E-871E-D4A9456706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2" name="Line 305">
              <a:extLst>
                <a:ext uri="{FF2B5EF4-FFF2-40B4-BE49-F238E27FC236}">
                  <a16:creationId xmlns:a16="http://schemas.microsoft.com/office/drawing/2014/main" id="{DC813142-4042-4A66-9DD3-3FAD3DDCB7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3" name="Line 306">
              <a:extLst>
                <a:ext uri="{FF2B5EF4-FFF2-40B4-BE49-F238E27FC236}">
                  <a16:creationId xmlns:a16="http://schemas.microsoft.com/office/drawing/2014/main" id="{C14A789F-8FFF-4C46-80B3-C187BA0A5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4" name="Line 307">
              <a:extLst>
                <a:ext uri="{FF2B5EF4-FFF2-40B4-BE49-F238E27FC236}">
                  <a16:creationId xmlns:a16="http://schemas.microsoft.com/office/drawing/2014/main" id="{5D94615E-7389-49DC-AC80-54E57684A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5" name="Line 308">
              <a:extLst>
                <a:ext uri="{FF2B5EF4-FFF2-40B4-BE49-F238E27FC236}">
                  <a16:creationId xmlns:a16="http://schemas.microsoft.com/office/drawing/2014/main" id="{834F1E01-E0B8-4F3B-A474-F4D97DED08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6" name="Line 309">
              <a:extLst>
                <a:ext uri="{FF2B5EF4-FFF2-40B4-BE49-F238E27FC236}">
                  <a16:creationId xmlns:a16="http://schemas.microsoft.com/office/drawing/2014/main" id="{451D0391-58C5-4196-B4C3-3CEC445F5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7" name="Line 310">
              <a:extLst>
                <a:ext uri="{FF2B5EF4-FFF2-40B4-BE49-F238E27FC236}">
                  <a16:creationId xmlns:a16="http://schemas.microsoft.com/office/drawing/2014/main" id="{57ECE6F1-ECC9-4DCE-9FAA-E58293C56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8" name="Line 311">
              <a:extLst>
                <a:ext uri="{FF2B5EF4-FFF2-40B4-BE49-F238E27FC236}">
                  <a16:creationId xmlns:a16="http://schemas.microsoft.com/office/drawing/2014/main" id="{C3A104AF-9240-41A9-B0E9-9CE56C025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9" name="Line 312">
              <a:extLst>
                <a:ext uri="{FF2B5EF4-FFF2-40B4-BE49-F238E27FC236}">
                  <a16:creationId xmlns:a16="http://schemas.microsoft.com/office/drawing/2014/main" id="{DC88D072-2D87-4F67-A7CB-4F836DA4B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0" name="Line 313">
              <a:extLst>
                <a:ext uri="{FF2B5EF4-FFF2-40B4-BE49-F238E27FC236}">
                  <a16:creationId xmlns:a16="http://schemas.microsoft.com/office/drawing/2014/main" id="{0768E9A8-E962-43A3-B12F-FC33C64EE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1" name="Line 314">
              <a:extLst>
                <a:ext uri="{FF2B5EF4-FFF2-40B4-BE49-F238E27FC236}">
                  <a16:creationId xmlns:a16="http://schemas.microsoft.com/office/drawing/2014/main" id="{D91E62DA-9DC6-4154-A38C-46E36CAD9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2" name="Line 315">
              <a:extLst>
                <a:ext uri="{FF2B5EF4-FFF2-40B4-BE49-F238E27FC236}">
                  <a16:creationId xmlns:a16="http://schemas.microsoft.com/office/drawing/2014/main" id="{0A8B98EF-A28B-4792-B423-8AE6DAB6D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3" name="Line 316">
              <a:extLst>
                <a:ext uri="{FF2B5EF4-FFF2-40B4-BE49-F238E27FC236}">
                  <a16:creationId xmlns:a16="http://schemas.microsoft.com/office/drawing/2014/main" id="{60EA1907-392B-4D14-A970-1B0F6AD4D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48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4" name="Line 317">
              <a:extLst>
                <a:ext uri="{FF2B5EF4-FFF2-40B4-BE49-F238E27FC236}">
                  <a16:creationId xmlns:a16="http://schemas.microsoft.com/office/drawing/2014/main" id="{781F3BF1-F2DC-4BC1-B03A-ADCE9AF66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49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5" name="Line 318">
              <a:extLst>
                <a:ext uri="{FF2B5EF4-FFF2-40B4-BE49-F238E27FC236}">
                  <a16:creationId xmlns:a16="http://schemas.microsoft.com/office/drawing/2014/main" id="{CADFFE94-5FBF-47A6-BF97-236C0F8AD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20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6" name="Line 319">
              <a:extLst>
                <a:ext uri="{FF2B5EF4-FFF2-40B4-BE49-F238E27FC236}">
                  <a16:creationId xmlns:a16="http://schemas.microsoft.com/office/drawing/2014/main" id="{2A971E4D-97BD-46FA-99DA-523FB677C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21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7" name="Line 320">
              <a:extLst>
                <a:ext uri="{FF2B5EF4-FFF2-40B4-BE49-F238E27FC236}">
                  <a16:creationId xmlns:a16="http://schemas.microsoft.com/office/drawing/2014/main" id="{8F4A51F1-9E3D-4211-8F5F-6659BAB50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92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8" name="Line 321">
              <a:extLst>
                <a:ext uri="{FF2B5EF4-FFF2-40B4-BE49-F238E27FC236}">
                  <a16:creationId xmlns:a16="http://schemas.microsoft.com/office/drawing/2014/main" id="{629FC5EA-690B-458E-B47E-DD5DCF1AD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92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9" name="Line 322">
              <a:extLst>
                <a:ext uri="{FF2B5EF4-FFF2-40B4-BE49-F238E27FC236}">
                  <a16:creationId xmlns:a16="http://schemas.microsoft.com/office/drawing/2014/main" id="{DD7A70E7-244B-4A9C-8905-42CF45764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35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0" name="Line 323">
              <a:extLst>
                <a:ext uri="{FF2B5EF4-FFF2-40B4-BE49-F238E27FC236}">
                  <a16:creationId xmlns:a16="http://schemas.microsoft.com/office/drawing/2014/main" id="{8AC7537F-021C-4FD9-B6A9-3EDB9F66B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36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1" name="Line 324">
              <a:extLst>
                <a:ext uri="{FF2B5EF4-FFF2-40B4-BE49-F238E27FC236}">
                  <a16:creationId xmlns:a16="http://schemas.microsoft.com/office/drawing/2014/main" id="{F756C590-8F73-43C6-BF5A-47A53533B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07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2" name="Line 325">
              <a:extLst>
                <a:ext uri="{FF2B5EF4-FFF2-40B4-BE49-F238E27FC236}">
                  <a16:creationId xmlns:a16="http://schemas.microsoft.com/office/drawing/2014/main" id="{F3B8D2BA-4208-430C-8C69-07ACA7D48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07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3" name="Line 326">
              <a:extLst>
                <a:ext uri="{FF2B5EF4-FFF2-40B4-BE49-F238E27FC236}">
                  <a16:creationId xmlns:a16="http://schemas.microsoft.com/office/drawing/2014/main" id="{9EFAD70F-64CC-4886-B013-BBDEDCF72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79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4" name="Line 327">
              <a:extLst>
                <a:ext uri="{FF2B5EF4-FFF2-40B4-BE49-F238E27FC236}">
                  <a16:creationId xmlns:a16="http://schemas.microsoft.com/office/drawing/2014/main" id="{9686ECBB-0071-4E1B-B375-9E7072F73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794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5" name="Line 328">
              <a:extLst>
                <a:ext uri="{FF2B5EF4-FFF2-40B4-BE49-F238E27FC236}">
                  <a16:creationId xmlns:a16="http://schemas.microsoft.com/office/drawing/2014/main" id="{5F702C23-09A6-4EFC-886B-472681EB5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3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6" name="Line 329">
              <a:extLst>
                <a:ext uri="{FF2B5EF4-FFF2-40B4-BE49-F238E27FC236}">
                  <a16:creationId xmlns:a16="http://schemas.microsoft.com/office/drawing/2014/main" id="{17CEF49B-2AEB-4D0A-929B-F63474EDF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4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7" name="Line 330">
              <a:extLst>
                <a:ext uri="{FF2B5EF4-FFF2-40B4-BE49-F238E27FC236}">
                  <a16:creationId xmlns:a16="http://schemas.microsoft.com/office/drawing/2014/main" id="{20906598-0E21-45A2-B9DC-B5FAD4F93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4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8" name="Line 331">
              <a:extLst>
                <a:ext uri="{FF2B5EF4-FFF2-40B4-BE49-F238E27FC236}">
                  <a16:creationId xmlns:a16="http://schemas.microsoft.com/office/drawing/2014/main" id="{85674694-E1D0-4FE9-BE73-67CA63567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49"/>
              <a:ext cx="466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9" name="Rectangle 332">
              <a:extLst>
                <a:ext uri="{FF2B5EF4-FFF2-40B4-BE49-F238E27FC236}">
                  <a16:creationId xmlns:a16="http://schemas.microsoft.com/office/drawing/2014/main" id="{0F714D49-D403-4B72-8E98-8318A3E58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1532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0" name="Freeform 333">
              <a:extLst>
                <a:ext uri="{FF2B5EF4-FFF2-40B4-BE49-F238E27FC236}">
                  <a16:creationId xmlns:a16="http://schemas.microsoft.com/office/drawing/2014/main" id="{E52B3730-FF3B-4B32-AA63-9D76F87D5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3" y="1612"/>
              <a:ext cx="33" cy="66"/>
            </a:xfrm>
            <a:custGeom>
              <a:avLst/>
              <a:gdLst>
                <a:gd name="T0" fmla="*/ 0 w 33"/>
                <a:gd name="T1" fmla="*/ 0 h 66"/>
                <a:gd name="T2" fmla="*/ 33 w 33"/>
                <a:gd name="T3" fmla="*/ 33 h 66"/>
                <a:gd name="T4" fmla="*/ 0 w 33"/>
                <a:gd name="T5" fmla="*/ 66 h 66"/>
                <a:gd name="T6" fmla="*/ 0 w 33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6"/>
                <a:gd name="T14" fmla="*/ 33 w 33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6">
                  <a:moveTo>
                    <a:pt x="0" y="0"/>
                  </a:moveTo>
                  <a:lnTo>
                    <a:pt x="33" y="33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91" name="Line 334">
              <a:extLst>
                <a:ext uri="{FF2B5EF4-FFF2-40B4-BE49-F238E27FC236}">
                  <a16:creationId xmlns:a16="http://schemas.microsoft.com/office/drawing/2014/main" id="{71E7ABD4-FE3A-424A-819D-F0E3B027A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86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2" name="Line 335">
              <a:extLst>
                <a:ext uri="{FF2B5EF4-FFF2-40B4-BE49-F238E27FC236}">
                  <a16:creationId xmlns:a16="http://schemas.microsoft.com/office/drawing/2014/main" id="{2DCAF678-F508-4338-AA0C-2988797E9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3" name="Line 336">
              <a:extLst>
                <a:ext uri="{FF2B5EF4-FFF2-40B4-BE49-F238E27FC236}">
                  <a16:creationId xmlns:a16="http://schemas.microsoft.com/office/drawing/2014/main" id="{3A93A0AD-060B-49CB-8086-C5B9C488C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7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4" name="Line 337">
              <a:extLst>
                <a:ext uri="{FF2B5EF4-FFF2-40B4-BE49-F238E27FC236}">
                  <a16:creationId xmlns:a16="http://schemas.microsoft.com/office/drawing/2014/main" id="{4F0BDC53-A7EA-458D-B1D3-BA84BEEA5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75" y="509"/>
              <a:ext cx="1" cy="226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5" name="Rectangle 338">
              <a:extLst>
                <a:ext uri="{FF2B5EF4-FFF2-40B4-BE49-F238E27FC236}">
                  <a16:creationId xmlns:a16="http://schemas.microsoft.com/office/drawing/2014/main" id="{89EC1F00-9A35-45FB-AEEE-D2A1BEA75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35" y="501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6" name="Freeform 339">
              <a:extLst>
                <a:ext uri="{FF2B5EF4-FFF2-40B4-BE49-F238E27FC236}">
                  <a16:creationId xmlns:a16="http://schemas.microsoft.com/office/drawing/2014/main" id="{2E092BE0-D18A-40EF-8444-F85991B0E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12" y="512"/>
              <a:ext cx="66" cy="33"/>
            </a:xfrm>
            <a:custGeom>
              <a:avLst/>
              <a:gdLst>
                <a:gd name="T0" fmla="*/ 0 w 66"/>
                <a:gd name="T1" fmla="*/ 33 h 33"/>
                <a:gd name="T2" fmla="*/ 33 w 66"/>
                <a:gd name="T3" fmla="*/ 0 h 33"/>
                <a:gd name="T4" fmla="*/ 66 w 66"/>
                <a:gd name="T5" fmla="*/ 33 h 33"/>
                <a:gd name="T6" fmla="*/ 0 w 66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3"/>
                <a:gd name="T14" fmla="*/ 66 w 66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3">
                  <a:moveTo>
                    <a:pt x="0" y="33"/>
                  </a:moveTo>
                  <a:lnTo>
                    <a:pt x="33" y="0"/>
                  </a:lnTo>
                  <a:lnTo>
                    <a:pt x="66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97" name="Rectangle 340">
              <a:extLst>
                <a:ext uri="{FF2B5EF4-FFF2-40B4-BE49-F238E27FC236}">
                  <a16:creationId xmlns:a16="http://schemas.microsoft.com/office/drawing/2014/main" id="{31635CD1-F9E1-40F2-B76F-5E655A12E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8" name="Rectangle 341">
              <a:extLst>
                <a:ext uri="{FF2B5EF4-FFF2-40B4-BE49-F238E27FC236}">
                  <a16:creationId xmlns:a16="http://schemas.microsoft.com/office/drawing/2014/main" id="{4D688B1B-2548-4A35-B29F-A0E2123E8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4" y="1674"/>
              <a:ext cx="6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9" name="Line 342">
              <a:extLst>
                <a:ext uri="{FF2B5EF4-FFF2-40B4-BE49-F238E27FC236}">
                  <a16:creationId xmlns:a16="http://schemas.microsoft.com/office/drawing/2014/main" id="{24AE1D47-D010-452B-93A0-E8EFED7EA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95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0" name="Rectangle 343">
              <a:extLst>
                <a:ext uri="{FF2B5EF4-FFF2-40B4-BE49-F238E27FC236}">
                  <a16:creationId xmlns:a16="http://schemas.microsoft.com/office/drawing/2014/main" id="{713E8B11-CCDB-404C-A8FF-9275CAA98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92" y="1674"/>
              <a:ext cx="6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1" name="Line 344">
              <a:extLst>
                <a:ext uri="{FF2B5EF4-FFF2-40B4-BE49-F238E27FC236}">
                  <a16:creationId xmlns:a16="http://schemas.microsoft.com/office/drawing/2014/main" id="{98E0CE9D-9E87-41EE-B465-EAFA6CEA9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2" name="Rectangle 345">
              <a:extLst>
                <a:ext uri="{FF2B5EF4-FFF2-40B4-BE49-F238E27FC236}">
                  <a16:creationId xmlns:a16="http://schemas.microsoft.com/office/drawing/2014/main" id="{723AFAA9-1591-43AB-A52E-255F3FD44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3" name="Line 346">
              <a:extLst>
                <a:ext uri="{FF2B5EF4-FFF2-40B4-BE49-F238E27FC236}">
                  <a16:creationId xmlns:a16="http://schemas.microsoft.com/office/drawing/2014/main" id="{5A94B06A-8DA1-479E-8FED-0DA87443B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4" name="Rectangle 347">
              <a:extLst>
                <a:ext uri="{FF2B5EF4-FFF2-40B4-BE49-F238E27FC236}">
                  <a16:creationId xmlns:a16="http://schemas.microsoft.com/office/drawing/2014/main" id="{9F53DCBB-43AA-49A1-A1D7-5BFB93691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5" name="Rectangle 348">
              <a:extLst>
                <a:ext uri="{FF2B5EF4-FFF2-40B4-BE49-F238E27FC236}">
                  <a16:creationId xmlns:a16="http://schemas.microsoft.com/office/drawing/2014/main" id="{E2A22E8B-5295-43F0-80A3-2C7C0A986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1" y="2456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6" name="Line 349">
              <a:extLst>
                <a:ext uri="{FF2B5EF4-FFF2-40B4-BE49-F238E27FC236}">
                  <a16:creationId xmlns:a16="http://schemas.microsoft.com/office/drawing/2014/main" id="{94F2DCAA-CCB4-4722-AD3B-0B9FF457C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2493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7" name="Rectangle 350">
              <a:extLst>
                <a:ext uri="{FF2B5EF4-FFF2-40B4-BE49-F238E27FC236}">
                  <a16:creationId xmlns:a16="http://schemas.microsoft.com/office/drawing/2014/main" id="{8F6029B1-4DD7-4000-9B8A-AA903672F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1" y="2175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8" name="Line 351">
              <a:extLst>
                <a:ext uri="{FF2B5EF4-FFF2-40B4-BE49-F238E27FC236}">
                  <a16:creationId xmlns:a16="http://schemas.microsoft.com/office/drawing/2014/main" id="{EB351034-E3E9-4ECC-9170-E50BA5A59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2211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9" name="Rectangle 352">
              <a:extLst>
                <a:ext uri="{FF2B5EF4-FFF2-40B4-BE49-F238E27FC236}">
                  <a16:creationId xmlns:a16="http://schemas.microsoft.com/office/drawing/2014/main" id="{1E935F3E-28A6-452D-B4DE-D0445554A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1" y="1890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0" name="Line 353">
              <a:extLst>
                <a:ext uri="{FF2B5EF4-FFF2-40B4-BE49-F238E27FC236}">
                  <a16:creationId xmlns:a16="http://schemas.microsoft.com/office/drawing/2014/main" id="{E14087A0-4FAD-42EB-9332-3CB9CA5425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1926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1" name="Rectangle 354">
              <a:extLst>
                <a:ext uri="{FF2B5EF4-FFF2-40B4-BE49-F238E27FC236}">
                  <a16:creationId xmlns:a16="http://schemas.microsoft.com/office/drawing/2014/main" id="{D7313331-09CC-4E02-9721-8AB2F1A99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45" y="1323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2" name="Line 355">
              <a:extLst>
                <a:ext uri="{FF2B5EF4-FFF2-40B4-BE49-F238E27FC236}">
                  <a16:creationId xmlns:a16="http://schemas.microsoft.com/office/drawing/2014/main" id="{73CFE8A7-86A7-4312-8260-628E4C1AA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1360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3" name="Rectangle 356">
              <a:extLst>
                <a:ext uri="{FF2B5EF4-FFF2-40B4-BE49-F238E27FC236}">
                  <a16:creationId xmlns:a16="http://schemas.microsoft.com/office/drawing/2014/main" id="{11B3701E-13E6-439E-A99C-2E9CAF503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45" y="1042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4" name="Line 357">
              <a:extLst>
                <a:ext uri="{FF2B5EF4-FFF2-40B4-BE49-F238E27FC236}">
                  <a16:creationId xmlns:a16="http://schemas.microsoft.com/office/drawing/2014/main" id="{DB0D5B08-7465-479F-8F09-E3E856F7F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1079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5" name="Rectangle 358">
              <a:extLst>
                <a:ext uri="{FF2B5EF4-FFF2-40B4-BE49-F238E27FC236}">
                  <a16:creationId xmlns:a16="http://schemas.microsoft.com/office/drawing/2014/main" id="{25604FE4-7487-4CCC-A90D-76769F893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45" y="757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6" name="Line 359">
              <a:extLst>
                <a:ext uri="{FF2B5EF4-FFF2-40B4-BE49-F238E27FC236}">
                  <a16:creationId xmlns:a16="http://schemas.microsoft.com/office/drawing/2014/main" id="{539DC512-49AA-4D2D-8E76-6C863D0A9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794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7" name="Rectangle 368">
              <a:extLst>
                <a:ext uri="{FF2B5EF4-FFF2-40B4-BE49-F238E27FC236}">
                  <a16:creationId xmlns:a16="http://schemas.microsoft.com/office/drawing/2014/main" id="{E65705BC-7D7D-4946-BF23-6F888472A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3795" name="Object 88">
            <a:extLst>
              <a:ext uri="{FF2B5EF4-FFF2-40B4-BE49-F238E27FC236}">
                <a16:creationId xmlns:a16="http://schemas.microsoft.com/office/drawing/2014/main" id="{669AB6A7-BD13-47A1-8165-1E41CCBE3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1749425"/>
          <a:ext cx="182562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19" imgH="317087" progId="Equation.DSMT4">
                  <p:embed/>
                </p:oleObj>
              </mc:Choice>
              <mc:Fallback>
                <p:oleObj name="Equation" r:id="rId4" imgW="215619" imgH="317087" progId="Equation.DSMT4">
                  <p:embed/>
                  <p:pic>
                    <p:nvPicPr>
                      <p:cNvPr id="33795" name="Object 88">
                        <a:extLst>
                          <a:ext uri="{FF2B5EF4-FFF2-40B4-BE49-F238E27FC236}">
                            <a16:creationId xmlns:a16="http://schemas.microsoft.com/office/drawing/2014/main" id="{669AB6A7-BD13-47A1-8165-1E41CCBE3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749425"/>
                        <a:ext cx="182562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62">
            <a:extLst>
              <a:ext uri="{FF2B5EF4-FFF2-40B4-BE49-F238E27FC236}">
                <a16:creationId xmlns:a16="http://schemas.microsoft.com/office/drawing/2014/main" id="{AD9A65BF-6456-4A02-81F9-0ED275A4C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725" y="1754188"/>
            <a:ext cx="6667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endParaRPr lang="en-US" altLang="en-US" sz="12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Rectangle 64">
            <a:extLst>
              <a:ext uri="{FF2B5EF4-FFF2-40B4-BE49-F238E27FC236}">
                <a16:creationId xmlns:a16="http://schemas.microsoft.com/office/drawing/2014/main" id="{A4736CD5-FA76-4CB6-8A04-5832CD2F5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9425" y="1689100"/>
            <a:ext cx="1682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b="1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endParaRPr lang="en-US" altLang="en-US" sz="13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798" name="Rectangle 66">
            <a:extLst>
              <a:ext uri="{FF2B5EF4-FFF2-40B4-BE49-F238E27FC236}">
                <a16:creationId xmlns:a16="http://schemas.microsoft.com/office/drawing/2014/main" id="{9E11D553-3E3D-4765-BE8E-FF873F5CA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763" y="1700213"/>
            <a:ext cx="233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latin typeface="Symbol" panose="05050102010706020507" pitchFamily="18" charset="2"/>
              </a:rPr>
              <a:t>2p</a:t>
            </a:r>
            <a:endParaRPr lang="en-US" altLang="en-US" sz="1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799" name="Rectangle 66">
            <a:extLst>
              <a:ext uri="{FF2B5EF4-FFF2-40B4-BE49-F238E27FC236}">
                <a16:creationId xmlns:a16="http://schemas.microsoft.com/office/drawing/2014/main" id="{4ED6A9AD-4AA5-450E-A734-050F84748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3313" y="1704975"/>
            <a:ext cx="503237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latin typeface="Symbol" panose="05050102010706020507" pitchFamily="18" charset="2"/>
              </a:rPr>
              <a:t>3p</a:t>
            </a:r>
            <a:endParaRPr lang="en-US" altLang="en-US" sz="1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3800" name="Object 2">
            <a:extLst>
              <a:ext uri="{FF2B5EF4-FFF2-40B4-BE49-F238E27FC236}">
                <a16:creationId xmlns:a16="http://schemas.microsoft.com/office/drawing/2014/main" id="{3FFD19BB-E736-48C3-AE11-40618C8E6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1733550"/>
          <a:ext cx="1397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5" imgH="317087" progId="Equation.DSMT4">
                  <p:embed/>
                </p:oleObj>
              </mc:Choice>
              <mc:Fallback>
                <p:oleObj name="Equation" r:id="rId6" imgW="164885" imgH="317087" progId="Equation.DSMT4">
                  <p:embed/>
                  <p:pic>
                    <p:nvPicPr>
                      <p:cNvPr id="33800" name="Object 2">
                        <a:extLst>
                          <a:ext uri="{FF2B5EF4-FFF2-40B4-BE49-F238E27FC236}">
                            <a16:creationId xmlns:a16="http://schemas.microsoft.com/office/drawing/2014/main" id="{3FFD19BB-E736-48C3-AE11-40618C8E6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1733550"/>
                        <a:ext cx="13970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5">
            <a:extLst>
              <a:ext uri="{FF2B5EF4-FFF2-40B4-BE49-F238E27FC236}">
                <a16:creationId xmlns:a16="http://schemas.microsoft.com/office/drawing/2014/main" id="{6593F45B-11BF-490E-B941-95FB66CF0072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696913"/>
            <a:ext cx="6296025" cy="2073275"/>
            <a:chOff x="678142" y="2129051"/>
            <a:chExt cx="4871085" cy="2019868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B5BAC6CF-922F-4F81-9A05-CE69E9C38315}"/>
                </a:ext>
              </a:extLst>
            </p:cNvPr>
            <p:cNvCxnSpPr/>
            <p:nvPr/>
          </p:nvCxnSpPr>
          <p:spPr>
            <a:xfrm rot="5400000">
              <a:off x="856706" y="3143625"/>
              <a:ext cx="1964190" cy="0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97D19932-E674-4ADA-8E6E-5ED7DAB53A0F}"/>
                </a:ext>
              </a:extLst>
            </p:cNvPr>
            <p:cNvCxnSpPr/>
            <p:nvPr/>
          </p:nvCxnSpPr>
          <p:spPr>
            <a:xfrm rot="5400000">
              <a:off x="2091514" y="3133572"/>
              <a:ext cx="1965736" cy="0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7B41258-B449-47C9-8F33-6189126853B0}"/>
                </a:ext>
              </a:extLst>
            </p:cNvPr>
            <p:cNvCxnSpPr/>
            <p:nvPr/>
          </p:nvCxnSpPr>
          <p:spPr>
            <a:xfrm rot="5400000">
              <a:off x="3346746" y="3123063"/>
              <a:ext cx="1965736" cy="2456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4D9B97EF-7DBC-450B-9A18-20F263D4B58C}"/>
                </a:ext>
              </a:extLst>
            </p:cNvPr>
            <p:cNvCxnSpPr/>
            <p:nvPr/>
          </p:nvCxnSpPr>
          <p:spPr>
            <a:xfrm rot="5400000">
              <a:off x="4565745" y="3129864"/>
              <a:ext cx="1965736" cy="122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831" name="Group 402">
              <a:extLst>
                <a:ext uri="{FF2B5EF4-FFF2-40B4-BE49-F238E27FC236}">
                  <a16:creationId xmlns:a16="http://schemas.microsoft.com/office/drawing/2014/main" id="{052B0B1D-36EE-438F-8FAD-35EAEA18A5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42" y="2141182"/>
              <a:ext cx="1059991" cy="2007737"/>
              <a:chOff x="877108" y="980107"/>
              <a:chExt cx="1589087" cy="3678238"/>
            </a:xfrm>
          </p:grpSpPr>
          <p:sp>
            <p:nvSpPr>
              <p:cNvPr id="33841" name="Freeform 360">
                <a:extLst>
                  <a:ext uri="{FF2B5EF4-FFF2-40B4-BE49-F238E27FC236}">
                    <a16:creationId xmlns:a16="http://schemas.microsoft.com/office/drawing/2014/main" id="{D2AFC329-4D07-492D-B8DE-CE68852AEA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7108" y="3915395"/>
                <a:ext cx="87313" cy="742950"/>
              </a:xfrm>
              <a:custGeom>
                <a:avLst/>
                <a:gdLst>
                  <a:gd name="T0" fmla="*/ 2147483646 w 15"/>
                  <a:gd name="T1" fmla="*/ 0 h 128"/>
                  <a:gd name="T2" fmla="*/ 2147483646 w 15"/>
                  <a:gd name="T3" fmla="*/ 2147483646 h 128"/>
                  <a:gd name="T4" fmla="*/ 2147483646 w 15"/>
                  <a:gd name="T5" fmla="*/ 2147483646 h 128"/>
                  <a:gd name="T6" fmla="*/ 2147483646 w 15"/>
                  <a:gd name="T7" fmla="*/ 2147483646 h 128"/>
                  <a:gd name="T8" fmla="*/ 2147483646 w 15"/>
                  <a:gd name="T9" fmla="*/ 2147483646 h 128"/>
                  <a:gd name="T10" fmla="*/ 2147483646 w 15"/>
                  <a:gd name="T11" fmla="*/ 2147483646 h 128"/>
                  <a:gd name="T12" fmla="*/ 2147483646 w 15"/>
                  <a:gd name="T13" fmla="*/ 2147483646 h 128"/>
                  <a:gd name="T14" fmla="*/ 2147483646 w 15"/>
                  <a:gd name="T15" fmla="*/ 2147483646 h 128"/>
                  <a:gd name="T16" fmla="*/ 2147483646 w 15"/>
                  <a:gd name="T17" fmla="*/ 2147483646 h 128"/>
                  <a:gd name="T18" fmla="*/ 2147483646 w 15"/>
                  <a:gd name="T19" fmla="*/ 2147483646 h 128"/>
                  <a:gd name="T20" fmla="*/ 2147483646 w 15"/>
                  <a:gd name="T21" fmla="*/ 2147483646 h 128"/>
                  <a:gd name="T22" fmla="*/ 2147483646 w 15"/>
                  <a:gd name="T23" fmla="*/ 2147483646 h 128"/>
                  <a:gd name="T24" fmla="*/ 2147483646 w 15"/>
                  <a:gd name="T25" fmla="*/ 2147483646 h 128"/>
                  <a:gd name="T26" fmla="*/ 0 w 15"/>
                  <a:gd name="T27" fmla="*/ 2147483646 h 1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"/>
                  <a:gd name="T43" fmla="*/ 0 h 128"/>
                  <a:gd name="T44" fmla="*/ 15 w 15"/>
                  <a:gd name="T45" fmla="*/ 128 h 1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" h="128">
                    <a:moveTo>
                      <a:pt x="15" y="0"/>
                    </a:moveTo>
                    <a:lnTo>
                      <a:pt x="13" y="11"/>
                    </a:lnTo>
                    <a:lnTo>
                      <a:pt x="11" y="24"/>
                    </a:lnTo>
                    <a:lnTo>
                      <a:pt x="10" y="31"/>
                    </a:lnTo>
                    <a:lnTo>
                      <a:pt x="9" y="38"/>
                    </a:lnTo>
                    <a:lnTo>
                      <a:pt x="8" y="46"/>
                    </a:lnTo>
                    <a:lnTo>
                      <a:pt x="7" y="54"/>
                    </a:lnTo>
                    <a:lnTo>
                      <a:pt x="6" y="63"/>
                    </a:lnTo>
                    <a:lnTo>
                      <a:pt x="5" y="72"/>
                    </a:lnTo>
                    <a:lnTo>
                      <a:pt x="4" y="82"/>
                    </a:lnTo>
                    <a:lnTo>
                      <a:pt x="3" y="92"/>
                    </a:lnTo>
                    <a:lnTo>
                      <a:pt x="2" y="104"/>
                    </a:lnTo>
                    <a:lnTo>
                      <a:pt x="1" y="116"/>
                    </a:lnTo>
                    <a:lnTo>
                      <a:pt x="0" y="128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42" name="Freeform 361">
                <a:extLst>
                  <a:ext uri="{FF2B5EF4-FFF2-40B4-BE49-F238E27FC236}">
                    <a16:creationId xmlns:a16="http://schemas.microsoft.com/office/drawing/2014/main" id="{3B99D397-7A72-4B98-BDC5-DE9E34BDBE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4420" y="980107"/>
                <a:ext cx="1501775" cy="2935288"/>
              </a:xfrm>
              <a:custGeom>
                <a:avLst/>
                <a:gdLst>
                  <a:gd name="T0" fmla="*/ 2147483646 w 259"/>
                  <a:gd name="T1" fmla="*/ 2147483646 h 506"/>
                  <a:gd name="T2" fmla="*/ 2147483646 w 259"/>
                  <a:gd name="T3" fmla="*/ 2147483646 h 506"/>
                  <a:gd name="T4" fmla="*/ 2147483646 w 259"/>
                  <a:gd name="T5" fmla="*/ 2147483646 h 506"/>
                  <a:gd name="T6" fmla="*/ 2147483646 w 259"/>
                  <a:gd name="T7" fmla="*/ 2147483646 h 506"/>
                  <a:gd name="T8" fmla="*/ 2147483646 w 259"/>
                  <a:gd name="T9" fmla="*/ 2147483646 h 506"/>
                  <a:gd name="T10" fmla="*/ 2147483646 w 259"/>
                  <a:gd name="T11" fmla="*/ 2147483646 h 506"/>
                  <a:gd name="T12" fmla="*/ 2147483646 w 259"/>
                  <a:gd name="T13" fmla="*/ 2147483646 h 506"/>
                  <a:gd name="T14" fmla="*/ 2147483646 w 259"/>
                  <a:gd name="T15" fmla="*/ 2147483646 h 506"/>
                  <a:gd name="T16" fmla="*/ 2147483646 w 259"/>
                  <a:gd name="T17" fmla="*/ 2147483646 h 506"/>
                  <a:gd name="T18" fmla="*/ 2147483646 w 259"/>
                  <a:gd name="T19" fmla="*/ 2147483646 h 506"/>
                  <a:gd name="T20" fmla="*/ 2147483646 w 259"/>
                  <a:gd name="T21" fmla="*/ 2147483646 h 506"/>
                  <a:gd name="T22" fmla="*/ 2147483646 w 259"/>
                  <a:gd name="T23" fmla="*/ 2147483646 h 506"/>
                  <a:gd name="T24" fmla="*/ 2147483646 w 259"/>
                  <a:gd name="T25" fmla="*/ 2147483646 h 506"/>
                  <a:gd name="T26" fmla="*/ 2147483646 w 259"/>
                  <a:gd name="T27" fmla="*/ 2147483646 h 506"/>
                  <a:gd name="T28" fmla="*/ 2147483646 w 259"/>
                  <a:gd name="T29" fmla="*/ 2147483646 h 506"/>
                  <a:gd name="T30" fmla="*/ 2147483646 w 259"/>
                  <a:gd name="T31" fmla="*/ 2147483646 h 506"/>
                  <a:gd name="T32" fmla="*/ 2147483646 w 259"/>
                  <a:gd name="T33" fmla="*/ 2147483646 h 506"/>
                  <a:gd name="T34" fmla="*/ 2147483646 w 259"/>
                  <a:gd name="T35" fmla="*/ 2147483646 h 506"/>
                  <a:gd name="T36" fmla="*/ 2147483646 w 259"/>
                  <a:gd name="T37" fmla="*/ 2147483646 h 506"/>
                  <a:gd name="T38" fmla="*/ 2147483646 w 259"/>
                  <a:gd name="T39" fmla="*/ 2147483646 h 506"/>
                  <a:gd name="T40" fmla="*/ 2147483646 w 259"/>
                  <a:gd name="T41" fmla="*/ 2147483646 h 506"/>
                  <a:gd name="T42" fmla="*/ 2147483646 w 259"/>
                  <a:gd name="T43" fmla="*/ 2147483646 h 506"/>
                  <a:gd name="T44" fmla="*/ 2147483646 w 259"/>
                  <a:gd name="T45" fmla="*/ 2147483646 h 506"/>
                  <a:gd name="T46" fmla="*/ 2147483646 w 259"/>
                  <a:gd name="T47" fmla="*/ 2147483646 h 506"/>
                  <a:gd name="T48" fmla="*/ 2147483646 w 259"/>
                  <a:gd name="T49" fmla="*/ 2147483646 h 506"/>
                  <a:gd name="T50" fmla="*/ 2147483646 w 259"/>
                  <a:gd name="T51" fmla="*/ 2147483646 h 506"/>
                  <a:gd name="T52" fmla="*/ 2147483646 w 259"/>
                  <a:gd name="T53" fmla="*/ 2147483646 h 506"/>
                  <a:gd name="T54" fmla="*/ 2147483646 w 259"/>
                  <a:gd name="T55" fmla="*/ 2147483646 h 506"/>
                  <a:gd name="T56" fmla="*/ 2147483646 w 259"/>
                  <a:gd name="T57" fmla="*/ 2147483646 h 506"/>
                  <a:gd name="T58" fmla="*/ 2147483646 w 259"/>
                  <a:gd name="T59" fmla="*/ 2147483646 h 506"/>
                  <a:gd name="T60" fmla="*/ 2147483646 w 259"/>
                  <a:gd name="T61" fmla="*/ 2147483646 h 506"/>
                  <a:gd name="T62" fmla="*/ 2147483646 w 259"/>
                  <a:gd name="T63" fmla="*/ 2147483646 h 506"/>
                  <a:gd name="T64" fmla="*/ 2147483646 w 259"/>
                  <a:gd name="T65" fmla="*/ 2147483646 h 506"/>
                  <a:gd name="T66" fmla="*/ 2147483646 w 259"/>
                  <a:gd name="T67" fmla="*/ 2147483646 h 506"/>
                  <a:gd name="T68" fmla="*/ 2147483646 w 259"/>
                  <a:gd name="T69" fmla="*/ 2147483646 h 506"/>
                  <a:gd name="T70" fmla="*/ 2147483646 w 259"/>
                  <a:gd name="T71" fmla="*/ 2147483646 h 506"/>
                  <a:gd name="T72" fmla="*/ 2147483646 w 259"/>
                  <a:gd name="T73" fmla="*/ 2147483646 h 506"/>
                  <a:gd name="T74" fmla="*/ 2147483646 w 259"/>
                  <a:gd name="T75" fmla="*/ 2147483646 h 506"/>
                  <a:gd name="T76" fmla="*/ 2147483646 w 259"/>
                  <a:gd name="T77" fmla="*/ 2147483646 h 506"/>
                  <a:gd name="T78" fmla="*/ 2147483646 w 259"/>
                  <a:gd name="T79" fmla="*/ 2147483646 h 506"/>
                  <a:gd name="T80" fmla="*/ 2147483646 w 259"/>
                  <a:gd name="T81" fmla="*/ 2147483646 h 506"/>
                  <a:gd name="T82" fmla="*/ 2147483646 w 259"/>
                  <a:gd name="T83" fmla="*/ 2147483646 h 506"/>
                  <a:gd name="T84" fmla="*/ 2147483646 w 259"/>
                  <a:gd name="T85" fmla="*/ 2147483646 h 506"/>
                  <a:gd name="T86" fmla="*/ 2147483646 w 259"/>
                  <a:gd name="T87" fmla="*/ 2147483646 h 506"/>
                  <a:gd name="T88" fmla="*/ 2147483646 w 259"/>
                  <a:gd name="T89" fmla="*/ 0 h 50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59"/>
                  <a:gd name="T136" fmla="*/ 0 h 506"/>
                  <a:gd name="T137" fmla="*/ 259 w 259"/>
                  <a:gd name="T138" fmla="*/ 506 h 50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59" h="506">
                    <a:moveTo>
                      <a:pt x="0" y="506"/>
                    </a:moveTo>
                    <a:lnTo>
                      <a:pt x="2" y="496"/>
                    </a:lnTo>
                    <a:lnTo>
                      <a:pt x="4" y="486"/>
                    </a:lnTo>
                    <a:lnTo>
                      <a:pt x="6" y="478"/>
                    </a:lnTo>
                    <a:lnTo>
                      <a:pt x="8" y="470"/>
                    </a:lnTo>
                    <a:lnTo>
                      <a:pt x="10" y="462"/>
                    </a:lnTo>
                    <a:lnTo>
                      <a:pt x="12" y="455"/>
                    </a:lnTo>
                    <a:lnTo>
                      <a:pt x="14" y="449"/>
                    </a:lnTo>
                    <a:lnTo>
                      <a:pt x="16" y="443"/>
                    </a:lnTo>
                    <a:lnTo>
                      <a:pt x="18" y="438"/>
                    </a:lnTo>
                    <a:lnTo>
                      <a:pt x="20" y="432"/>
                    </a:lnTo>
                    <a:lnTo>
                      <a:pt x="22" y="427"/>
                    </a:lnTo>
                    <a:lnTo>
                      <a:pt x="24" y="423"/>
                    </a:lnTo>
                    <a:lnTo>
                      <a:pt x="26" y="418"/>
                    </a:lnTo>
                    <a:lnTo>
                      <a:pt x="28" y="414"/>
                    </a:lnTo>
                    <a:lnTo>
                      <a:pt x="30" y="410"/>
                    </a:lnTo>
                    <a:lnTo>
                      <a:pt x="32" y="406"/>
                    </a:lnTo>
                    <a:lnTo>
                      <a:pt x="34" y="403"/>
                    </a:lnTo>
                    <a:lnTo>
                      <a:pt x="36" y="399"/>
                    </a:lnTo>
                    <a:lnTo>
                      <a:pt x="38" y="396"/>
                    </a:lnTo>
                    <a:lnTo>
                      <a:pt x="40" y="393"/>
                    </a:lnTo>
                    <a:lnTo>
                      <a:pt x="42" y="390"/>
                    </a:lnTo>
                    <a:lnTo>
                      <a:pt x="44" y="387"/>
                    </a:lnTo>
                    <a:lnTo>
                      <a:pt x="46" y="384"/>
                    </a:lnTo>
                    <a:lnTo>
                      <a:pt x="48" y="381"/>
                    </a:lnTo>
                    <a:lnTo>
                      <a:pt x="50" y="379"/>
                    </a:lnTo>
                    <a:lnTo>
                      <a:pt x="52" y="376"/>
                    </a:lnTo>
                    <a:lnTo>
                      <a:pt x="54" y="374"/>
                    </a:lnTo>
                    <a:lnTo>
                      <a:pt x="56" y="371"/>
                    </a:lnTo>
                    <a:lnTo>
                      <a:pt x="58" y="369"/>
                    </a:lnTo>
                    <a:lnTo>
                      <a:pt x="60" y="367"/>
                    </a:lnTo>
                    <a:lnTo>
                      <a:pt x="62" y="365"/>
                    </a:lnTo>
                    <a:lnTo>
                      <a:pt x="64" y="362"/>
                    </a:lnTo>
                    <a:lnTo>
                      <a:pt x="66" y="360"/>
                    </a:lnTo>
                    <a:lnTo>
                      <a:pt x="68" y="358"/>
                    </a:lnTo>
                    <a:lnTo>
                      <a:pt x="70" y="356"/>
                    </a:lnTo>
                    <a:lnTo>
                      <a:pt x="72" y="354"/>
                    </a:lnTo>
                    <a:lnTo>
                      <a:pt x="74" y="352"/>
                    </a:lnTo>
                    <a:lnTo>
                      <a:pt x="76" y="350"/>
                    </a:lnTo>
                    <a:lnTo>
                      <a:pt x="78" y="349"/>
                    </a:lnTo>
                    <a:lnTo>
                      <a:pt x="80" y="347"/>
                    </a:lnTo>
                    <a:lnTo>
                      <a:pt x="82" y="345"/>
                    </a:lnTo>
                    <a:lnTo>
                      <a:pt x="84" y="343"/>
                    </a:lnTo>
                    <a:lnTo>
                      <a:pt x="86" y="342"/>
                    </a:lnTo>
                    <a:lnTo>
                      <a:pt x="88" y="340"/>
                    </a:lnTo>
                    <a:lnTo>
                      <a:pt x="90" y="338"/>
                    </a:lnTo>
                    <a:lnTo>
                      <a:pt x="92" y="337"/>
                    </a:lnTo>
                    <a:lnTo>
                      <a:pt x="94" y="335"/>
                    </a:lnTo>
                    <a:lnTo>
                      <a:pt x="96" y="333"/>
                    </a:lnTo>
                    <a:lnTo>
                      <a:pt x="98" y="332"/>
                    </a:lnTo>
                    <a:lnTo>
                      <a:pt x="100" y="330"/>
                    </a:lnTo>
                    <a:lnTo>
                      <a:pt x="102" y="329"/>
                    </a:lnTo>
                    <a:lnTo>
                      <a:pt x="104" y="327"/>
                    </a:lnTo>
                    <a:lnTo>
                      <a:pt x="106" y="325"/>
                    </a:lnTo>
                    <a:lnTo>
                      <a:pt x="108" y="324"/>
                    </a:lnTo>
                    <a:lnTo>
                      <a:pt x="110" y="322"/>
                    </a:lnTo>
                    <a:lnTo>
                      <a:pt x="112" y="321"/>
                    </a:lnTo>
                    <a:lnTo>
                      <a:pt x="114" y="319"/>
                    </a:lnTo>
                    <a:lnTo>
                      <a:pt x="116" y="318"/>
                    </a:lnTo>
                    <a:lnTo>
                      <a:pt x="118" y="316"/>
                    </a:lnTo>
                    <a:lnTo>
                      <a:pt x="120" y="315"/>
                    </a:lnTo>
                    <a:lnTo>
                      <a:pt x="122" y="313"/>
                    </a:lnTo>
                    <a:lnTo>
                      <a:pt x="124" y="312"/>
                    </a:lnTo>
                    <a:lnTo>
                      <a:pt x="126" y="310"/>
                    </a:lnTo>
                    <a:lnTo>
                      <a:pt x="128" y="309"/>
                    </a:lnTo>
                    <a:lnTo>
                      <a:pt x="130" y="307"/>
                    </a:lnTo>
                    <a:lnTo>
                      <a:pt x="132" y="306"/>
                    </a:lnTo>
                    <a:lnTo>
                      <a:pt x="134" y="304"/>
                    </a:lnTo>
                    <a:lnTo>
                      <a:pt x="136" y="303"/>
                    </a:lnTo>
                    <a:lnTo>
                      <a:pt x="138" y="301"/>
                    </a:lnTo>
                    <a:lnTo>
                      <a:pt x="140" y="300"/>
                    </a:lnTo>
                    <a:lnTo>
                      <a:pt x="142" y="298"/>
                    </a:lnTo>
                    <a:lnTo>
                      <a:pt x="144" y="296"/>
                    </a:lnTo>
                    <a:lnTo>
                      <a:pt x="146" y="295"/>
                    </a:lnTo>
                    <a:lnTo>
                      <a:pt x="148" y="293"/>
                    </a:lnTo>
                    <a:lnTo>
                      <a:pt x="150" y="292"/>
                    </a:lnTo>
                    <a:lnTo>
                      <a:pt x="152" y="290"/>
                    </a:lnTo>
                    <a:lnTo>
                      <a:pt x="154" y="288"/>
                    </a:lnTo>
                    <a:lnTo>
                      <a:pt x="156" y="287"/>
                    </a:lnTo>
                    <a:lnTo>
                      <a:pt x="158" y="285"/>
                    </a:lnTo>
                    <a:lnTo>
                      <a:pt x="160" y="283"/>
                    </a:lnTo>
                    <a:lnTo>
                      <a:pt x="162" y="282"/>
                    </a:lnTo>
                    <a:lnTo>
                      <a:pt x="164" y="280"/>
                    </a:lnTo>
                    <a:lnTo>
                      <a:pt x="166" y="278"/>
                    </a:lnTo>
                    <a:lnTo>
                      <a:pt x="168" y="276"/>
                    </a:lnTo>
                    <a:lnTo>
                      <a:pt x="170" y="274"/>
                    </a:lnTo>
                    <a:lnTo>
                      <a:pt x="172" y="272"/>
                    </a:lnTo>
                    <a:lnTo>
                      <a:pt x="174" y="270"/>
                    </a:lnTo>
                    <a:lnTo>
                      <a:pt x="176" y="268"/>
                    </a:lnTo>
                    <a:lnTo>
                      <a:pt x="178" y="266"/>
                    </a:lnTo>
                    <a:lnTo>
                      <a:pt x="180" y="264"/>
                    </a:lnTo>
                    <a:lnTo>
                      <a:pt x="182" y="262"/>
                    </a:lnTo>
                    <a:lnTo>
                      <a:pt x="184" y="260"/>
                    </a:lnTo>
                    <a:lnTo>
                      <a:pt x="186" y="258"/>
                    </a:lnTo>
                    <a:lnTo>
                      <a:pt x="188" y="256"/>
                    </a:lnTo>
                    <a:lnTo>
                      <a:pt x="190" y="253"/>
                    </a:lnTo>
                    <a:lnTo>
                      <a:pt x="192" y="251"/>
                    </a:lnTo>
                    <a:lnTo>
                      <a:pt x="194" y="248"/>
                    </a:lnTo>
                    <a:lnTo>
                      <a:pt x="196" y="246"/>
                    </a:lnTo>
                    <a:lnTo>
                      <a:pt x="198" y="243"/>
                    </a:lnTo>
                    <a:lnTo>
                      <a:pt x="200" y="240"/>
                    </a:lnTo>
                    <a:lnTo>
                      <a:pt x="202" y="237"/>
                    </a:lnTo>
                    <a:lnTo>
                      <a:pt x="204" y="234"/>
                    </a:lnTo>
                    <a:lnTo>
                      <a:pt x="206" y="231"/>
                    </a:lnTo>
                    <a:lnTo>
                      <a:pt x="208" y="228"/>
                    </a:lnTo>
                    <a:lnTo>
                      <a:pt x="210" y="224"/>
                    </a:lnTo>
                    <a:lnTo>
                      <a:pt x="212" y="221"/>
                    </a:lnTo>
                    <a:lnTo>
                      <a:pt x="214" y="217"/>
                    </a:lnTo>
                    <a:lnTo>
                      <a:pt x="216" y="213"/>
                    </a:lnTo>
                    <a:lnTo>
                      <a:pt x="218" y="209"/>
                    </a:lnTo>
                    <a:lnTo>
                      <a:pt x="220" y="205"/>
                    </a:lnTo>
                    <a:lnTo>
                      <a:pt x="222" y="200"/>
                    </a:lnTo>
                    <a:lnTo>
                      <a:pt x="224" y="195"/>
                    </a:lnTo>
                    <a:lnTo>
                      <a:pt x="226" y="190"/>
                    </a:lnTo>
                    <a:lnTo>
                      <a:pt x="228" y="185"/>
                    </a:lnTo>
                    <a:lnTo>
                      <a:pt x="230" y="179"/>
                    </a:lnTo>
                    <a:lnTo>
                      <a:pt x="232" y="173"/>
                    </a:lnTo>
                    <a:lnTo>
                      <a:pt x="234" y="166"/>
                    </a:lnTo>
                    <a:lnTo>
                      <a:pt x="236" y="159"/>
                    </a:lnTo>
                    <a:lnTo>
                      <a:pt x="238" y="151"/>
                    </a:lnTo>
                    <a:lnTo>
                      <a:pt x="240" y="143"/>
                    </a:lnTo>
                    <a:lnTo>
                      <a:pt x="242" y="134"/>
                    </a:lnTo>
                    <a:lnTo>
                      <a:pt x="244" y="124"/>
                    </a:lnTo>
                    <a:lnTo>
                      <a:pt x="246" y="113"/>
                    </a:lnTo>
                    <a:lnTo>
                      <a:pt x="248" y="101"/>
                    </a:lnTo>
                    <a:lnTo>
                      <a:pt x="250" y="87"/>
                    </a:lnTo>
                    <a:lnTo>
                      <a:pt x="251" y="80"/>
                    </a:lnTo>
                    <a:lnTo>
                      <a:pt x="252" y="72"/>
                    </a:lnTo>
                    <a:lnTo>
                      <a:pt x="253" y="64"/>
                    </a:lnTo>
                    <a:lnTo>
                      <a:pt x="254" y="55"/>
                    </a:lnTo>
                    <a:lnTo>
                      <a:pt x="255" y="45"/>
                    </a:lnTo>
                    <a:lnTo>
                      <a:pt x="256" y="35"/>
                    </a:lnTo>
                    <a:lnTo>
                      <a:pt x="257" y="24"/>
                    </a:lnTo>
                    <a:lnTo>
                      <a:pt x="258" y="13"/>
                    </a:lnTo>
                    <a:lnTo>
                      <a:pt x="25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3832" name="Group 405">
              <a:extLst>
                <a:ext uri="{FF2B5EF4-FFF2-40B4-BE49-F238E27FC236}">
                  <a16:creationId xmlns:a16="http://schemas.microsoft.com/office/drawing/2014/main" id="{9D3F5C3F-177C-4D77-B04F-C46A5C832E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1917" y="2129051"/>
              <a:ext cx="1059991" cy="1991272"/>
              <a:chOff x="2756708" y="957882"/>
              <a:chExt cx="1589088" cy="3648075"/>
            </a:xfrm>
          </p:grpSpPr>
          <p:sp>
            <p:nvSpPr>
              <p:cNvPr id="33839" name="Freeform 362">
                <a:extLst>
                  <a:ext uri="{FF2B5EF4-FFF2-40B4-BE49-F238E27FC236}">
                    <a16:creationId xmlns:a16="http://schemas.microsoft.com/office/drawing/2014/main" id="{14507E85-1699-4F96-BA56-7C8C9317FA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6708" y="4240832"/>
                <a:ext cx="34925" cy="365125"/>
              </a:xfrm>
              <a:custGeom>
                <a:avLst/>
                <a:gdLst>
                  <a:gd name="T0" fmla="*/ 2147483646 w 6"/>
                  <a:gd name="T1" fmla="*/ 0 h 63"/>
                  <a:gd name="T2" fmla="*/ 2147483646 w 6"/>
                  <a:gd name="T3" fmla="*/ 2147483646 h 63"/>
                  <a:gd name="T4" fmla="*/ 2147483646 w 6"/>
                  <a:gd name="T5" fmla="*/ 2147483646 h 63"/>
                  <a:gd name="T6" fmla="*/ 2147483646 w 6"/>
                  <a:gd name="T7" fmla="*/ 2147483646 h 63"/>
                  <a:gd name="T8" fmla="*/ 2147483646 w 6"/>
                  <a:gd name="T9" fmla="*/ 2147483646 h 63"/>
                  <a:gd name="T10" fmla="*/ 2147483646 w 6"/>
                  <a:gd name="T11" fmla="*/ 2147483646 h 63"/>
                  <a:gd name="T12" fmla="*/ 0 w 6"/>
                  <a:gd name="T13" fmla="*/ 2147483646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63"/>
                  <a:gd name="T23" fmla="*/ 6 w 6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63">
                    <a:moveTo>
                      <a:pt x="6" y="0"/>
                    </a:moveTo>
                    <a:lnTo>
                      <a:pt x="5" y="9"/>
                    </a:lnTo>
                    <a:lnTo>
                      <a:pt x="4" y="19"/>
                    </a:lnTo>
                    <a:lnTo>
                      <a:pt x="3" y="29"/>
                    </a:lnTo>
                    <a:lnTo>
                      <a:pt x="2" y="40"/>
                    </a:lnTo>
                    <a:lnTo>
                      <a:pt x="1" y="51"/>
                    </a:lnTo>
                    <a:lnTo>
                      <a:pt x="0" y="63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40" name="Freeform 363">
                <a:extLst>
                  <a:ext uri="{FF2B5EF4-FFF2-40B4-BE49-F238E27FC236}">
                    <a16:creationId xmlns:a16="http://schemas.microsoft.com/office/drawing/2014/main" id="{BAC1A461-2097-4585-ADBC-CC18B88B2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633" y="957882"/>
                <a:ext cx="1554163" cy="3282950"/>
              </a:xfrm>
              <a:custGeom>
                <a:avLst/>
                <a:gdLst>
                  <a:gd name="T0" fmla="*/ 2147483646 w 268"/>
                  <a:gd name="T1" fmla="*/ 2147483646 h 566"/>
                  <a:gd name="T2" fmla="*/ 2147483646 w 268"/>
                  <a:gd name="T3" fmla="*/ 2147483646 h 566"/>
                  <a:gd name="T4" fmla="*/ 2147483646 w 268"/>
                  <a:gd name="T5" fmla="*/ 2147483646 h 566"/>
                  <a:gd name="T6" fmla="*/ 2147483646 w 268"/>
                  <a:gd name="T7" fmla="*/ 2147483646 h 566"/>
                  <a:gd name="T8" fmla="*/ 2147483646 w 268"/>
                  <a:gd name="T9" fmla="*/ 2147483646 h 566"/>
                  <a:gd name="T10" fmla="*/ 2147483646 w 268"/>
                  <a:gd name="T11" fmla="*/ 2147483646 h 566"/>
                  <a:gd name="T12" fmla="*/ 2147483646 w 268"/>
                  <a:gd name="T13" fmla="*/ 2147483646 h 566"/>
                  <a:gd name="T14" fmla="*/ 2147483646 w 268"/>
                  <a:gd name="T15" fmla="*/ 2147483646 h 566"/>
                  <a:gd name="T16" fmla="*/ 2147483646 w 268"/>
                  <a:gd name="T17" fmla="*/ 2147483646 h 566"/>
                  <a:gd name="T18" fmla="*/ 2147483646 w 268"/>
                  <a:gd name="T19" fmla="*/ 2147483646 h 566"/>
                  <a:gd name="T20" fmla="*/ 2147483646 w 268"/>
                  <a:gd name="T21" fmla="*/ 2147483646 h 566"/>
                  <a:gd name="T22" fmla="*/ 2147483646 w 268"/>
                  <a:gd name="T23" fmla="*/ 2147483646 h 566"/>
                  <a:gd name="T24" fmla="*/ 2147483646 w 268"/>
                  <a:gd name="T25" fmla="*/ 2147483646 h 566"/>
                  <a:gd name="T26" fmla="*/ 2147483646 w 268"/>
                  <a:gd name="T27" fmla="*/ 2147483646 h 566"/>
                  <a:gd name="T28" fmla="*/ 2147483646 w 268"/>
                  <a:gd name="T29" fmla="*/ 2147483646 h 566"/>
                  <a:gd name="T30" fmla="*/ 2147483646 w 268"/>
                  <a:gd name="T31" fmla="*/ 2147483646 h 566"/>
                  <a:gd name="T32" fmla="*/ 2147483646 w 268"/>
                  <a:gd name="T33" fmla="*/ 2147483646 h 566"/>
                  <a:gd name="T34" fmla="*/ 2147483646 w 268"/>
                  <a:gd name="T35" fmla="*/ 2147483646 h 566"/>
                  <a:gd name="T36" fmla="*/ 2147483646 w 268"/>
                  <a:gd name="T37" fmla="*/ 2147483646 h 566"/>
                  <a:gd name="T38" fmla="*/ 2147483646 w 268"/>
                  <a:gd name="T39" fmla="*/ 2147483646 h 566"/>
                  <a:gd name="T40" fmla="*/ 2147483646 w 268"/>
                  <a:gd name="T41" fmla="*/ 2147483646 h 566"/>
                  <a:gd name="T42" fmla="*/ 2147483646 w 268"/>
                  <a:gd name="T43" fmla="*/ 2147483646 h 566"/>
                  <a:gd name="T44" fmla="*/ 2147483646 w 268"/>
                  <a:gd name="T45" fmla="*/ 2147483646 h 566"/>
                  <a:gd name="T46" fmla="*/ 2147483646 w 268"/>
                  <a:gd name="T47" fmla="*/ 2147483646 h 566"/>
                  <a:gd name="T48" fmla="*/ 2147483646 w 268"/>
                  <a:gd name="T49" fmla="*/ 2147483646 h 566"/>
                  <a:gd name="T50" fmla="*/ 2147483646 w 268"/>
                  <a:gd name="T51" fmla="*/ 2147483646 h 566"/>
                  <a:gd name="T52" fmla="*/ 2147483646 w 268"/>
                  <a:gd name="T53" fmla="*/ 2147483646 h 566"/>
                  <a:gd name="T54" fmla="*/ 2147483646 w 268"/>
                  <a:gd name="T55" fmla="*/ 2147483646 h 566"/>
                  <a:gd name="T56" fmla="*/ 2147483646 w 268"/>
                  <a:gd name="T57" fmla="*/ 2147483646 h 566"/>
                  <a:gd name="T58" fmla="*/ 2147483646 w 268"/>
                  <a:gd name="T59" fmla="*/ 2147483646 h 566"/>
                  <a:gd name="T60" fmla="*/ 2147483646 w 268"/>
                  <a:gd name="T61" fmla="*/ 2147483646 h 566"/>
                  <a:gd name="T62" fmla="*/ 2147483646 w 268"/>
                  <a:gd name="T63" fmla="*/ 2147483646 h 566"/>
                  <a:gd name="T64" fmla="*/ 2147483646 w 268"/>
                  <a:gd name="T65" fmla="*/ 2147483646 h 566"/>
                  <a:gd name="T66" fmla="*/ 2147483646 w 268"/>
                  <a:gd name="T67" fmla="*/ 2147483646 h 566"/>
                  <a:gd name="T68" fmla="*/ 2147483646 w 268"/>
                  <a:gd name="T69" fmla="*/ 2147483646 h 566"/>
                  <a:gd name="T70" fmla="*/ 2147483646 w 268"/>
                  <a:gd name="T71" fmla="*/ 2147483646 h 566"/>
                  <a:gd name="T72" fmla="*/ 2147483646 w 268"/>
                  <a:gd name="T73" fmla="*/ 2147483646 h 566"/>
                  <a:gd name="T74" fmla="*/ 2147483646 w 268"/>
                  <a:gd name="T75" fmla="*/ 2147483646 h 566"/>
                  <a:gd name="T76" fmla="*/ 2147483646 w 268"/>
                  <a:gd name="T77" fmla="*/ 2147483646 h 566"/>
                  <a:gd name="T78" fmla="*/ 2147483646 w 268"/>
                  <a:gd name="T79" fmla="*/ 2147483646 h 566"/>
                  <a:gd name="T80" fmla="*/ 2147483646 w 268"/>
                  <a:gd name="T81" fmla="*/ 2147483646 h 566"/>
                  <a:gd name="T82" fmla="*/ 2147483646 w 268"/>
                  <a:gd name="T83" fmla="*/ 2147483646 h 566"/>
                  <a:gd name="T84" fmla="*/ 2147483646 w 268"/>
                  <a:gd name="T85" fmla="*/ 2147483646 h 566"/>
                  <a:gd name="T86" fmla="*/ 2147483646 w 268"/>
                  <a:gd name="T87" fmla="*/ 2147483646 h 566"/>
                  <a:gd name="T88" fmla="*/ 2147483646 w 268"/>
                  <a:gd name="T89" fmla="*/ 2147483646 h 566"/>
                  <a:gd name="T90" fmla="*/ 2147483646 w 268"/>
                  <a:gd name="T91" fmla="*/ 2147483646 h 566"/>
                  <a:gd name="T92" fmla="*/ 2147483646 w 268"/>
                  <a:gd name="T93" fmla="*/ 2147483646 h 566"/>
                  <a:gd name="T94" fmla="*/ 2147483646 w 268"/>
                  <a:gd name="T95" fmla="*/ 2147483646 h 566"/>
                  <a:gd name="T96" fmla="*/ 2147483646 w 268"/>
                  <a:gd name="T97" fmla="*/ 2147483646 h 566"/>
                  <a:gd name="T98" fmla="*/ 2147483646 w 268"/>
                  <a:gd name="T99" fmla="*/ 2147483646 h 566"/>
                  <a:gd name="T100" fmla="*/ 2147483646 w 268"/>
                  <a:gd name="T101" fmla="*/ 2147483646 h 566"/>
                  <a:gd name="T102" fmla="*/ 2147483646 w 268"/>
                  <a:gd name="T103" fmla="*/ 2147483646 h 566"/>
                  <a:gd name="T104" fmla="*/ 2147483646 w 268"/>
                  <a:gd name="T105" fmla="*/ 2147483646 h 56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268"/>
                  <a:gd name="T160" fmla="*/ 0 h 566"/>
                  <a:gd name="T161" fmla="*/ 268 w 268"/>
                  <a:gd name="T162" fmla="*/ 566 h 56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268" h="566">
                    <a:moveTo>
                      <a:pt x="0" y="566"/>
                    </a:moveTo>
                    <a:lnTo>
                      <a:pt x="1" y="558"/>
                    </a:lnTo>
                    <a:lnTo>
                      <a:pt x="2" y="550"/>
                    </a:lnTo>
                    <a:lnTo>
                      <a:pt x="3" y="543"/>
                    </a:lnTo>
                    <a:lnTo>
                      <a:pt x="4" y="536"/>
                    </a:lnTo>
                    <a:lnTo>
                      <a:pt x="5" y="529"/>
                    </a:lnTo>
                    <a:lnTo>
                      <a:pt x="6" y="523"/>
                    </a:lnTo>
                    <a:lnTo>
                      <a:pt x="7" y="517"/>
                    </a:lnTo>
                    <a:lnTo>
                      <a:pt x="8" y="512"/>
                    </a:lnTo>
                    <a:lnTo>
                      <a:pt x="9" y="506"/>
                    </a:lnTo>
                    <a:lnTo>
                      <a:pt x="10" y="501"/>
                    </a:lnTo>
                    <a:lnTo>
                      <a:pt x="11" y="496"/>
                    </a:lnTo>
                    <a:lnTo>
                      <a:pt x="12" y="492"/>
                    </a:lnTo>
                    <a:lnTo>
                      <a:pt x="13" y="487"/>
                    </a:lnTo>
                    <a:lnTo>
                      <a:pt x="14" y="483"/>
                    </a:lnTo>
                    <a:lnTo>
                      <a:pt x="15" y="479"/>
                    </a:lnTo>
                    <a:lnTo>
                      <a:pt x="16" y="475"/>
                    </a:lnTo>
                    <a:lnTo>
                      <a:pt x="17" y="471"/>
                    </a:lnTo>
                    <a:lnTo>
                      <a:pt x="18" y="467"/>
                    </a:lnTo>
                    <a:lnTo>
                      <a:pt x="19" y="464"/>
                    </a:lnTo>
                    <a:lnTo>
                      <a:pt x="20" y="460"/>
                    </a:lnTo>
                    <a:lnTo>
                      <a:pt x="21" y="457"/>
                    </a:lnTo>
                    <a:lnTo>
                      <a:pt x="22" y="454"/>
                    </a:lnTo>
                    <a:lnTo>
                      <a:pt x="23" y="451"/>
                    </a:lnTo>
                    <a:lnTo>
                      <a:pt x="24" y="448"/>
                    </a:lnTo>
                    <a:lnTo>
                      <a:pt x="25" y="445"/>
                    </a:lnTo>
                    <a:lnTo>
                      <a:pt x="26" y="442"/>
                    </a:lnTo>
                    <a:lnTo>
                      <a:pt x="27" y="440"/>
                    </a:lnTo>
                    <a:lnTo>
                      <a:pt x="28" y="437"/>
                    </a:lnTo>
                    <a:lnTo>
                      <a:pt x="29" y="434"/>
                    </a:lnTo>
                    <a:lnTo>
                      <a:pt x="30" y="432"/>
                    </a:lnTo>
                    <a:lnTo>
                      <a:pt x="31" y="430"/>
                    </a:lnTo>
                    <a:lnTo>
                      <a:pt x="32" y="427"/>
                    </a:lnTo>
                    <a:lnTo>
                      <a:pt x="33" y="425"/>
                    </a:lnTo>
                    <a:lnTo>
                      <a:pt x="34" y="423"/>
                    </a:lnTo>
                    <a:lnTo>
                      <a:pt x="35" y="421"/>
                    </a:lnTo>
                    <a:lnTo>
                      <a:pt x="36" y="419"/>
                    </a:lnTo>
                    <a:lnTo>
                      <a:pt x="37" y="417"/>
                    </a:lnTo>
                    <a:lnTo>
                      <a:pt x="38" y="415"/>
                    </a:lnTo>
                    <a:lnTo>
                      <a:pt x="39" y="413"/>
                    </a:lnTo>
                    <a:lnTo>
                      <a:pt x="40" y="411"/>
                    </a:lnTo>
                    <a:lnTo>
                      <a:pt x="41" y="409"/>
                    </a:lnTo>
                    <a:lnTo>
                      <a:pt x="42" y="407"/>
                    </a:lnTo>
                    <a:lnTo>
                      <a:pt x="43" y="406"/>
                    </a:lnTo>
                    <a:lnTo>
                      <a:pt x="45" y="403"/>
                    </a:lnTo>
                    <a:lnTo>
                      <a:pt x="46" y="400"/>
                    </a:lnTo>
                    <a:lnTo>
                      <a:pt x="48" y="398"/>
                    </a:lnTo>
                    <a:lnTo>
                      <a:pt x="49" y="396"/>
                    </a:lnTo>
                    <a:lnTo>
                      <a:pt x="51" y="393"/>
                    </a:lnTo>
                    <a:lnTo>
                      <a:pt x="52" y="391"/>
                    </a:lnTo>
                    <a:lnTo>
                      <a:pt x="54" y="389"/>
                    </a:lnTo>
                    <a:lnTo>
                      <a:pt x="55" y="387"/>
                    </a:lnTo>
                    <a:lnTo>
                      <a:pt x="57" y="385"/>
                    </a:lnTo>
                    <a:lnTo>
                      <a:pt x="58" y="383"/>
                    </a:lnTo>
                    <a:lnTo>
                      <a:pt x="60" y="381"/>
                    </a:lnTo>
                    <a:lnTo>
                      <a:pt x="61" y="379"/>
                    </a:lnTo>
                    <a:lnTo>
                      <a:pt x="63" y="377"/>
                    </a:lnTo>
                    <a:lnTo>
                      <a:pt x="64" y="376"/>
                    </a:lnTo>
                    <a:lnTo>
                      <a:pt x="66" y="374"/>
                    </a:lnTo>
                    <a:lnTo>
                      <a:pt x="67" y="372"/>
                    </a:lnTo>
                    <a:lnTo>
                      <a:pt x="69" y="370"/>
                    </a:lnTo>
                    <a:lnTo>
                      <a:pt x="70" y="369"/>
                    </a:lnTo>
                    <a:lnTo>
                      <a:pt x="72" y="367"/>
                    </a:lnTo>
                    <a:lnTo>
                      <a:pt x="73" y="366"/>
                    </a:lnTo>
                    <a:lnTo>
                      <a:pt x="75" y="364"/>
                    </a:lnTo>
                    <a:lnTo>
                      <a:pt x="76" y="363"/>
                    </a:lnTo>
                    <a:lnTo>
                      <a:pt x="78" y="361"/>
                    </a:lnTo>
                    <a:lnTo>
                      <a:pt x="79" y="360"/>
                    </a:lnTo>
                    <a:lnTo>
                      <a:pt x="81" y="358"/>
                    </a:lnTo>
                    <a:lnTo>
                      <a:pt x="82" y="357"/>
                    </a:lnTo>
                    <a:lnTo>
                      <a:pt x="84" y="355"/>
                    </a:lnTo>
                    <a:lnTo>
                      <a:pt x="85" y="354"/>
                    </a:lnTo>
                    <a:lnTo>
                      <a:pt x="87" y="352"/>
                    </a:lnTo>
                    <a:lnTo>
                      <a:pt x="88" y="351"/>
                    </a:lnTo>
                    <a:lnTo>
                      <a:pt x="90" y="350"/>
                    </a:lnTo>
                    <a:lnTo>
                      <a:pt x="91" y="348"/>
                    </a:lnTo>
                    <a:lnTo>
                      <a:pt x="93" y="346"/>
                    </a:lnTo>
                    <a:lnTo>
                      <a:pt x="96" y="345"/>
                    </a:lnTo>
                    <a:lnTo>
                      <a:pt x="98" y="343"/>
                    </a:lnTo>
                    <a:lnTo>
                      <a:pt x="100" y="341"/>
                    </a:lnTo>
                    <a:lnTo>
                      <a:pt x="102" y="339"/>
                    </a:lnTo>
                    <a:lnTo>
                      <a:pt x="105" y="337"/>
                    </a:lnTo>
                    <a:lnTo>
                      <a:pt x="107" y="335"/>
                    </a:lnTo>
                    <a:lnTo>
                      <a:pt x="109" y="334"/>
                    </a:lnTo>
                    <a:lnTo>
                      <a:pt x="111" y="332"/>
                    </a:lnTo>
                    <a:lnTo>
                      <a:pt x="114" y="330"/>
                    </a:lnTo>
                    <a:lnTo>
                      <a:pt x="116" y="328"/>
                    </a:lnTo>
                    <a:lnTo>
                      <a:pt x="118" y="327"/>
                    </a:lnTo>
                    <a:lnTo>
                      <a:pt x="120" y="325"/>
                    </a:lnTo>
                    <a:lnTo>
                      <a:pt x="123" y="323"/>
                    </a:lnTo>
                    <a:lnTo>
                      <a:pt x="125" y="321"/>
                    </a:lnTo>
                    <a:lnTo>
                      <a:pt x="127" y="320"/>
                    </a:lnTo>
                    <a:lnTo>
                      <a:pt x="129" y="318"/>
                    </a:lnTo>
                    <a:lnTo>
                      <a:pt x="132" y="316"/>
                    </a:lnTo>
                    <a:lnTo>
                      <a:pt x="134" y="315"/>
                    </a:lnTo>
                    <a:lnTo>
                      <a:pt x="136" y="313"/>
                    </a:lnTo>
                    <a:lnTo>
                      <a:pt x="138" y="311"/>
                    </a:lnTo>
                    <a:lnTo>
                      <a:pt x="141" y="310"/>
                    </a:lnTo>
                    <a:lnTo>
                      <a:pt x="143" y="308"/>
                    </a:lnTo>
                    <a:lnTo>
                      <a:pt x="145" y="306"/>
                    </a:lnTo>
                    <a:lnTo>
                      <a:pt x="147" y="304"/>
                    </a:lnTo>
                    <a:lnTo>
                      <a:pt x="150" y="303"/>
                    </a:lnTo>
                    <a:lnTo>
                      <a:pt x="152" y="301"/>
                    </a:lnTo>
                    <a:lnTo>
                      <a:pt x="154" y="299"/>
                    </a:lnTo>
                    <a:lnTo>
                      <a:pt x="156" y="297"/>
                    </a:lnTo>
                    <a:lnTo>
                      <a:pt x="159" y="295"/>
                    </a:lnTo>
                    <a:lnTo>
                      <a:pt x="161" y="294"/>
                    </a:lnTo>
                    <a:lnTo>
                      <a:pt x="163" y="292"/>
                    </a:lnTo>
                    <a:lnTo>
                      <a:pt x="165" y="290"/>
                    </a:lnTo>
                    <a:lnTo>
                      <a:pt x="168" y="288"/>
                    </a:lnTo>
                    <a:lnTo>
                      <a:pt x="170" y="286"/>
                    </a:lnTo>
                    <a:lnTo>
                      <a:pt x="172" y="284"/>
                    </a:lnTo>
                    <a:lnTo>
                      <a:pt x="174" y="282"/>
                    </a:lnTo>
                    <a:lnTo>
                      <a:pt x="177" y="280"/>
                    </a:lnTo>
                    <a:lnTo>
                      <a:pt x="179" y="278"/>
                    </a:lnTo>
                    <a:lnTo>
                      <a:pt x="181" y="276"/>
                    </a:lnTo>
                    <a:lnTo>
                      <a:pt x="183" y="274"/>
                    </a:lnTo>
                    <a:lnTo>
                      <a:pt x="186" y="271"/>
                    </a:lnTo>
                    <a:lnTo>
                      <a:pt x="188" y="269"/>
                    </a:lnTo>
                    <a:lnTo>
                      <a:pt x="190" y="267"/>
                    </a:lnTo>
                    <a:lnTo>
                      <a:pt x="192" y="264"/>
                    </a:lnTo>
                    <a:lnTo>
                      <a:pt x="195" y="262"/>
                    </a:lnTo>
                    <a:lnTo>
                      <a:pt x="197" y="259"/>
                    </a:lnTo>
                    <a:lnTo>
                      <a:pt x="199" y="256"/>
                    </a:lnTo>
                    <a:lnTo>
                      <a:pt x="201" y="254"/>
                    </a:lnTo>
                    <a:lnTo>
                      <a:pt x="204" y="251"/>
                    </a:lnTo>
                    <a:lnTo>
                      <a:pt x="206" y="248"/>
                    </a:lnTo>
                    <a:lnTo>
                      <a:pt x="208" y="245"/>
                    </a:lnTo>
                    <a:lnTo>
                      <a:pt x="210" y="241"/>
                    </a:lnTo>
                    <a:lnTo>
                      <a:pt x="213" y="238"/>
                    </a:lnTo>
                    <a:lnTo>
                      <a:pt x="215" y="234"/>
                    </a:lnTo>
                    <a:lnTo>
                      <a:pt x="217" y="231"/>
                    </a:lnTo>
                    <a:lnTo>
                      <a:pt x="219" y="227"/>
                    </a:lnTo>
                    <a:lnTo>
                      <a:pt x="222" y="223"/>
                    </a:lnTo>
                    <a:lnTo>
                      <a:pt x="224" y="218"/>
                    </a:lnTo>
                    <a:lnTo>
                      <a:pt x="226" y="214"/>
                    </a:lnTo>
                    <a:lnTo>
                      <a:pt x="228" y="209"/>
                    </a:lnTo>
                    <a:lnTo>
                      <a:pt x="231" y="204"/>
                    </a:lnTo>
                    <a:lnTo>
                      <a:pt x="233" y="198"/>
                    </a:lnTo>
                    <a:lnTo>
                      <a:pt x="235" y="192"/>
                    </a:lnTo>
                    <a:lnTo>
                      <a:pt x="237" y="186"/>
                    </a:lnTo>
                    <a:lnTo>
                      <a:pt x="240" y="179"/>
                    </a:lnTo>
                    <a:lnTo>
                      <a:pt x="242" y="172"/>
                    </a:lnTo>
                    <a:lnTo>
                      <a:pt x="244" y="164"/>
                    </a:lnTo>
                    <a:lnTo>
                      <a:pt x="246" y="155"/>
                    </a:lnTo>
                    <a:lnTo>
                      <a:pt x="248" y="146"/>
                    </a:lnTo>
                    <a:lnTo>
                      <a:pt x="251" y="135"/>
                    </a:lnTo>
                    <a:lnTo>
                      <a:pt x="253" y="124"/>
                    </a:lnTo>
                    <a:lnTo>
                      <a:pt x="255" y="111"/>
                    </a:lnTo>
                    <a:lnTo>
                      <a:pt x="256" y="104"/>
                    </a:lnTo>
                    <a:lnTo>
                      <a:pt x="257" y="96"/>
                    </a:lnTo>
                    <a:lnTo>
                      <a:pt x="259" y="89"/>
                    </a:lnTo>
                    <a:lnTo>
                      <a:pt x="260" y="80"/>
                    </a:lnTo>
                    <a:lnTo>
                      <a:pt x="261" y="71"/>
                    </a:lnTo>
                    <a:lnTo>
                      <a:pt x="262" y="61"/>
                    </a:lnTo>
                    <a:lnTo>
                      <a:pt x="263" y="51"/>
                    </a:lnTo>
                    <a:lnTo>
                      <a:pt x="264" y="40"/>
                    </a:lnTo>
                    <a:lnTo>
                      <a:pt x="265" y="27"/>
                    </a:lnTo>
                    <a:lnTo>
                      <a:pt x="267" y="14"/>
                    </a:lnTo>
                    <a:lnTo>
                      <a:pt x="267" y="7"/>
                    </a:lnTo>
                    <a:lnTo>
                      <a:pt x="268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3833" name="Group 408">
              <a:extLst>
                <a:ext uri="{FF2B5EF4-FFF2-40B4-BE49-F238E27FC236}">
                  <a16:creationId xmlns:a16="http://schemas.microsoft.com/office/drawing/2014/main" id="{1E563B67-C8F7-4555-9F78-EA213EF0B9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1456" y="2129051"/>
              <a:ext cx="1059991" cy="1997338"/>
              <a:chOff x="4629958" y="957882"/>
              <a:chExt cx="1589088" cy="3659188"/>
            </a:xfrm>
          </p:grpSpPr>
          <p:sp>
            <p:nvSpPr>
              <p:cNvPr id="33837" name="Freeform 364">
                <a:extLst>
                  <a:ext uri="{FF2B5EF4-FFF2-40B4-BE49-F238E27FC236}">
                    <a16:creationId xmlns:a16="http://schemas.microsoft.com/office/drawing/2014/main" id="{72E072B5-F2B7-42CF-B64E-F2EE773EC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9958" y="4328145"/>
                <a:ext cx="28575" cy="288925"/>
              </a:xfrm>
              <a:custGeom>
                <a:avLst/>
                <a:gdLst>
                  <a:gd name="T0" fmla="*/ 2147483646 w 5"/>
                  <a:gd name="T1" fmla="*/ 0 h 50"/>
                  <a:gd name="T2" fmla="*/ 2147483646 w 5"/>
                  <a:gd name="T3" fmla="*/ 2147483646 h 50"/>
                  <a:gd name="T4" fmla="*/ 2147483646 w 5"/>
                  <a:gd name="T5" fmla="*/ 2147483646 h 50"/>
                  <a:gd name="T6" fmla="*/ 2147483646 w 5"/>
                  <a:gd name="T7" fmla="*/ 2147483646 h 50"/>
                  <a:gd name="T8" fmla="*/ 2147483646 w 5"/>
                  <a:gd name="T9" fmla="*/ 2147483646 h 50"/>
                  <a:gd name="T10" fmla="*/ 2147483646 w 5"/>
                  <a:gd name="T11" fmla="*/ 2147483646 h 50"/>
                  <a:gd name="T12" fmla="*/ 2147483646 w 5"/>
                  <a:gd name="T13" fmla="*/ 2147483646 h 50"/>
                  <a:gd name="T14" fmla="*/ 2147483646 w 5"/>
                  <a:gd name="T15" fmla="*/ 2147483646 h 50"/>
                  <a:gd name="T16" fmla="*/ 0 w 5"/>
                  <a:gd name="T17" fmla="*/ 2147483646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"/>
                  <a:gd name="T28" fmla="*/ 0 h 50"/>
                  <a:gd name="T29" fmla="*/ 5 w 5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" h="50">
                    <a:moveTo>
                      <a:pt x="5" y="0"/>
                    </a:moveTo>
                    <a:lnTo>
                      <a:pt x="4" y="6"/>
                    </a:lnTo>
                    <a:lnTo>
                      <a:pt x="4" y="11"/>
                    </a:lnTo>
                    <a:lnTo>
                      <a:pt x="3" y="17"/>
                    </a:lnTo>
                    <a:lnTo>
                      <a:pt x="2" y="23"/>
                    </a:lnTo>
                    <a:lnTo>
                      <a:pt x="2" y="30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0" y="5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38" name="Freeform 365">
                <a:extLst>
                  <a:ext uri="{FF2B5EF4-FFF2-40B4-BE49-F238E27FC236}">
                    <a16:creationId xmlns:a16="http://schemas.microsoft.com/office/drawing/2014/main" id="{76242D3F-617A-4C9D-A39A-A31A862140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8533" y="957882"/>
                <a:ext cx="1560513" cy="3370263"/>
              </a:xfrm>
              <a:custGeom>
                <a:avLst/>
                <a:gdLst>
                  <a:gd name="T0" fmla="*/ 2147483646 w 269"/>
                  <a:gd name="T1" fmla="*/ 2147483646 h 581"/>
                  <a:gd name="T2" fmla="*/ 2147483646 w 269"/>
                  <a:gd name="T3" fmla="*/ 2147483646 h 581"/>
                  <a:gd name="T4" fmla="*/ 2147483646 w 269"/>
                  <a:gd name="T5" fmla="*/ 2147483646 h 581"/>
                  <a:gd name="T6" fmla="*/ 2147483646 w 269"/>
                  <a:gd name="T7" fmla="*/ 2147483646 h 581"/>
                  <a:gd name="T8" fmla="*/ 2147483646 w 269"/>
                  <a:gd name="T9" fmla="*/ 2147483646 h 581"/>
                  <a:gd name="T10" fmla="*/ 2147483646 w 269"/>
                  <a:gd name="T11" fmla="*/ 2147483646 h 581"/>
                  <a:gd name="T12" fmla="*/ 2147483646 w 269"/>
                  <a:gd name="T13" fmla="*/ 2147483646 h 581"/>
                  <a:gd name="T14" fmla="*/ 2147483646 w 269"/>
                  <a:gd name="T15" fmla="*/ 2147483646 h 581"/>
                  <a:gd name="T16" fmla="*/ 2147483646 w 269"/>
                  <a:gd name="T17" fmla="*/ 2147483646 h 581"/>
                  <a:gd name="T18" fmla="*/ 2147483646 w 269"/>
                  <a:gd name="T19" fmla="*/ 2147483646 h 581"/>
                  <a:gd name="T20" fmla="*/ 2147483646 w 269"/>
                  <a:gd name="T21" fmla="*/ 2147483646 h 581"/>
                  <a:gd name="T22" fmla="*/ 2147483646 w 269"/>
                  <a:gd name="T23" fmla="*/ 2147483646 h 581"/>
                  <a:gd name="T24" fmla="*/ 2147483646 w 269"/>
                  <a:gd name="T25" fmla="*/ 2147483646 h 581"/>
                  <a:gd name="T26" fmla="*/ 2147483646 w 269"/>
                  <a:gd name="T27" fmla="*/ 2147483646 h 581"/>
                  <a:gd name="T28" fmla="*/ 2147483646 w 269"/>
                  <a:gd name="T29" fmla="*/ 2147483646 h 581"/>
                  <a:gd name="T30" fmla="*/ 2147483646 w 269"/>
                  <a:gd name="T31" fmla="*/ 2147483646 h 581"/>
                  <a:gd name="T32" fmla="*/ 2147483646 w 269"/>
                  <a:gd name="T33" fmla="*/ 2147483646 h 581"/>
                  <a:gd name="T34" fmla="*/ 2147483646 w 269"/>
                  <a:gd name="T35" fmla="*/ 2147483646 h 581"/>
                  <a:gd name="T36" fmla="*/ 2147483646 w 269"/>
                  <a:gd name="T37" fmla="*/ 2147483646 h 581"/>
                  <a:gd name="T38" fmla="*/ 2147483646 w 269"/>
                  <a:gd name="T39" fmla="*/ 2147483646 h 581"/>
                  <a:gd name="T40" fmla="*/ 2147483646 w 269"/>
                  <a:gd name="T41" fmla="*/ 2147483646 h 581"/>
                  <a:gd name="T42" fmla="*/ 2147483646 w 269"/>
                  <a:gd name="T43" fmla="*/ 2147483646 h 581"/>
                  <a:gd name="T44" fmla="*/ 2147483646 w 269"/>
                  <a:gd name="T45" fmla="*/ 2147483646 h 581"/>
                  <a:gd name="T46" fmla="*/ 2147483646 w 269"/>
                  <a:gd name="T47" fmla="*/ 2147483646 h 581"/>
                  <a:gd name="T48" fmla="*/ 2147483646 w 269"/>
                  <a:gd name="T49" fmla="*/ 2147483646 h 581"/>
                  <a:gd name="T50" fmla="*/ 2147483646 w 269"/>
                  <a:gd name="T51" fmla="*/ 2147483646 h 581"/>
                  <a:gd name="T52" fmla="*/ 2147483646 w 269"/>
                  <a:gd name="T53" fmla="*/ 2147483646 h 581"/>
                  <a:gd name="T54" fmla="*/ 2147483646 w 269"/>
                  <a:gd name="T55" fmla="*/ 2147483646 h 581"/>
                  <a:gd name="T56" fmla="*/ 2147483646 w 269"/>
                  <a:gd name="T57" fmla="*/ 2147483646 h 581"/>
                  <a:gd name="T58" fmla="*/ 2147483646 w 269"/>
                  <a:gd name="T59" fmla="*/ 2147483646 h 581"/>
                  <a:gd name="T60" fmla="*/ 2147483646 w 269"/>
                  <a:gd name="T61" fmla="*/ 2147483646 h 581"/>
                  <a:gd name="T62" fmla="*/ 2147483646 w 269"/>
                  <a:gd name="T63" fmla="*/ 2147483646 h 581"/>
                  <a:gd name="T64" fmla="*/ 2147483646 w 269"/>
                  <a:gd name="T65" fmla="*/ 2147483646 h 581"/>
                  <a:gd name="T66" fmla="*/ 2147483646 w 269"/>
                  <a:gd name="T67" fmla="*/ 2147483646 h 581"/>
                  <a:gd name="T68" fmla="*/ 2147483646 w 269"/>
                  <a:gd name="T69" fmla="*/ 2147483646 h 581"/>
                  <a:gd name="T70" fmla="*/ 2147483646 w 269"/>
                  <a:gd name="T71" fmla="*/ 2147483646 h 581"/>
                  <a:gd name="T72" fmla="*/ 2147483646 w 269"/>
                  <a:gd name="T73" fmla="*/ 2147483646 h 581"/>
                  <a:gd name="T74" fmla="*/ 2147483646 w 269"/>
                  <a:gd name="T75" fmla="*/ 2147483646 h 581"/>
                  <a:gd name="T76" fmla="*/ 2147483646 w 269"/>
                  <a:gd name="T77" fmla="*/ 2147483646 h 581"/>
                  <a:gd name="T78" fmla="*/ 2147483646 w 269"/>
                  <a:gd name="T79" fmla="*/ 2147483646 h 581"/>
                  <a:gd name="T80" fmla="*/ 2147483646 w 269"/>
                  <a:gd name="T81" fmla="*/ 2147483646 h 581"/>
                  <a:gd name="T82" fmla="*/ 2147483646 w 269"/>
                  <a:gd name="T83" fmla="*/ 2147483646 h 581"/>
                  <a:gd name="T84" fmla="*/ 2147483646 w 269"/>
                  <a:gd name="T85" fmla="*/ 2147483646 h 581"/>
                  <a:gd name="T86" fmla="*/ 2147483646 w 269"/>
                  <a:gd name="T87" fmla="*/ 2147483646 h 581"/>
                  <a:gd name="T88" fmla="*/ 2147483646 w 269"/>
                  <a:gd name="T89" fmla="*/ 2147483646 h 581"/>
                  <a:gd name="T90" fmla="*/ 2147483646 w 269"/>
                  <a:gd name="T91" fmla="*/ 2147483646 h 581"/>
                  <a:gd name="T92" fmla="*/ 2147483646 w 269"/>
                  <a:gd name="T93" fmla="*/ 2147483646 h 581"/>
                  <a:gd name="T94" fmla="*/ 2147483646 w 269"/>
                  <a:gd name="T95" fmla="*/ 2147483646 h 581"/>
                  <a:gd name="T96" fmla="*/ 2147483646 w 269"/>
                  <a:gd name="T97" fmla="*/ 2147483646 h 581"/>
                  <a:gd name="T98" fmla="*/ 2147483646 w 269"/>
                  <a:gd name="T99" fmla="*/ 2147483646 h 581"/>
                  <a:gd name="T100" fmla="*/ 2147483646 w 269"/>
                  <a:gd name="T101" fmla="*/ 2147483646 h 581"/>
                  <a:gd name="T102" fmla="*/ 2147483646 w 269"/>
                  <a:gd name="T103" fmla="*/ 2147483646 h 581"/>
                  <a:gd name="T104" fmla="*/ 2147483646 w 269"/>
                  <a:gd name="T105" fmla="*/ 2147483646 h 581"/>
                  <a:gd name="T106" fmla="*/ 2147483646 w 269"/>
                  <a:gd name="T107" fmla="*/ 0 h 58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69"/>
                  <a:gd name="T163" fmla="*/ 0 h 581"/>
                  <a:gd name="T164" fmla="*/ 269 w 269"/>
                  <a:gd name="T165" fmla="*/ 581 h 58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69" h="581">
                    <a:moveTo>
                      <a:pt x="0" y="581"/>
                    </a:moveTo>
                    <a:lnTo>
                      <a:pt x="1" y="572"/>
                    </a:lnTo>
                    <a:lnTo>
                      <a:pt x="2" y="563"/>
                    </a:lnTo>
                    <a:lnTo>
                      <a:pt x="3" y="555"/>
                    </a:lnTo>
                    <a:lnTo>
                      <a:pt x="4" y="548"/>
                    </a:lnTo>
                    <a:lnTo>
                      <a:pt x="5" y="540"/>
                    </a:lnTo>
                    <a:lnTo>
                      <a:pt x="6" y="534"/>
                    </a:lnTo>
                    <a:lnTo>
                      <a:pt x="7" y="527"/>
                    </a:lnTo>
                    <a:lnTo>
                      <a:pt x="8" y="521"/>
                    </a:lnTo>
                    <a:lnTo>
                      <a:pt x="9" y="515"/>
                    </a:lnTo>
                    <a:lnTo>
                      <a:pt x="10" y="510"/>
                    </a:lnTo>
                    <a:lnTo>
                      <a:pt x="11" y="504"/>
                    </a:lnTo>
                    <a:lnTo>
                      <a:pt x="12" y="499"/>
                    </a:lnTo>
                    <a:lnTo>
                      <a:pt x="13" y="495"/>
                    </a:lnTo>
                    <a:lnTo>
                      <a:pt x="14" y="490"/>
                    </a:lnTo>
                    <a:lnTo>
                      <a:pt x="15" y="486"/>
                    </a:lnTo>
                    <a:lnTo>
                      <a:pt x="16" y="481"/>
                    </a:lnTo>
                    <a:lnTo>
                      <a:pt x="17" y="477"/>
                    </a:lnTo>
                    <a:lnTo>
                      <a:pt x="18" y="473"/>
                    </a:lnTo>
                    <a:lnTo>
                      <a:pt x="19" y="470"/>
                    </a:lnTo>
                    <a:lnTo>
                      <a:pt x="20" y="466"/>
                    </a:lnTo>
                    <a:lnTo>
                      <a:pt x="21" y="463"/>
                    </a:lnTo>
                    <a:lnTo>
                      <a:pt x="22" y="459"/>
                    </a:lnTo>
                    <a:lnTo>
                      <a:pt x="23" y="456"/>
                    </a:lnTo>
                    <a:lnTo>
                      <a:pt x="24" y="453"/>
                    </a:lnTo>
                    <a:lnTo>
                      <a:pt x="25" y="450"/>
                    </a:lnTo>
                    <a:lnTo>
                      <a:pt x="26" y="447"/>
                    </a:lnTo>
                    <a:lnTo>
                      <a:pt x="27" y="444"/>
                    </a:lnTo>
                    <a:lnTo>
                      <a:pt x="28" y="441"/>
                    </a:lnTo>
                    <a:lnTo>
                      <a:pt x="29" y="439"/>
                    </a:lnTo>
                    <a:lnTo>
                      <a:pt x="30" y="436"/>
                    </a:lnTo>
                    <a:lnTo>
                      <a:pt x="31" y="434"/>
                    </a:lnTo>
                    <a:lnTo>
                      <a:pt x="32" y="431"/>
                    </a:lnTo>
                    <a:lnTo>
                      <a:pt x="33" y="429"/>
                    </a:lnTo>
                    <a:lnTo>
                      <a:pt x="34" y="427"/>
                    </a:lnTo>
                    <a:lnTo>
                      <a:pt x="35" y="424"/>
                    </a:lnTo>
                    <a:lnTo>
                      <a:pt x="36" y="422"/>
                    </a:lnTo>
                    <a:lnTo>
                      <a:pt x="37" y="420"/>
                    </a:lnTo>
                    <a:lnTo>
                      <a:pt x="38" y="418"/>
                    </a:lnTo>
                    <a:lnTo>
                      <a:pt x="39" y="416"/>
                    </a:lnTo>
                    <a:lnTo>
                      <a:pt x="40" y="414"/>
                    </a:lnTo>
                    <a:lnTo>
                      <a:pt x="41" y="412"/>
                    </a:lnTo>
                    <a:lnTo>
                      <a:pt x="42" y="410"/>
                    </a:lnTo>
                    <a:lnTo>
                      <a:pt x="43" y="408"/>
                    </a:lnTo>
                    <a:lnTo>
                      <a:pt x="44" y="407"/>
                    </a:lnTo>
                    <a:lnTo>
                      <a:pt x="45" y="405"/>
                    </a:lnTo>
                    <a:lnTo>
                      <a:pt x="46" y="402"/>
                    </a:lnTo>
                    <a:lnTo>
                      <a:pt x="48" y="400"/>
                    </a:lnTo>
                    <a:lnTo>
                      <a:pt x="49" y="398"/>
                    </a:lnTo>
                    <a:lnTo>
                      <a:pt x="51" y="395"/>
                    </a:lnTo>
                    <a:lnTo>
                      <a:pt x="52" y="393"/>
                    </a:lnTo>
                    <a:lnTo>
                      <a:pt x="54" y="391"/>
                    </a:lnTo>
                    <a:lnTo>
                      <a:pt x="55" y="389"/>
                    </a:lnTo>
                    <a:lnTo>
                      <a:pt x="57" y="387"/>
                    </a:lnTo>
                    <a:lnTo>
                      <a:pt x="58" y="385"/>
                    </a:lnTo>
                    <a:lnTo>
                      <a:pt x="60" y="383"/>
                    </a:lnTo>
                    <a:lnTo>
                      <a:pt x="61" y="381"/>
                    </a:lnTo>
                    <a:lnTo>
                      <a:pt x="63" y="379"/>
                    </a:lnTo>
                    <a:lnTo>
                      <a:pt x="64" y="377"/>
                    </a:lnTo>
                    <a:lnTo>
                      <a:pt x="66" y="375"/>
                    </a:lnTo>
                    <a:lnTo>
                      <a:pt x="67" y="373"/>
                    </a:lnTo>
                    <a:lnTo>
                      <a:pt x="69" y="372"/>
                    </a:lnTo>
                    <a:lnTo>
                      <a:pt x="70" y="370"/>
                    </a:lnTo>
                    <a:lnTo>
                      <a:pt x="72" y="368"/>
                    </a:lnTo>
                    <a:lnTo>
                      <a:pt x="73" y="367"/>
                    </a:lnTo>
                    <a:lnTo>
                      <a:pt x="75" y="365"/>
                    </a:lnTo>
                    <a:lnTo>
                      <a:pt x="76" y="364"/>
                    </a:lnTo>
                    <a:lnTo>
                      <a:pt x="78" y="362"/>
                    </a:lnTo>
                    <a:lnTo>
                      <a:pt x="79" y="361"/>
                    </a:lnTo>
                    <a:lnTo>
                      <a:pt x="81" y="359"/>
                    </a:lnTo>
                    <a:lnTo>
                      <a:pt x="82" y="358"/>
                    </a:lnTo>
                    <a:lnTo>
                      <a:pt x="84" y="356"/>
                    </a:lnTo>
                    <a:lnTo>
                      <a:pt x="85" y="355"/>
                    </a:lnTo>
                    <a:lnTo>
                      <a:pt x="87" y="353"/>
                    </a:lnTo>
                    <a:lnTo>
                      <a:pt x="88" y="352"/>
                    </a:lnTo>
                    <a:lnTo>
                      <a:pt x="90" y="351"/>
                    </a:lnTo>
                    <a:lnTo>
                      <a:pt x="91" y="349"/>
                    </a:lnTo>
                    <a:lnTo>
                      <a:pt x="93" y="347"/>
                    </a:lnTo>
                    <a:lnTo>
                      <a:pt x="96" y="346"/>
                    </a:lnTo>
                    <a:lnTo>
                      <a:pt x="98" y="344"/>
                    </a:lnTo>
                    <a:lnTo>
                      <a:pt x="100" y="342"/>
                    </a:lnTo>
                    <a:lnTo>
                      <a:pt x="102" y="340"/>
                    </a:lnTo>
                    <a:lnTo>
                      <a:pt x="105" y="338"/>
                    </a:lnTo>
                    <a:lnTo>
                      <a:pt x="107" y="336"/>
                    </a:lnTo>
                    <a:lnTo>
                      <a:pt x="109" y="334"/>
                    </a:lnTo>
                    <a:lnTo>
                      <a:pt x="111" y="333"/>
                    </a:lnTo>
                    <a:lnTo>
                      <a:pt x="114" y="331"/>
                    </a:lnTo>
                    <a:lnTo>
                      <a:pt x="116" y="329"/>
                    </a:lnTo>
                    <a:lnTo>
                      <a:pt x="118" y="327"/>
                    </a:lnTo>
                    <a:lnTo>
                      <a:pt x="120" y="326"/>
                    </a:lnTo>
                    <a:lnTo>
                      <a:pt x="123" y="324"/>
                    </a:lnTo>
                    <a:lnTo>
                      <a:pt x="125" y="322"/>
                    </a:lnTo>
                    <a:lnTo>
                      <a:pt x="127" y="321"/>
                    </a:lnTo>
                    <a:lnTo>
                      <a:pt x="129" y="319"/>
                    </a:lnTo>
                    <a:lnTo>
                      <a:pt x="132" y="317"/>
                    </a:lnTo>
                    <a:lnTo>
                      <a:pt x="134" y="316"/>
                    </a:lnTo>
                    <a:lnTo>
                      <a:pt x="136" y="314"/>
                    </a:lnTo>
                    <a:lnTo>
                      <a:pt x="138" y="312"/>
                    </a:lnTo>
                    <a:lnTo>
                      <a:pt x="141" y="310"/>
                    </a:lnTo>
                    <a:lnTo>
                      <a:pt x="143" y="309"/>
                    </a:lnTo>
                    <a:lnTo>
                      <a:pt x="145" y="307"/>
                    </a:lnTo>
                    <a:lnTo>
                      <a:pt x="147" y="305"/>
                    </a:lnTo>
                    <a:lnTo>
                      <a:pt x="150" y="304"/>
                    </a:lnTo>
                    <a:lnTo>
                      <a:pt x="152" y="302"/>
                    </a:lnTo>
                    <a:lnTo>
                      <a:pt x="154" y="300"/>
                    </a:lnTo>
                    <a:lnTo>
                      <a:pt x="156" y="298"/>
                    </a:lnTo>
                    <a:lnTo>
                      <a:pt x="159" y="296"/>
                    </a:lnTo>
                    <a:lnTo>
                      <a:pt x="161" y="295"/>
                    </a:lnTo>
                    <a:lnTo>
                      <a:pt x="163" y="293"/>
                    </a:lnTo>
                    <a:lnTo>
                      <a:pt x="165" y="291"/>
                    </a:lnTo>
                    <a:lnTo>
                      <a:pt x="168" y="289"/>
                    </a:lnTo>
                    <a:lnTo>
                      <a:pt x="170" y="287"/>
                    </a:lnTo>
                    <a:lnTo>
                      <a:pt x="172" y="285"/>
                    </a:lnTo>
                    <a:lnTo>
                      <a:pt x="174" y="283"/>
                    </a:lnTo>
                    <a:lnTo>
                      <a:pt x="177" y="281"/>
                    </a:lnTo>
                    <a:lnTo>
                      <a:pt x="179" y="279"/>
                    </a:lnTo>
                    <a:lnTo>
                      <a:pt x="181" y="277"/>
                    </a:lnTo>
                    <a:lnTo>
                      <a:pt x="183" y="275"/>
                    </a:lnTo>
                    <a:lnTo>
                      <a:pt x="186" y="272"/>
                    </a:lnTo>
                    <a:lnTo>
                      <a:pt x="188" y="270"/>
                    </a:lnTo>
                    <a:lnTo>
                      <a:pt x="190" y="268"/>
                    </a:lnTo>
                    <a:lnTo>
                      <a:pt x="192" y="265"/>
                    </a:lnTo>
                    <a:lnTo>
                      <a:pt x="195" y="263"/>
                    </a:lnTo>
                    <a:lnTo>
                      <a:pt x="197" y="260"/>
                    </a:lnTo>
                    <a:lnTo>
                      <a:pt x="199" y="258"/>
                    </a:lnTo>
                    <a:lnTo>
                      <a:pt x="201" y="255"/>
                    </a:lnTo>
                    <a:lnTo>
                      <a:pt x="204" y="252"/>
                    </a:lnTo>
                    <a:lnTo>
                      <a:pt x="206" y="249"/>
                    </a:lnTo>
                    <a:lnTo>
                      <a:pt x="208" y="246"/>
                    </a:lnTo>
                    <a:lnTo>
                      <a:pt x="210" y="243"/>
                    </a:lnTo>
                    <a:lnTo>
                      <a:pt x="213" y="240"/>
                    </a:lnTo>
                    <a:lnTo>
                      <a:pt x="215" y="236"/>
                    </a:lnTo>
                    <a:lnTo>
                      <a:pt x="217" y="233"/>
                    </a:lnTo>
                    <a:lnTo>
                      <a:pt x="219" y="229"/>
                    </a:lnTo>
                    <a:lnTo>
                      <a:pt x="222" y="225"/>
                    </a:lnTo>
                    <a:lnTo>
                      <a:pt x="224" y="221"/>
                    </a:lnTo>
                    <a:lnTo>
                      <a:pt x="226" y="216"/>
                    </a:lnTo>
                    <a:lnTo>
                      <a:pt x="228" y="211"/>
                    </a:lnTo>
                    <a:lnTo>
                      <a:pt x="231" y="206"/>
                    </a:lnTo>
                    <a:lnTo>
                      <a:pt x="233" y="201"/>
                    </a:lnTo>
                    <a:lnTo>
                      <a:pt x="235" y="196"/>
                    </a:lnTo>
                    <a:lnTo>
                      <a:pt x="237" y="189"/>
                    </a:lnTo>
                    <a:lnTo>
                      <a:pt x="240" y="183"/>
                    </a:lnTo>
                    <a:lnTo>
                      <a:pt x="242" y="176"/>
                    </a:lnTo>
                    <a:lnTo>
                      <a:pt x="244" y="168"/>
                    </a:lnTo>
                    <a:lnTo>
                      <a:pt x="246" y="160"/>
                    </a:lnTo>
                    <a:lnTo>
                      <a:pt x="249" y="151"/>
                    </a:lnTo>
                    <a:lnTo>
                      <a:pt x="251" y="141"/>
                    </a:lnTo>
                    <a:lnTo>
                      <a:pt x="253" y="130"/>
                    </a:lnTo>
                    <a:lnTo>
                      <a:pt x="255" y="118"/>
                    </a:lnTo>
                    <a:lnTo>
                      <a:pt x="258" y="104"/>
                    </a:lnTo>
                    <a:lnTo>
                      <a:pt x="259" y="97"/>
                    </a:lnTo>
                    <a:lnTo>
                      <a:pt x="260" y="89"/>
                    </a:lnTo>
                    <a:lnTo>
                      <a:pt x="261" y="80"/>
                    </a:lnTo>
                    <a:lnTo>
                      <a:pt x="262" y="71"/>
                    </a:lnTo>
                    <a:lnTo>
                      <a:pt x="263" y="61"/>
                    </a:lnTo>
                    <a:lnTo>
                      <a:pt x="264" y="51"/>
                    </a:lnTo>
                    <a:lnTo>
                      <a:pt x="265" y="40"/>
                    </a:lnTo>
                    <a:lnTo>
                      <a:pt x="267" y="28"/>
                    </a:lnTo>
                    <a:lnTo>
                      <a:pt x="268" y="14"/>
                    </a:lnTo>
                    <a:lnTo>
                      <a:pt x="268" y="7"/>
                    </a:lnTo>
                    <a:lnTo>
                      <a:pt x="26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3834" name="Group 411">
              <a:extLst>
                <a:ext uri="{FF2B5EF4-FFF2-40B4-BE49-F238E27FC236}">
                  <a16:creationId xmlns:a16="http://schemas.microsoft.com/office/drawing/2014/main" id="{137FF249-C2E3-4624-ABD2-5F964FE0FA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0995" y="2129051"/>
              <a:ext cx="1059991" cy="1997338"/>
              <a:chOff x="6503208" y="957882"/>
              <a:chExt cx="1589088" cy="3659188"/>
            </a:xfrm>
          </p:grpSpPr>
          <p:sp>
            <p:nvSpPr>
              <p:cNvPr id="33835" name="Freeform 366">
                <a:extLst>
                  <a:ext uri="{FF2B5EF4-FFF2-40B4-BE49-F238E27FC236}">
                    <a16:creationId xmlns:a16="http://schemas.microsoft.com/office/drawing/2014/main" id="{A64826ED-E02E-4507-BEE0-9A8600CE3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3208" y="4332907"/>
                <a:ext cx="28575" cy="284163"/>
              </a:xfrm>
              <a:custGeom>
                <a:avLst/>
                <a:gdLst>
                  <a:gd name="T0" fmla="*/ 2147483646 w 5"/>
                  <a:gd name="T1" fmla="*/ 0 h 49"/>
                  <a:gd name="T2" fmla="*/ 2147483646 w 5"/>
                  <a:gd name="T3" fmla="*/ 2147483646 h 49"/>
                  <a:gd name="T4" fmla="*/ 2147483646 w 5"/>
                  <a:gd name="T5" fmla="*/ 2147483646 h 49"/>
                  <a:gd name="T6" fmla="*/ 2147483646 w 5"/>
                  <a:gd name="T7" fmla="*/ 2147483646 h 49"/>
                  <a:gd name="T8" fmla="*/ 2147483646 w 5"/>
                  <a:gd name="T9" fmla="*/ 2147483646 h 49"/>
                  <a:gd name="T10" fmla="*/ 2147483646 w 5"/>
                  <a:gd name="T11" fmla="*/ 2147483646 h 49"/>
                  <a:gd name="T12" fmla="*/ 2147483646 w 5"/>
                  <a:gd name="T13" fmla="*/ 2147483646 h 49"/>
                  <a:gd name="T14" fmla="*/ 2147483646 w 5"/>
                  <a:gd name="T15" fmla="*/ 2147483646 h 49"/>
                  <a:gd name="T16" fmla="*/ 0 w 5"/>
                  <a:gd name="T17" fmla="*/ 2147483646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"/>
                  <a:gd name="T28" fmla="*/ 0 h 49"/>
                  <a:gd name="T29" fmla="*/ 5 w 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" h="49">
                    <a:moveTo>
                      <a:pt x="5" y="0"/>
                    </a:moveTo>
                    <a:lnTo>
                      <a:pt x="4" y="5"/>
                    </a:lnTo>
                    <a:lnTo>
                      <a:pt x="4" y="11"/>
                    </a:lnTo>
                    <a:lnTo>
                      <a:pt x="3" y="17"/>
                    </a:lnTo>
                    <a:lnTo>
                      <a:pt x="3" y="23"/>
                    </a:lnTo>
                    <a:lnTo>
                      <a:pt x="2" y="29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0" y="49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36" name="Freeform 367">
                <a:extLst>
                  <a:ext uri="{FF2B5EF4-FFF2-40B4-BE49-F238E27FC236}">
                    <a16:creationId xmlns:a16="http://schemas.microsoft.com/office/drawing/2014/main" id="{18B92C57-EF59-4EE1-A5AD-0A3918F156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783" y="957882"/>
                <a:ext cx="1560513" cy="3375025"/>
              </a:xfrm>
              <a:custGeom>
                <a:avLst/>
                <a:gdLst>
                  <a:gd name="T0" fmla="*/ 2147483646 w 269"/>
                  <a:gd name="T1" fmla="*/ 2147483646 h 582"/>
                  <a:gd name="T2" fmla="*/ 2147483646 w 269"/>
                  <a:gd name="T3" fmla="*/ 2147483646 h 582"/>
                  <a:gd name="T4" fmla="*/ 2147483646 w 269"/>
                  <a:gd name="T5" fmla="*/ 2147483646 h 582"/>
                  <a:gd name="T6" fmla="*/ 2147483646 w 269"/>
                  <a:gd name="T7" fmla="*/ 2147483646 h 582"/>
                  <a:gd name="T8" fmla="*/ 2147483646 w 269"/>
                  <a:gd name="T9" fmla="*/ 2147483646 h 582"/>
                  <a:gd name="T10" fmla="*/ 2147483646 w 269"/>
                  <a:gd name="T11" fmla="*/ 2147483646 h 582"/>
                  <a:gd name="T12" fmla="*/ 2147483646 w 269"/>
                  <a:gd name="T13" fmla="*/ 2147483646 h 582"/>
                  <a:gd name="T14" fmla="*/ 2147483646 w 269"/>
                  <a:gd name="T15" fmla="*/ 2147483646 h 582"/>
                  <a:gd name="T16" fmla="*/ 2147483646 w 269"/>
                  <a:gd name="T17" fmla="*/ 2147483646 h 582"/>
                  <a:gd name="T18" fmla="*/ 2147483646 w 269"/>
                  <a:gd name="T19" fmla="*/ 2147483646 h 582"/>
                  <a:gd name="T20" fmla="*/ 2147483646 w 269"/>
                  <a:gd name="T21" fmla="*/ 2147483646 h 582"/>
                  <a:gd name="T22" fmla="*/ 2147483646 w 269"/>
                  <a:gd name="T23" fmla="*/ 2147483646 h 582"/>
                  <a:gd name="T24" fmla="*/ 2147483646 w 269"/>
                  <a:gd name="T25" fmla="*/ 2147483646 h 582"/>
                  <a:gd name="T26" fmla="*/ 2147483646 w 269"/>
                  <a:gd name="T27" fmla="*/ 2147483646 h 582"/>
                  <a:gd name="T28" fmla="*/ 2147483646 w 269"/>
                  <a:gd name="T29" fmla="*/ 2147483646 h 582"/>
                  <a:gd name="T30" fmla="*/ 2147483646 w 269"/>
                  <a:gd name="T31" fmla="*/ 2147483646 h 582"/>
                  <a:gd name="T32" fmla="*/ 2147483646 w 269"/>
                  <a:gd name="T33" fmla="*/ 2147483646 h 582"/>
                  <a:gd name="T34" fmla="*/ 2147483646 w 269"/>
                  <a:gd name="T35" fmla="*/ 2147483646 h 582"/>
                  <a:gd name="T36" fmla="*/ 2147483646 w 269"/>
                  <a:gd name="T37" fmla="*/ 2147483646 h 582"/>
                  <a:gd name="T38" fmla="*/ 2147483646 w 269"/>
                  <a:gd name="T39" fmla="*/ 2147483646 h 582"/>
                  <a:gd name="T40" fmla="*/ 2147483646 w 269"/>
                  <a:gd name="T41" fmla="*/ 2147483646 h 582"/>
                  <a:gd name="T42" fmla="*/ 2147483646 w 269"/>
                  <a:gd name="T43" fmla="*/ 2147483646 h 582"/>
                  <a:gd name="T44" fmla="*/ 2147483646 w 269"/>
                  <a:gd name="T45" fmla="*/ 2147483646 h 582"/>
                  <a:gd name="T46" fmla="*/ 2147483646 w 269"/>
                  <a:gd name="T47" fmla="*/ 2147483646 h 582"/>
                  <a:gd name="T48" fmla="*/ 2147483646 w 269"/>
                  <a:gd name="T49" fmla="*/ 2147483646 h 582"/>
                  <a:gd name="T50" fmla="*/ 2147483646 w 269"/>
                  <a:gd name="T51" fmla="*/ 2147483646 h 582"/>
                  <a:gd name="T52" fmla="*/ 2147483646 w 269"/>
                  <a:gd name="T53" fmla="*/ 2147483646 h 582"/>
                  <a:gd name="T54" fmla="*/ 2147483646 w 269"/>
                  <a:gd name="T55" fmla="*/ 2147483646 h 582"/>
                  <a:gd name="T56" fmla="*/ 2147483646 w 269"/>
                  <a:gd name="T57" fmla="*/ 2147483646 h 582"/>
                  <a:gd name="T58" fmla="*/ 2147483646 w 269"/>
                  <a:gd name="T59" fmla="*/ 2147483646 h 582"/>
                  <a:gd name="T60" fmla="*/ 2147483646 w 269"/>
                  <a:gd name="T61" fmla="*/ 2147483646 h 582"/>
                  <a:gd name="T62" fmla="*/ 2147483646 w 269"/>
                  <a:gd name="T63" fmla="*/ 2147483646 h 582"/>
                  <a:gd name="T64" fmla="*/ 2147483646 w 269"/>
                  <a:gd name="T65" fmla="*/ 2147483646 h 582"/>
                  <a:gd name="T66" fmla="*/ 2147483646 w 269"/>
                  <a:gd name="T67" fmla="*/ 2147483646 h 582"/>
                  <a:gd name="T68" fmla="*/ 2147483646 w 269"/>
                  <a:gd name="T69" fmla="*/ 2147483646 h 582"/>
                  <a:gd name="T70" fmla="*/ 2147483646 w 269"/>
                  <a:gd name="T71" fmla="*/ 2147483646 h 582"/>
                  <a:gd name="T72" fmla="*/ 2147483646 w 269"/>
                  <a:gd name="T73" fmla="*/ 2147483646 h 582"/>
                  <a:gd name="T74" fmla="*/ 2147483646 w 269"/>
                  <a:gd name="T75" fmla="*/ 2147483646 h 582"/>
                  <a:gd name="T76" fmla="*/ 2147483646 w 269"/>
                  <a:gd name="T77" fmla="*/ 2147483646 h 582"/>
                  <a:gd name="T78" fmla="*/ 2147483646 w 269"/>
                  <a:gd name="T79" fmla="*/ 2147483646 h 582"/>
                  <a:gd name="T80" fmla="*/ 2147483646 w 269"/>
                  <a:gd name="T81" fmla="*/ 2147483646 h 582"/>
                  <a:gd name="T82" fmla="*/ 2147483646 w 269"/>
                  <a:gd name="T83" fmla="*/ 2147483646 h 582"/>
                  <a:gd name="T84" fmla="*/ 2147483646 w 269"/>
                  <a:gd name="T85" fmla="*/ 2147483646 h 582"/>
                  <a:gd name="T86" fmla="*/ 2147483646 w 269"/>
                  <a:gd name="T87" fmla="*/ 2147483646 h 582"/>
                  <a:gd name="T88" fmla="*/ 2147483646 w 269"/>
                  <a:gd name="T89" fmla="*/ 2147483646 h 582"/>
                  <a:gd name="T90" fmla="*/ 2147483646 w 269"/>
                  <a:gd name="T91" fmla="*/ 2147483646 h 582"/>
                  <a:gd name="T92" fmla="*/ 2147483646 w 269"/>
                  <a:gd name="T93" fmla="*/ 2147483646 h 582"/>
                  <a:gd name="T94" fmla="*/ 2147483646 w 269"/>
                  <a:gd name="T95" fmla="*/ 2147483646 h 582"/>
                  <a:gd name="T96" fmla="*/ 2147483646 w 269"/>
                  <a:gd name="T97" fmla="*/ 2147483646 h 582"/>
                  <a:gd name="T98" fmla="*/ 2147483646 w 269"/>
                  <a:gd name="T99" fmla="*/ 2147483646 h 582"/>
                  <a:gd name="T100" fmla="*/ 2147483646 w 269"/>
                  <a:gd name="T101" fmla="*/ 2147483646 h 582"/>
                  <a:gd name="T102" fmla="*/ 2147483646 w 269"/>
                  <a:gd name="T103" fmla="*/ 2147483646 h 582"/>
                  <a:gd name="T104" fmla="*/ 2147483646 w 269"/>
                  <a:gd name="T105" fmla="*/ 2147483646 h 582"/>
                  <a:gd name="T106" fmla="*/ 2147483646 w 269"/>
                  <a:gd name="T107" fmla="*/ 0 h 582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69"/>
                  <a:gd name="T163" fmla="*/ 0 h 582"/>
                  <a:gd name="T164" fmla="*/ 269 w 269"/>
                  <a:gd name="T165" fmla="*/ 582 h 582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69" h="582">
                    <a:moveTo>
                      <a:pt x="0" y="582"/>
                    </a:moveTo>
                    <a:lnTo>
                      <a:pt x="1" y="572"/>
                    </a:lnTo>
                    <a:lnTo>
                      <a:pt x="2" y="564"/>
                    </a:lnTo>
                    <a:lnTo>
                      <a:pt x="3" y="556"/>
                    </a:lnTo>
                    <a:lnTo>
                      <a:pt x="4" y="548"/>
                    </a:lnTo>
                    <a:lnTo>
                      <a:pt x="5" y="541"/>
                    </a:lnTo>
                    <a:lnTo>
                      <a:pt x="6" y="534"/>
                    </a:lnTo>
                    <a:lnTo>
                      <a:pt x="7" y="527"/>
                    </a:lnTo>
                    <a:lnTo>
                      <a:pt x="8" y="521"/>
                    </a:lnTo>
                    <a:lnTo>
                      <a:pt x="9" y="515"/>
                    </a:lnTo>
                    <a:lnTo>
                      <a:pt x="10" y="510"/>
                    </a:lnTo>
                    <a:lnTo>
                      <a:pt x="11" y="505"/>
                    </a:lnTo>
                    <a:lnTo>
                      <a:pt x="12" y="500"/>
                    </a:lnTo>
                    <a:lnTo>
                      <a:pt x="13" y="495"/>
                    </a:lnTo>
                    <a:lnTo>
                      <a:pt x="14" y="490"/>
                    </a:lnTo>
                    <a:lnTo>
                      <a:pt x="15" y="486"/>
                    </a:lnTo>
                    <a:lnTo>
                      <a:pt x="16" y="481"/>
                    </a:lnTo>
                    <a:lnTo>
                      <a:pt x="17" y="477"/>
                    </a:lnTo>
                    <a:lnTo>
                      <a:pt x="18" y="473"/>
                    </a:lnTo>
                    <a:lnTo>
                      <a:pt x="19" y="470"/>
                    </a:lnTo>
                    <a:lnTo>
                      <a:pt x="20" y="466"/>
                    </a:lnTo>
                    <a:lnTo>
                      <a:pt x="21" y="463"/>
                    </a:lnTo>
                    <a:lnTo>
                      <a:pt x="22" y="459"/>
                    </a:lnTo>
                    <a:lnTo>
                      <a:pt x="23" y="456"/>
                    </a:lnTo>
                    <a:lnTo>
                      <a:pt x="24" y="453"/>
                    </a:lnTo>
                    <a:lnTo>
                      <a:pt x="25" y="450"/>
                    </a:lnTo>
                    <a:lnTo>
                      <a:pt x="26" y="447"/>
                    </a:lnTo>
                    <a:lnTo>
                      <a:pt x="27" y="444"/>
                    </a:lnTo>
                    <a:lnTo>
                      <a:pt x="28" y="441"/>
                    </a:lnTo>
                    <a:lnTo>
                      <a:pt x="29" y="439"/>
                    </a:lnTo>
                    <a:lnTo>
                      <a:pt x="30" y="436"/>
                    </a:lnTo>
                    <a:lnTo>
                      <a:pt x="31" y="434"/>
                    </a:lnTo>
                    <a:lnTo>
                      <a:pt x="32" y="431"/>
                    </a:lnTo>
                    <a:lnTo>
                      <a:pt x="33" y="429"/>
                    </a:lnTo>
                    <a:lnTo>
                      <a:pt x="34" y="427"/>
                    </a:lnTo>
                    <a:lnTo>
                      <a:pt x="35" y="424"/>
                    </a:lnTo>
                    <a:lnTo>
                      <a:pt x="36" y="422"/>
                    </a:lnTo>
                    <a:lnTo>
                      <a:pt x="37" y="420"/>
                    </a:lnTo>
                    <a:lnTo>
                      <a:pt x="38" y="418"/>
                    </a:lnTo>
                    <a:lnTo>
                      <a:pt x="39" y="416"/>
                    </a:lnTo>
                    <a:lnTo>
                      <a:pt x="40" y="414"/>
                    </a:lnTo>
                    <a:lnTo>
                      <a:pt x="41" y="412"/>
                    </a:lnTo>
                    <a:lnTo>
                      <a:pt x="42" y="410"/>
                    </a:lnTo>
                    <a:lnTo>
                      <a:pt x="43" y="408"/>
                    </a:lnTo>
                    <a:lnTo>
                      <a:pt x="44" y="407"/>
                    </a:lnTo>
                    <a:lnTo>
                      <a:pt x="45" y="405"/>
                    </a:lnTo>
                    <a:lnTo>
                      <a:pt x="46" y="402"/>
                    </a:lnTo>
                    <a:lnTo>
                      <a:pt x="48" y="400"/>
                    </a:lnTo>
                    <a:lnTo>
                      <a:pt x="49" y="398"/>
                    </a:lnTo>
                    <a:lnTo>
                      <a:pt x="51" y="395"/>
                    </a:lnTo>
                    <a:lnTo>
                      <a:pt x="52" y="393"/>
                    </a:lnTo>
                    <a:lnTo>
                      <a:pt x="54" y="391"/>
                    </a:lnTo>
                    <a:lnTo>
                      <a:pt x="55" y="389"/>
                    </a:lnTo>
                    <a:lnTo>
                      <a:pt x="57" y="387"/>
                    </a:lnTo>
                    <a:lnTo>
                      <a:pt x="58" y="385"/>
                    </a:lnTo>
                    <a:lnTo>
                      <a:pt x="60" y="383"/>
                    </a:lnTo>
                    <a:lnTo>
                      <a:pt x="61" y="381"/>
                    </a:lnTo>
                    <a:lnTo>
                      <a:pt x="63" y="379"/>
                    </a:lnTo>
                    <a:lnTo>
                      <a:pt x="64" y="377"/>
                    </a:lnTo>
                    <a:lnTo>
                      <a:pt x="66" y="375"/>
                    </a:lnTo>
                    <a:lnTo>
                      <a:pt x="67" y="373"/>
                    </a:lnTo>
                    <a:lnTo>
                      <a:pt x="69" y="372"/>
                    </a:lnTo>
                    <a:lnTo>
                      <a:pt x="70" y="370"/>
                    </a:lnTo>
                    <a:lnTo>
                      <a:pt x="72" y="368"/>
                    </a:lnTo>
                    <a:lnTo>
                      <a:pt x="73" y="367"/>
                    </a:lnTo>
                    <a:lnTo>
                      <a:pt x="75" y="365"/>
                    </a:lnTo>
                    <a:lnTo>
                      <a:pt x="76" y="364"/>
                    </a:lnTo>
                    <a:lnTo>
                      <a:pt x="78" y="362"/>
                    </a:lnTo>
                    <a:lnTo>
                      <a:pt x="79" y="361"/>
                    </a:lnTo>
                    <a:lnTo>
                      <a:pt x="81" y="359"/>
                    </a:lnTo>
                    <a:lnTo>
                      <a:pt x="82" y="358"/>
                    </a:lnTo>
                    <a:lnTo>
                      <a:pt x="84" y="356"/>
                    </a:lnTo>
                    <a:lnTo>
                      <a:pt x="85" y="355"/>
                    </a:lnTo>
                    <a:lnTo>
                      <a:pt x="87" y="354"/>
                    </a:lnTo>
                    <a:lnTo>
                      <a:pt x="88" y="352"/>
                    </a:lnTo>
                    <a:lnTo>
                      <a:pt x="90" y="351"/>
                    </a:lnTo>
                    <a:lnTo>
                      <a:pt x="91" y="349"/>
                    </a:lnTo>
                    <a:lnTo>
                      <a:pt x="94" y="347"/>
                    </a:lnTo>
                    <a:lnTo>
                      <a:pt x="96" y="346"/>
                    </a:lnTo>
                    <a:lnTo>
                      <a:pt x="98" y="344"/>
                    </a:lnTo>
                    <a:lnTo>
                      <a:pt x="100" y="342"/>
                    </a:lnTo>
                    <a:lnTo>
                      <a:pt x="103" y="340"/>
                    </a:lnTo>
                    <a:lnTo>
                      <a:pt x="105" y="338"/>
                    </a:lnTo>
                    <a:lnTo>
                      <a:pt x="107" y="336"/>
                    </a:lnTo>
                    <a:lnTo>
                      <a:pt x="109" y="334"/>
                    </a:lnTo>
                    <a:lnTo>
                      <a:pt x="112" y="333"/>
                    </a:lnTo>
                    <a:lnTo>
                      <a:pt x="114" y="331"/>
                    </a:lnTo>
                    <a:lnTo>
                      <a:pt x="116" y="329"/>
                    </a:lnTo>
                    <a:lnTo>
                      <a:pt x="118" y="327"/>
                    </a:lnTo>
                    <a:lnTo>
                      <a:pt x="121" y="326"/>
                    </a:lnTo>
                    <a:lnTo>
                      <a:pt x="123" y="324"/>
                    </a:lnTo>
                    <a:lnTo>
                      <a:pt x="125" y="322"/>
                    </a:lnTo>
                    <a:lnTo>
                      <a:pt x="127" y="321"/>
                    </a:lnTo>
                    <a:lnTo>
                      <a:pt x="130" y="319"/>
                    </a:lnTo>
                    <a:lnTo>
                      <a:pt x="132" y="317"/>
                    </a:lnTo>
                    <a:lnTo>
                      <a:pt x="134" y="316"/>
                    </a:lnTo>
                    <a:lnTo>
                      <a:pt x="136" y="314"/>
                    </a:lnTo>
                    <a:lnTo>
                      <a:pt x="139" y="312"/>
                    </a:lnTo>
                    <a:lnTo>
                      <a:pt x="141" y="310"/>
                    </a:lnTo>
                    <a:lnTo>
                      <a:pt x="143" y="309"/>
                    </a:lnTo>
                    <a:lnTo>
                      <a:pt x="145" y="307"/>
                    </a:lnTo>
                    <a:lnTo>
                      <a:pt x="148" y="305"/>
                    </a:lnTo>
                    <a:lnTo>
                      <a:pt x="150" y="304"/>
                    </a:lnTo>
                    <a:lnTo>
                      <a:pt x="152" y="302"/>
                    </a:lnTo>
                    <a:lnTo>
                      <a:pt x="154" y="300"/>
                    </a:lnTo>
                    <a:lnTo>
                      <a:pt x="157" y="298"/>
                    </a:lnTo>
                    <a:lnTo>
                      <a:pt x="159" y="296"/>
                    </a:lnTo>
                    <a:lnTo>
                      <a:pt x="161" y="295"/>
                    </a:lnTo>
                    <a:lnTo>
                      <a:pt x="163" y="293"/>
                    </a:lnTo>
                    <a:lnTo>
                      <a:pt x="166" y="291"/>
                    </a:lnTo>
                    <a:lnTo>
                      <a:pt x="168" y="289"/>
                    </a:lnTo>
                    <a:lnTo>
                      <a:pt x="170" y="287"/>
                    </a:lnTo>
                    <a:lnTo>
                      <a:pt x="172" y="285"/>
                    </a:lnTo>
                    <a:lnTo>
                      <a:pt x="175" y="283"/>
                    </a:lnTo>
                    <a:lnTo>
                      <a:pt x="177" y="281"/>
                    </a:lnTo>
                    <a:lnTo>
                      <a:pt x="179" y="279"/>
                    </a:lnTo>
                    <a:lnTo>
                      <a:pt x="181" y="277"/>
                    </a:lnTo>
                    <a:lnTo>
                      <a:pt x="184" y="275"/>
                    </a:lnTo>
                    <a:lnTo>
                      <a:pt x="186" y="272"/>
                    </a:lnTo>
                    <a:lnTo>
                      <a:pt x="188" y="270"/>
                    </a:lnTo>
                    <a:lnTo>
                      <a:pt x="190" y="268"/>
                    </a:lnTo>
                    <a:lnTo>
                      <a:pt x="193" y="265"/>
                    </a:lnTo>
                    <a:lnTo>
                      <a:pt x="195" y="263"/>
                    </a:lnTo>
                    <a:lnTo>
                      <a:pt x="197" y="260"/>
                    </a:lnTo>
                    <a:lnTo>
                      <a:pt x="199" y="258"/>
                    </a:lnTo>
                    <a:lnTo>
                      <a:pt x="202" y="255"/>
                    </a:lnTo>
                    <a:lnTo>
                      <a:pt x="204" y="252"/>
                    </a:lnTo>
                    <a:lnTo>
                      <a:pt x="206" y="249"/>
                    </a:lnTo>
                    <a:lnTo>
                      <a:pt x="208" y="246"/>
                    </a:lnTo>
                    <a:lnTo>
                      <a:pt x="211" y="243"/>
                    </a:lnTo>
                    <a:lnTo>
                      <a:pt x="213" y="240"/>
                    </a:lnTo>
                    <a:lnTo>
                      <a:pt x="215" y="236"/>
                    </a:lnTo>
                    <a:lnTo>
                      <a:pt x="217" y="233"/>
                    </a:lnTo>
                    <a:lnTo>
                      <a:pt x="220" y="229"/>
                    </a:lnTo>
                    <a:lnTo>
                      <a:pt x="222" y="225"/>
                    </a:lnTo>
                    <a:lnTo>
                      <a:pt x="224" y="221"/>
                    </a:lnTo>
                    <a:lnTo>
                      <a:pt x="226" y="216"/>
                    </a:lnTo>
                    <a:lnTo>
                      <a:pt x="229" y="212"/>
                    </a:lnTo>
                    <a:lnTo>
                      <a:pt x="231" y="207"/>
                    </a:lnTo>
                    <a:lnTo>
                      <a:pt x="233" y="201"/>
                    </a:lnTo>
                    <a:lnTo>
                      <a:pt x="235" y="196"/>
                    </a:lnTo>
                    <a:lnTo>
                      <a:pt x="238" y="190"/>
                    </a:lnTo>
                    <a:lnTo>
                      <a:pt x="240" y="183"/>
                    </a:lnTo>
                    <a:lnTo>
                      <a:pt x="242" y="176"/>
                    </a:lnTo>
                    <a:lnTo>
                      <a:pt x="244" y="168"/>
                    </a:lnTo>
                    <a:lnTo>
                      <a:pt x="247" y="160"/>
                    </a:lnTo>
                    <a:lnTo>
                      <a:pt x="249" y="151"/>
                    </a:lnTo>
                    <a:lnTo>
                      <a:pt x="251" y="141"/>
                    </a:lnTo>
                    <a:lnTo>
                      <a:pt x="253" y="130"/>
                    </a:lnTo>
                    <a:lnTo>
                      <a:pt x="256" y="118"/>
                    </a:lnTo>
                    <a:lnTo>
                      <a:pt x="258" y="104"/>
                    </a:lnTo>
                    <a:lnTo>
                      <a:pt x="259" y="97"/>
                    </a:lnTo>
                    <a:lnTo>
                      <a:pt x="260" y="89"/>
                    </a:lnTo>
                    <a:lnTo>
                      <a:pt x="261" y="80"/>
                    </a:lnTo>
                    <a:lnTo>
                      <a:pt x="262" y="71"/>
                    </a:lnTo>
                    <a:lnTo>
                      <a:pt x="263" y="62"/>
                    </a:lnTo>
                    <a:lnTo>
                      <a:pt x="265" y="51"/>
                    </a:lnTo>
                    <a:lnTo>
                      <a:pt x="266" y="40"/>
                    </a:lnTo>
                    <a:lnTo>
                      <a:pt x="267" y="28"/>
                    </a:lnTo>
                    <a:lnTo>
                      <a:pt x="268" y="15"/>
                    </a:lnTo>
                    <a:lnTo>
                      <a:pt x="269" y="8"/>
                    </a:lnTo>
                    <a:lnTo>
                      <a:pt x="26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137" name="Object 7">
            <a:extLst>
              <a:ext uri="{FF2B5EF4-FFF2-40B4-BE49-F238E27FC236}">
                <a16:creationId xmlns:a16="http://schemas.microsoft.com/office/drawing/2014/main" id="{E9808639-AF10-47F0-A749-695B776A9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5326063"/>
          <a:ext cx="1420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177723" progId="Equation.DSMT4">
                  <p:embed/>
                </p:oleObj>
              </mc:Choice>
              <mc:Fallback>
                <p:oleObj name="Equation" r:id="rId8" imgW="647419" imgH="177723" progId="Equation.DSMT4">
                  <p:embed/>
                  <p:pic>
                    <p:nvPicPr>
                      <p:cNvPr id="137" name="Object 7">
                        <a:extLst>
                          <a:ext uri="{FF2B5EF4-FFF2-40B4-BE49-F238E27FC236}">
                            <a16:creationId xmlns:a16="http://schemas.microsoft.com/office/drawing/2014/main" id="{E9808639-AF10-47F0-A749-695B776A9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326063"/>
                        <a:ext cx="14208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5">
            <a:extLst>
              <a:ext uri="{FF2B5EF4-FFF2-40B4-BE49-F238E27FC236}">
                <a16:creationId xmlns:a16="http://schemas.microsoft.com/office/drawing/2014/main" id="{8939A09E-737F-4A59-907F-7FD1645C3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5846763"/>
          <a:ext cx="1504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03200" progId="Equation.DSMT4">
                  <p:embed/>
                </p:oleObj>
              </mc:Choice>
              <mc:Fallback>
                <p:oleObj name="Equation" r:id="rId10" imgW="685800" imgH="203200" progId="Equation.DSMT4">
                  <p:embed/>
                  <p:pic>
                    <p:nvPicPr>
                      <p:cNvPr id="138" name="Object 5">
                        <a:extLst>
                          <a:ext uri="{FF2B5EF4-FFF2-40B4-BE49-F238E27FC236}">
                            <a16:creationId xmlns:a16="http://schemas.microsoft.com/office/drawing/2014/main" id="{8939A09E-737F-4A59-907F-7FD1645C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846763"/>
                        <a:ext cx="15049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6">
            <a:extLst>
              <a:ext uri="{FF2B5EF4-FFF2-40B4-BE49-F238E27FC236}">
                <a16:creationId xmlns:a16="http://schemas.microsoft.com/office/drawing/2014/main" id="{03B962E1-7F41-4CE0-9CE7-19AF25A4B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5684838"/>
          <a:ext cx="1900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31800" progId="Equation.DSMT4">
                  <p:embed/>
                </p:oleObj>
              </mc:Choice>
              <mc:Fallback>
                <p:oleObj name="Equation" r:id="rId12" imgW="1155700" imgH="431800" progId="Equation.DSMT4">
                  <p:embed/>
                  <p:pic>
                    <p:nvPicPr>
                      <p:cNvPr id="139" name="Object 6">
                        <a:extLst>
                          <a:ext uri="{FF2B5EF4-FFF2-40B4-BE49-F238E27FC236}">
                            <a16:creationId xmlns:a16="http://schemas.microsoft.com/office/drawing/2014/main" id="{03B962E1-7F41-4CE0-9CE7-19AF25A4B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5684838"/>
                        <a:ext cx="19002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7">
            <a:extLst>
              <a:ext uri="{FF2B5EF4-FFF2-40B4-BE49-F238E27FC236}">
                <a16:creationId xmlns:a16="http://schemas.microsoft.com/office/drawing/2014/main" id="{003DE584-3CAD-4BDF-8E14-1D0D508B6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898775"/>
          <a:ext cx="1169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203112" progId="Equation.DSMT4">
                  <p:embed/>
                </p:oleObj>
              </mc:Choice>
              <mc:Fallback>
                <p:oleObj name="Equation" r:id="rId14" imgW="533169" imgH="203112" progId="Equation.DSMT4">
                  <p:embed/>
                  <p:pic>
                    <p:nvPicPr>
                      <p:cNvPr id="140" name="Object 7">
                        <a:extLst>
                          <a:ext uri="{FF2B5EF4-FFF2-40B4-BE49-F238E27FC236}">
                            <a16:creationId xmlns:a16="http://schemas.microsoft.com/office/drawing/2014/main" id="{003DE584-3CAD-4BDF-8E14-1D0D508B6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8775"/>
                        <a:ext cx="1169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8">
            <a:extLst>
              <a:ext uri="{FF2B5EF4-FFF2-40B4-BE49-F238E27FC236}">
                <a16:creationId xmlns:a16="http://schemas.microsoft.com/office/drawing/2014/main" id="{B67A78F9-04B1-475E-8777-D70177B2F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2860675"/>
          <a:ext cx="920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8918" imgH="203112" progId="Equation.DSMT4">
                  <p:embed/>
                </p:oleObj>
              </mc:Choice>
              <mc:Fallback>
                <p:oleObj name="Equation" r:id="rId16" imgW="418918" imgH="203112" progId="Equation.DSMT4">
                  <p:embed/>
                  <p:pic>
                    <p:nvPicPr>
                      <p:cNvPr id="141" name="Object 8">
                        <a:extLst>
                          <a:ext uri="{FF2B5EF4-FFF2-40B4-BE49-F238E27FC236}">
                            <a16:creationId xmlns:a16="http://schemas.microsoft.com/office/drawing/2014/main" id="{B67A78F9-04B1-475E-8777-D70177B2F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860675"/>
                        <a:ext cx="920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9">
            <a:extLst>
              <a:ext uri="{FF2B5EF4-FFF2-40B4-BE49-F238E27FC236}">
                <a16:creationId xmlns:a16="http://schemas.microsoft.com/office/drawing/2014/main" id="{5D32FD9A-C517-49CD-97C9-94D8A4968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671888"/>
          <a:ext cx="2032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0948" imgH="203112" progId="Equation.DSMT4">
                  <p:embed/>
                </p:oleObj>
              </mc:Choice>
              <mc:Fallback>
                <p:oleObj name="Equation" r:id="rId18" imgW="1040948" imgH="203112" progId="Equation.DSMT4">
                  <p:embed/>
                  <p:pic>
                    <p:nvPicPr>
                      <p:cNvPr id="142" name="Object 9">
                        <a:extLst>
                          <a:ext uri="{FF2B5EF4-FFF2-40B4-BE49-F238E27FC236}">
                            <a16:creationId xmlns:a16="http://schemas.microsoft.com/office/drawing/2014/main" id="{5D32FD9A-C517-49CD-97C9-94D8A4968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671888"/>
                        <a:ext cx="2032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0">
            <a:extLst>
              <a:ext uri="{FF2B5EF4-FFF2-40B4-BE49-F238E27FC236}">
                <a16:creationId xmlns:a16="http://schemas.microsoft.com/office/drawing/2014/main" id="{90DEF305-DDC8-4809-B7F7-0F5B18BDE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3983038"/>
          <a:ext cx="32432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51000" imgH="203200" progId="Equation.DSMT4">
                  <p:embed/>
                </p:oleObj>
              </mc:Choice>
              <mc:Fallback>
                <p:oleObj name="Equation" r:id="rId20" imgW="1651000" imgH="203200" progId="Equation.DSMT4">
                  <p:embed/>
                  <p:pic>
                    <p:nvPicPr>
                      <p:cNvPr id="143" name="Object 10">
                        <a:extLst>
                          <a:ext uri="{FF2B5EF4-FFF2-40B4-BE49-F238E27FC236}">
                            <a16:creationId xmlns:a16="http://schemas.microsoft.com/office/drawing/2014/main" id="{90DEF305-DDC8-4809-B7F7-0F5B18BDE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983038"/>
                        <a:ext cx="32432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1">
            <a:extLst>
              <a:ext uri="{FF2B5EF4-FFF2-40B4-BE49-F238E27FC236}">
                <a16:creationId xmlns:a16="http://schemas.microsoft.com/office/drawing/2014/main" id="{B96D9570-025C-46C5-96F3-AB37A63C3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4775200"/>
          <a:ext cx="12652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190417" progId="Equation.DSMT4">
                  <p:embed/>
                </p:oleObj>
              </mc:Choice>
              <mc:Fallback>
                <p:oleObj name="Equation" r:id="rId22" imgW="583947" imgH="190417" progId="Equation.DSMT4">
                  <p:embed/>
                  <p:pic>
                    <p:nvPicPr>
                      <p:cNvPr id="144" name="Object 11">
                        <a:extLst>
                          <a:ext uri="{FF2B5EF4-FFF2-40B4-BE49-F238E27FC236}">
                            <a16:creationId xmlns:a16="http://schemas.microsoft.com/office/drawing/2014/main" id="{B96D9570-025C-46C5-96F3-AB37A63C3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4775200"/>
                        <a:ext cx="12652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">
            <a:extLst>
              <a:ext uri="{FF2B5EF4-FFF2-40B4-BE49-F238E27FC236}">
                <a16:creationId xmlns:a16="http://schemas.microsoft.com/office/drawing/2014/main" id="{B2477530-3772-42FC-8967-025083B23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488" y="4786313"/>
          <a:ext cx="5318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334" imgH="139639" progId="Equation.DSMT4">
                  <p:embed/>
                </p:oleObj>
              </mc:Choice>
              <mc:Fallback>
                <p:oleObj name="Equation" r:id="rId24" imgW="152334" imgH="139639" progId="Equation.DSMT4">
                  <p:embed/>
                  <p:pic>
                    <p:nvPicPr>
                      <p:cNvPr id="145" name="Object 12">
                        <a:extLst>
                          <a:ext uri="{FF2B5EF4-FFF2-40B4-BE49-F238E27FC236}">
                            <a16:creationId xmlns:a16="http://schemas.microsoft.com/office/drawing/2014/main" id="{B2477530-3772-42FC-8967-025083B23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4786313"/>
                        <a:ext cx="5318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3">
            <a:extLst>
              <a:ext uri="{FF2B5EF4-FFF2-40B4-BE49-F238E27FC236}">
                <a16:creationId xmlns:a16="http://schemas.microsoft.com/office/drawing/2014/main" id="{4E7C6186-7FC5-48E5-8DAC-3453EB443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838" y="5557838"/>
          <a:ext cx="1731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753" imgH="215806" progId="Equation.DSMT4">
                  <p:embed/>
                </p:oleObj>
              </mc:Choice>
              <mc:Fallback>
                <p:oleObj name="Equation" r:id="rId26" imgW="799753" imgH="215806" progId="Equation.DSMT4">
                  <p:embed/>
                  <p:pic>
                    <p:nvPicPr>
                      <p:cNvPr id="146" name="Object 13">
                        <a:extLst>
                          <a:ext uri="{FF2B5EF4-FFF2-40B4-BE49-F238E27FC236}">
                            <a16:creationId xmlns:a16="http://schemas.microsoft.com/office/drawing/2014/main" id="{4E7C6186-7FC5-48E5-8DAC-3453EB443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5557838"/>
                        <a:ext cx="17319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">
            <a:extLst>
              <a:ext uri="{FF2B5EF4-FFF2-40B4-BE49-F238E27FC236}">
                <a16:creationId xmlns:a16="http://schemas.microsoft.com/office/drawing/2014/main" id="{EF18C8E9-AAC4-4A7B-8498-CCD45F23F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5738" y="5986463"/>
          <a:ext cx="1803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4781" imgH="215806" progId="Equation.DSMT4">
                  <p:embed/>
                </p:oleObj>
              </mc:Choice>
              <mc:Fallback>
                <p:oleObj name="Equation" r:id="rId28" imgW="964781" imgH="215806" progId="Equation.DSMT4">
                  <p:embed/>
                  <p:pic>
                    <p:nvPicPr>
                      <p:cNvPr id="147" name="Object 14">
                        <a:extLst>
                          <a:ext uri="{FF2B5EF4-FFF2-40B4-BE49-F238E27FC236}">
                            <a16:creationId xmlns:a16="http://schemas.microsoft.com/office/drawing/2014/main" id="{EF18C8E9-AAC4-4A7B-8498-CCD45F23F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986463"/>
                        <a:ext cx="1803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5">
            <a:extLst>
              <a:ext uri="{FF2B5EF4-FFF2-40B4-BE49-F238E27FC236}">
                <a16:creationId xmlns:a16="http://schemas.microsoft.com/office/drawing/2014/main" id="{0DCFCAAC-A3EB-4A1F-9E19-CD1FDC2D9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8" name="Title 1">
            <a:extLst>
              <a:ext uri="{FF2B5EF4-FFF2-40B4-BE49-F238E27FC236}">
                <a16:creationId xmlns:a16="http://schemas.microsoft.com/office/drawing/2014/main" id="{F634A609-2298-425F-A163-00C89C74A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150"/>
            <a:ext cx="8329613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Properties of the Tangent Function:</a:t>
            </a:r>
          </a:p>
        </p:txBody>
      </p:sp>
      <p:graphicFrame>
        <p:nvGraphicFramePr>
          <p:cNvPr id="119" name="Object 15">
            <a:extLst>
              <a:ext uri="{FF2B5EF4-FFF2-40B4-BE49-F238E27FC236}">
                <a16:creationId xmlns:a16="http://schemas.microsoft.com/office/drawing/2014/main" id="{F220E3D7-6341-4204-B4F2-5C55A5606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" y="2924175"/>
          <a:ext cx="25701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34477" imgH="215806" progId="Equation.DSMT4">
                  <p:embed/>
                </p:oleObj>
              </mc:Choice>
              <mc:Fallback>
                <p:oleObj name="Equation" r:id="rId31" imgW="1434477" imgH="215806" progId="Equation.DSMT4">
                  <p:embed/>
                  <p:pic>
                    <p:nvPicPr>
                      <p:cNvPr id="119" name="Object 15">
                        <a:extLst>
                          <a:ext uri="{FF2B5EF4-FFF2-40B4-BE49-F238E27FC236}">
                            <a16:creationId xmlns:a16="http://schemas.microsoft.com/office/drawing/2014/main" id="{F220E3D7-6341-4204-B4F2-5C55A5606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924175"/>
                        <a:ext cx="25701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6">
            <a:extLst>
              <a:ext uri="{FF2B5EF4-FFF2-40B4-BE49-F238E27FC236}">
                <a16:creationId xmlns:a16="http://schemas.microsoft.com/office/drawing/2014/main" id="{4D6388F3-0F4D-4DA2-A892-865A082A0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06763"/>
          <a:ext cx="6492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391" imgH="431613" progId="Equation.DSMT4">
                  <p:embed/>
                </p:oleObj>
              </mc:Choice>
              <mc:Fallback>
                <p:oleObj name="Equation" r:id="rId33" imgW="482391" imgH="431613" progId="Equation.DSMT4">
                  <p:embed/>
                  <p:pic>
                    <p:nvPicPr>
                      <p:cNvPr id="120" name="Object 16">
                        <a:extLst>
                          <a:ext uri="{FF2B5EF4-FFF2-40B4-BE49-F238E27FC236}">
                            <a16:creationId xmlns:a16="http://schemas.microsoft.com/office/drawing/2014/main" id="{4D6388F3-0F4D-4DA2-A892-865A082A0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06763"/>
                        <a:ext cx="6492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7">
            <a:extLst>
              <a:ext uri="{FF2B5EF4-FFF2-40B4-BE49-F238E27FC236}">
                <a16:creationId xmlns:a16="http://schemas.microsoft.com/office/drawing/2014/main" id="{163EEC1D-74A5-42F5-91A0-1B035DC78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332163"/>
          <a:ext cx="409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668" imgH="431613" progId="Equation.DSMT4">
                  <p:embed/>
                </p:oleObj>
              </mc:Choice>
              <mc:Fallback>
                <p:oleObj name="Equation" r:id="rId35" imgW="304668" imgH="431613" progId="Equation.DSMT4">
                  <p:embed/>
                  <p:pic>
                    <p:nvPicPr>
                      <p:cNvPr id="121" name="Object 17">
                        <a:extLst>
                          <a:ext uri="{FF2B5EF4-FFF2-40B4-BE49-F238E27FC236}">
                            <a16:creationId xmlns:a16="http://schemas.microsoft.com/office/drawing/2014/main" id="{163EEC1D-74A5-42F5-91A0-1B035DC78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32163"/>
                        <a:ext cx="409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8">
            <a:extLst>
              <a:ext uri="{FF2B5EF4-FFF2-40B4-BE49-F238E27FC236}">
                <a16:creationId xmlns:a16="http://schemas.microsoft.com/office/drawing/2014/main" id="{31642D08-FB3A-46AC-9DC8-535B1D618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3328988"/>
          <a:ext cx="409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04668" imgH="431613" progId="Equation.DSMT4">
                  <p:embed/>
                </p:oleObj>
              </mc:Choice>
              <mc:Fallback>
                <p:oleObj name="Equation" r:id="rId37" imgW="304668" imgH="431613" progId="Equation.DSMT4">
                  <p:embed/>
                  <p:pic>
                    <p:nvPicPr>
                      <p:cNvPr id="122" name="Object 18">
                        <a:extLst>
                          <a:ext uri="{FF2B5EF4-FFF2-40B4-BE49-F238E27FC236}">
                            <a16:creationId xmlns:a16="http://schemas.microsoft.com/office/drawing/2014/main" id="{31642D08-FB3A-46AC-9DC8-535B1D618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328988"/>
                        <a:ext cx="409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9">
            <a:extLst>
              <a:ext uri="{FF2B5EF4-FFF2-40B4-BE49-F238E27FC236}">
                <a16:creationId xmlns:a16="http://schemas.microsoft.com/office/drawing/2014/main" id="{66A2B5D0-8C1A-4A86-9893-2229FB4A5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3311525"/>
          <a:ext cx="682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08000" imgH="431800" progId="Equation.DSMT4">
                  <p:embed/>
                </p:oleObj>
              </mc:Choice>
              <mc:Fallback>
                <p:oleObj name="Equation" r:id="rId39" imgW="508000" imgH="431800" progId="Equation.DSMT4">
                  <p:embed/>
                  <p:pic>
                    <p:nvPicPr>
                      <p:cNvPr id="123" name="Object 19">
                        <a:extLst>
                          <a:ext uri="{FF2B5EF4-FFF2-40B4-BE49-F238E27FC236}">
                            <a16:creationId xmlns:a16="http://schemas.microsoft.com/office/drawing/2014/main" id="{66A2B5D0-8C1A-4A86-9893-2229FB4A5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311525"/>
                        <a:ext cx="682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0">
            <a:extLst>
              <a:ext uri="{FF2B5EF4-FFF2-40B4-BE49-F238E27FC236}">
                <a16:creationId xmlns:a16="http://schemas.microsoft.com/office/drawing/2014/main" id="{E33A5B6E-E2A4-4F6C-8CF3-60CB6D816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4699000"/>
          <a:ext cx="5254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66469" imgH="139579" progId="Equation.DSMT4">
                  <p:embed/>
                </p:oleObj>
              </mc:Choice>
              <mc:Fallback>
                <p:oleObj name="Equation" r:id="rId41" imgW="266469" imgH="139579" progId="Equation.DSMT4">
                  <p:embed/>
                  <p:pic>
                    <p:nvPicPr>
                      <p:cNvPr id="124" name="Object 20">
                        <a:extLst>
                          <a:ext uri="{FF2B5EF4-FFF2-40B4-BE49-F238E27FC236}">
                            <a16:creationId xmlns:a16="http://schemas.microsoft.com/office/drawing/2014/main" id="{E33A5B6E-E2A4-4F6C-8CF3-60CB6D816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99000"/>
                        <a:ext cx="5254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1">
            <a:extLst>
              <a:ext uri="{FF2B5EF4-FFF2-40B4-BE49-F238E27FC236}">
                <a16:creationId xmlns:a16="http://schemas.microsoft.com/office/drawing/2014/main" id="{3A05C713-A074-4B99-B69F-0E1C08EC5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4456113"/>
          <a:ext cx="1017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98500" imgH="457200" progId="Equation.DSMT4">
                  <p:embed/>
                </p:oleObj>
              </mc:Choice>
              <mc:Fallback>
                <p:oleObj name="Equation" r:id="rId43" imgW="698500" imgH="457200" progId="Equation.DSMT4">
                  <p:embed/>
                  <p:pic>
                    <p:nvPicPr>
                      <p:cNvPr id="125" name="Object 21">
                        <a:extLst>
                          <a:ext uri="{FF2B5EF4-FFF2-40B4-BE49-F238E27FC236}">
                            <a16:creationId xmlns:a16="http://schemas.microsoft.com/office/drawing/2014/main" id="{3A05C713-A074-4B99-B69F-0E1C08EC5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456113"/>
                        <a:ext cx="10175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2">
            <a:extLst>
              <a:ext uri="{FF2B5EF4-FFF2-40B4-BE49-F238E27FC236}">
                <a16:creationId xmlns:a16="http://schemas.microsoft.com/office/drawing/2014/main" id="{71DA945A-FC6A-435C-82B7-0C37B8955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4462463"/>
          <a:ext cx="1096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47700" imgH="431800" progId="Equation.DSMT4">
                  <p:embed/>
                </p:oleObj>
              </mc:Choice>
              <mc:Fallback>
                <p:oleObj name="Equation" r:id="rId45" imgW="647700" imgH="431800" progId="Equation.DSMT4">
                  <p:embed/>
                  <p:pic>
                    <p:nvPicPr>
                      <p:cNvPr id="126" name="Object 22">
                        <a:extLst>
                          <a:ext uri="{FF2B5EF4-FFF2-40B4-BE49-F238E27FC236}">
                            <a16:creationId xmlns:a16="http://schemas.microsoft.com/office/drawing/2014/main" id="{71DA945A-FC6A-435C-82B7-0C37B8955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462463"/>
                        <a:ext cx="10969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23">
            <a:extLst>
              <a:ext uri="{FF2B5EF4-FFF2-40B4-BE49-F238E27FC236}">
                <a16:creationId xmlns:a16="http://schemas.microsoft.com/office/drawing/2014/main" id="{B7703F37-58C4-402A-81FE-695BBA55E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925" y="688975"/>
          <a:ext cx="14303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725" imgH="203112" progId="Equation.DSMT4">
                  <p:embed/>
                </p:oleObj>
              </mc:Choice>
              <mc:Fallback>
                <p:oleObj name="Equation" r:id="rId47" imgW="634725" imgH="203112" progId="Equation.DSMT4">
                  <p:embed/>
                  <p:pic>
                    <p:nvPicPr>
                      <p:cNvPr id="33823" name="Object 23">
                        <a:extLst>
                          <a:ext uri="{FF2B5EF4-FFF2-40B4-BE49-F238E27FC236}">
                            <a16:creationId xmlns:a16="http://schemas.microsoft.com/office/drawing/2014/main" id="{B7703F37-58C4-402A-81FE-695BBA55E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688975"/>
                        <a:ext cx="14303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4">
            <a:extLst>
              <a:ext uri="{FF2B5EF4-FFF2-40B4-BE49-F238E27FC236}">
                <a16:creationId xmlns:a16="http://schemas.microsoft.com/office/drawing/2014/main" id="{48242140-65DB-402F-8D77-F516B2231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4124325"/>
          <a:ext cx="4060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336800" imgH="215900" progId="Equation.DSMT4">
                  <p:embed/>
                </p:oleObj>
              </mc:Choice>
              <mc:Fallback>
                <p:oleObj name="Equation" r:id="rId49" imgW="2336800" imgH="215900" progId="Equation.DSMT4">
                  <p:embed/>
                  <p:pic>
                    <p:nvPicPr>
                      <p:cNvPr id="128" name="Object 24">
                        <a:extLst>
                          <a:ext uri="{FF2B5EF4-FFF2-40B4-BE49-F238E27FC236}">
                            <a16:creationId xmlns:a16="http://schemas.microsoft.com/office/drawing/2014/main" id="{48242140-65DB-402F-8D77-F516B2231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124325"/>
                        <a:ext cx="4060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5">
            <a:extLst>
              <a:ext uri="{FF2B5EF4-FFF2-40B4-BE49-F238E27FC236}">
                <a16:creationId xmlns:a16="http://schemas.microsoft.com/office/drawing/2014/main" id="{E648FC47-2DD5-45C9-84F4-595DA15DF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4305300"/>
          <a:ext cx="1360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888614" imgH="253890" progId="Equation.DSMT4">
                  <p:embed/>
                </p:oleObj>
              </mc:Choice>
              <mc:Fallback>
                <p:oleObj name="Equation" r:id="rId51" imgW="888614" imgH="253890" progId="Equation.DSMT4">
                  <p:embed/>
                  <p:pic>
                    <p:nvPicPr>
                      <p:cNvPr id="129" name="Object 25">
                        <a:extLst>
                          <a:ext uri="{FF2B5EF4-FFF2-40B4-BE49-F238E27FC236}">
                            <a16:creationId xmlns:a16="http://schemas.microsoft.com/office/drawing/2014/main" id="{E648FC47-2DD5-45C9-84F4-595DA15DF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305300"/>
                        <a:ext cx="13604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6">
            <a:extLst>
              <a:ext uri="{FF2B5EF4-FFF2-40B4-BE49-F238E27FC236}">
                <a16:creationId xmlns:a16="http://schemas.microsoft.com/office/drawing/2014/main" id="{DC353709-00D7-4FF6-BD7B-297DFF17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6469063"/>
          <a:ext cx="13620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888614" imgH="253890" progId="Equation.DSMT4">
                  <p:embed/>
                </p:oleObj>
              </mc:Choice>
              <mc:Fallback>
                <p:oleObj name="Equation" r:id="rId53" imgW="888614" imgH="253890" progId="Equation.DSMT4">
                  <p:embed/>
                  <p:pic>
                    <p:nvPicPr>
                      <p:cNvPr id="130" name="Object 26">
                        <a:extLst>
                          <a:ext uri="{FF2B5EF4-FFF2-40B4-BE49-F238E27FC236}">
                            <a16:creationId xmlns:a16="http://schemas.microsoft.com/office/drawing/2014/main" id="{DC353709-00D7-4FF6-BD7B-297DFF17D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6469063"/>
                        <a:ext cx="13620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0725B-205C-47CD-B19E-DD2692AFB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2600"/>
            <a:ext cx="7467600" cy="592349"/>
          </a:xfrm>
        </p:spPr>
        <p:txBody>
          <a:bodyPr>
            <a:normAutofit/>
          </a:bodyPr>
          <a:lstStyle/>
          <a:p>
            <a:r>
              <a:rPr lang="en-CA" dirty="0"/>
              <a:t>Identities with Phase Shifts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3061F7E6-15B5-4BB0-AD74-285F435682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10" y="756163"/>
            <a:ext cx="2664072" cy="1492137"/>
          </a:xfrm>
          <a:prstGeom prst="rect">
            <a:avLst/>
          </a:prstGeom>
        </p:spPr>
      </p:pic>
      <p:sp>
        <p:nvSpPr>
          <p:cNvPr id="72" name="Freeform 52">
            <a:extLst>
              <a:ext uri="{FF2B5EF4-FFF2-40B4-BE49-F238E27FC236}">
                <a16:creationId xmlns:a16="http://schemas.microsoft.com/office/drawing/2014/main" id="{694D45F3-507A-4435-B76A-41710128DECA}"/>
              </a:ext>
            </a:extLst>
          </p:cNvPr>
          <p:cNvSpPr>
            <a:spLocks/>
          </p:cNvSpPr>
          <p:nvPr/>
        </p:nvSpPr>
        <p:spPr bwMode="auto">
          <a:xfrm flipH="1" flipV="1">
            <a:off x="177903" y="881127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915DEF1A-A624-4C3B-87ED-3A6D73270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7702"/>
              </p:ext>
            </p:extLst>
          </p:nvPr>
        </p:nvGraphicFramePr>
        <p:xfrm>
          <a:off x="3264868" y="1322587"/>
          <a:ext cx="1010497" cy="35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915DEF1A-A624-4C3B-87ED-3A6D73270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4868" y="1322587"/>
                        <a:ext cx="1010497" cy="35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" name="Picture 73">
            <a:extLst>
              <a:ext uri="{FF2B5EF4-FFF2-40B4-BE49-F238E27FC236}">
                <a16:creationId xmlns:a16="http://schemas.microsoft.com/office/drawing/2014/main" id="{0EB31977-F274-445A-BABF-5C0DC2D152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901" y="2273639"/>
            <a:ext cx="2664072" cy="1492137"/>
          </a:xfrm>
          <a:prstGeom prst="rect">
            <a:avLst/>
          </a:prstGeom>
        </p:spPr>
      </p:pic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0DB589A7-7F99-470D-83E2-7DA53DB40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03030"/>
              </p:ext>
            </p:extLst>
          </p:nvPr>
        </p:nvGraphicFramePr>
        <p:xfrm>
          <a:off x="3204842" y="2667000"/>
          <a:ext cx="170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0DB589A7-7F99-470D-83E2-7DA53DB40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4842" y="2667000"/>
                        <a:ext cx="17081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Picture 76">
            <a:extLst>
              <a:ext uri="{FF2B5EF4-FFF2-40B4-BE49-F238E27FC236}">
                <a16:creationId xmlns:a16="http://schemas.microsoft.com/office/drawing/2014/main" id="{4821353F-3879-4253-BD45-0BCFC97236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892" y="3783677"/>
            <a:ext cx="2664072" cy="1492137"/>
          </a:xfrm>
          <a:prstGeom prst="rect">
            <a:avLst/>
          </a:prstGeom>
        </p:spPr>
      </p:pic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4690CC9-11B6-4F8A-AB1C-5689A813F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49513"/>
              </p:ext>
            </p:extLst>
          </p:nvPr>
        </p:nvGraphicFramePr>
        <p:xfrm>
          <a:off x="3249625" y="4363159"/>
          <a:ext cx="1616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44690CC9-11B6-4F8A-AB1C-5689A813F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9625" y="4363159"/>
                        <a:ext cx="16160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79">
            <a:extLst>
              <a:ext uri="{FF2B5EF4-FFF2-40B4-BE49-F238E27FC236}">
                <a16:creationId xmlns:a16="http://schemas.microsoft.com/office/drawing/2014/main" id="{21F7C0B6-C522-4EDE-AD86-33043D51C3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10" y="5316019"/>
            <a:ext cx="2664072" cy="1492137"/>
          </a:xfrm>
          <a:prstGeom prst="rect">
            <a:avLst/>
          </a:prstGeom>
        </p:spPr>
      </p:pic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E024A72-59C9-489E-9532-44EB2E9DD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27210"/>
              </p:ext>
            </p:extLst>
          </p:nvPr>
        </p:nvGraphicFramePr>
        <p:xfrm>
          <a:off x="3264868" y="5744993"/>
          <a:ext cx="1839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5E024A72-59C9-489E-9532-44EB2E9DD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4868" y="5744993"/>
                        <a:ext cx="183991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52">
            <a:extLst>
              <a:ext uri="{FF2B5EF4-FFF2-40B4-BE49-F238E27FC236}">
                <a16:creationId xmlns:a16="http://schemas.microsoft.com/office/drawing/2014/main" id="{8E9F1487-4FF0-423C-8936-4FCD5A4358E0}"/>
              </a:ext>
            </a:extLst>
          </p:cNvPr>
          <p:cNvSpPr>
            <a:spLocks/>
          </p:cNvSpPr>
          <p:nvPr/>
        </p:nvSpPr>
        <p:spPr bwMode="auto">
          <a:xfrm flipH="1" flipV="1">
            <a:off x="180623" y="2405171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4" name="Freeform 52">
            <a:extLst>
              <a:ext uri="{FF2B5EF4-FFF2-40B4-BE49-F238E27FC236}">
                <a16:creationId xmlns:a16="http://schemas.microsoft.com/office/drawing/2014/main" id="{25A9C71F-9AAF-4FD3-854D-1F8AA41B7BF1}"/>
              </a:ext>
            </a:extLst>
          </p:cNvPr>
          <p:cNvSpPr>
            <a:spLocks/>
          </p:cNvSpPr>
          <p:nvPr/>
        </p:nvSpPr>
        <p:spPr bwMode="auto">
          <a:xfrm flipV="1">
            <a:off x="-644547" y="3918015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6" name="Freeform 52">
            <a:extLst>
              <a:ext uri="{FF2B5EF4-FFF2-40B4-BE49-F238E27FC236}">
                <a16:creationId xmlns:a16="http://schemas.microsoft.com/office/drawing/2014/main" id="{279F33D5-8026-4884-BE6A-2FE2A0536B50}"/>
              </a:ext>
            </a:extLst>
          </p:cNvPr>
          <p:cNvSpPr>
            <a:spLocks/>
          </p:cNvSpPr>
          <p:nvPr/>
        </p:nvSpPr>
        <p:spPr bwMode="auto">
          <a:xfrm flipV="1">
            <a:off x="-617455" y="5441952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817C997E-52D4-4978-8AEC-CB0711F1D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63210"/>
              </p:ext>
            </p:extLst>
          </p:nvPr>
        </p:nvGraphicFramePr>
        <p:xfrm>
          <a:off x="4933209" y="2897508"/>
          <a:ext cx="1013778" cy="3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139680" progId="Equation.DSMT4">
                  <p:embed/>
                </p:oleObj>
              </mc:Choice>
              <mc:Fallback>
                <p:oleObj name="Equation" r:id="rId13" imgW="469800" imgH="13968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817C997E-52D4-4978-8AEC-CB0711F1D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3209" y="2897508"/>
                        <a:ext cx="1013778" cy="30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E71E659-389B-41A6-9F09-ADF512645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98675"/>
              </p:ext>
            </p:extLst>
          </p:nvPr>
        </p:nvGraphicFramePr>
        <p:xfrm>
          <a:off x="4908236" y="4408806"/>
          <a:ext cx="9652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E71E659-389B-41A6-9F09-ADF512645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8236" y="4408806"/>
                        <a:ext cx="96520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D9608D16-1CC4-4F62-9922-8A18A28F3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56392"/>
              </p:ext>
            </p:extLst>
          </p:nvPr>
        </p:nvGraphicFramePr>
        <p:xfrm>
          <a:off x="5902426" y="4195387"/>
          <a:ext cx="1555962" cy="77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31640" progId="Equation.DSMT4">
                  <p:embed/>
                </p:oleObj>
              </mc:Choice>
              <mc:Fallback>
                <p:oleObj name="Equation" r:id="rId17" imgW="876240" imgH="43164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D9608D16-1CC4-4F62-9922-8A18A28F3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426" y="4195387"/>
                        <a:ext cx="1555962" cy="77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1AD6337-55D6-4B55-9396-9DCBF3D82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691"/>
              </p:ext>
            </p:extLst>
          </p:nvPr>
        </p:nvGraphicFramePr>
        <p:xfrm>
          <a:off x="5127098" y="5906874"/>
          <a:ext cx="1443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53800" progId="Equation.DSMT4">
                  <p:embed/>
                </p:oleObj>
              </mc:Choice>
              <mc:Fallback>
                <p:oleObj name="Equation" r:id="rId19" imgW="812520" imgH="2538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1AD6337-55D6-4B55-9396-9DCBF3D82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27098" y="5906874"/>
                        <a:ext cx="14430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BEA701A9-0157-4CAD-84F4-27BA49895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17859"/>
              </p:ext>
            </p:extLst>
          </p:nvPr>
        </p:nvGraphicFramePr>
        <p:xfrm>
          <a:off x="6570135" y="6012310"/>
          <a:ext cx="1070185" cy="26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71320" imgH="139680" progId="Equation.DSMT4">
                  <p:embed/>
                </p:oleObj>
              </mc:Choice>
              <mc:Fallback>
                <p:oleObj name="Equation" r:id="rId21" imgW="571320" imgH="13968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BEA701A9-0157-4CAD-84F4-27BA49895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70135" y="6012310"/>
                        <a:ext cx="1070185" cy="264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CD54DE74-4988-414D-A174-B81B44411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79653"/>
              </p:ext>
            </p:extLst>
          </p:nvPr>
        </p:nvGraphicFramePr>
        <p:xfrm>
          <a:off x="4281823" y="1106682"/>
          <a:ext cx="1758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600" imgH="431640" progId="Equation.DSMT4">
                  <p:embed/>
                </p:oleObj>
              </mc:Choice>
              <mc:Fallback>
                <p:oleObj name="Equation" r:id="rId23" imgW="939600" imgH="43164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CD54DE74-4988-414D-A174-B81B44411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81823" y="1106682"/>
                        <a:ext cx="17589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Freeform 52">
            <a:extLst>
              <a:ext uri="{FF2B5EF4-FFF2-40B4-BE49-F238E27FC236}">
                <a16:creationId xmlns:a16="http://schemas.microsoft.com/office/drawing/2014/main" id="{32A1B6E3-9618-4F82-9122-C07663CC4AF0}"/>
              </a:ext>
            </a:extLst>
          </p:cNvPr>
          <p:cNvSpPr>
            <a:spLocks/>
          </p:cNvSpPr>
          <p:nvPr/>
        </p:nvSpPr>
        <p:spPr bwMode="auto">
          <a:xfrm flipH="1" flipV="1">
            <a:off x="194476" y="5441952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6" name="Freeform 52">
            <a:extLst>
              <a:ext uri="{FF2B5EF4-FFF2-40B4-BE49-F238E27FC236}">
                <a16:creationId xmlns:a16="http://schemas.microsoft.com/office/drawing/2014/main" id="{670A80BA-13FC-4694-B299-8A7D19E07B88}"/>
              </a:ext>
            </a:extLst>
          </p:cNvPr>
          <p:cNvSpPr>
            <a:spLocks/>
          </p:cNvSpPr>
          <p:nvPr/>
        </p:nvSpPr>
        <p:spPr bwMode="auto">
          <a:xfrm>
            <a:off x="242965" y="3918015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7" name="Arrow: Right 96">
            <a:extLst>
              <a:ext uri="{FF2B5EF4-FFF2-40B4-BE49-F238E27FC236}">
                <a16:creationId xmlns:a16="http://schemas.microsoft.com/office/drawing/2014/main" id="{8151B55F-4EDD-4BDE-BE30-28F41F890725}"/>
              </a:ext>
            </a:extLst>
          </p:cNvPr>
          <p:cNvSpPr/>
          <p:nvPr/>
        </p:nvSpPr>
        <p:spPr>
          <a:xfrm>
            <a:off x="658841" y="2894165"/>
            <a:ext cx="467974" cy="258512"/>
          </a:xfrm>
          <a:prstGeom prst="rightArrow">
            <a:avLst/>
          </a:prstGeom>
          <a:solidFill>
            <a:srgbClr val="FFFF00">
              <a:alpha val="62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Arrow: Right 97">
            <a:extLst>
              <a:ext uri="{FF2B5EF4-FFF2-40B4-BE49-F238E27FC236}">
                <a16:creationId xmlns:a16="http://schemas.microsoft.com/office/drawing/2014/main" id="{B9EB66BF-C3D1-48CC-BD1A-B5699FB54D80}"/>
              </a:ext>
            </a:extLst>
          </p:cNvPr>
          <p:cNvSpPr/>
          <p:nvPr/>
        </p:nvSpPr>
        <p:spPr>
          <a:xfrm>
            <a:off x="656511" y="4392982"/>
            <a:ext cx="881344" cy="241363"/>
          </a:xfrm>
          <a:prstGeom prst="rightArrow">
            <a:avLst/>
          </a:prstGeom>
          <a:solidFill>
            <a:srgbClr val="FFFF00">
              <a:alpha val="62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Arrow: Right 98">
            <a:extLst>
              <a:ext uri="{FF2B5EF4-FFF2-40B4-BE49-F238E27FC236}">
                <a16:creationId xmlns:a16="http://schemas.microsoft.com/office/drawing/2014/main" id="{DAB1DB3B-A1AE-4B5B-A535-A855601EBA95}"/>
              </a:ext>
            </a:extLst>
          </p:cNvPr>
          <p:cNvSpPr/>
          <p:nvPr/>
        </p:nvSpPr>
        <p:spPr>
          <a:xfrm>
            <a:off x="645166" y="5941405"/>
            <a:ext cx="1301397" cy="244650"/>
          </a:xfrm>
          <a:prstGeom prst="rightArrow">
            <a:avLst/>
          </a:prstGeom>
          <a:solidFill>
            <a:srgbClr val="FFFF00">
              <a:alpha val="62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501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59259E-6 L 0.04861 0.0009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1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7.40741E-7 L 0.09601 0.00139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48148E-6 L 0.14046 0.00371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1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3" grpId="0" animBg="1"/>
      <p:bldP spid="84" grpId="0" animBg="1"/>
      <p:bldP spid="86" grpId="0" animBg="1"/>
      <p:bldP spid="94" grpId="0" animBg="1"/>
      <p:bldP spid="94" grpId="1" animBg="1"/>
      <p:bldP spid="96" grpId="0" animBg="1"/>
      <p:bldP spid="96" grpId="1" animBg="1"/>
      <p:bldP spid="97" grpId="0" animBg="1"/>
      <p:bldP spid="97" grpId="1" animBg="1"/>
      <p:bldP spid="97" grpId="2" animBg="1"/>
      <p:bldP spid="98" grpId="0" animBg="1"/>
      <p:bldP spid="98" grpId="1" animBg="1"/>
      <p:bldP spid="98" grpId="2" animBg="1"/>
      <p:bldP spid="99" grpId="0" animBg="1"/>
      <p:bldP spid="9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64173-E0A5-4DA9-85B7-BA933430B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183DA1-1651-4196-9DCF-6A871DA6289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9140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51EC9-82F2-4BA4-952F-03036F06B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72363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>
                <a:latin typeface="Century" pitchFamily="18" charset="0"/>
              </a:rPr>
              <a:t>Review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073736-A448-4C76-BA84-C4B02EAB8F3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7615238" cy="5500688"/>
          </a:xfrm>
        </p:spPr>
        <p:txBody>
          <a:bodyPr/>
          <a:lstStyle/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In an unit circle, when the terminal arm rotates by </a:t>
            </a:r>
            <a:r>
              <a:rPr lang="el-GR" altLang="en-US" sz="2200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(degrees/radians) the coordinates of point P on the terminal is given by the equation:</a:t>
            </a: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r>
              <a:rPr lang="en-CA" altLang="en-US">
                <a:latin typeface="Century" panose="02040604050505020304" pitchFamily="18" charset="0"/>
              </a:rPr>
              <a:t>Sin </a:t>
            </a:r>
            <a:r>
              <a:rPr lang="el-GR" altLang="en-US">
                <a:latin typeface="Century" panose="02040604050505020304" pitchFamily="18" charset="0"/>
              </a:rPr>
              <a:t>θ</a:t>
            </a:r>
            <a:r>
              <a:rPr lang="en-CA" altLang="en-US">
                <a:latin typeface="Century" panose="02040604050505020304" pitchFamily="18" charset="0"/>
              </a:rPr>
              <a:t> is equal to the y-coordinate</a:t>
            </a:r>
          </a:p>
          <a:p>
            <a:pPr eaLnBrk="1" hangingPunct="1"/>
            <a:r>
              <a:rPr lang="en-CA" altLang="en-US">
                <a:latin typeface="Century" panose="02040604050505020304" pitchFamily="18" charset="0"/>
              </a:rPr>
              <a:t>Cos </a:t>
            </a:r>
            <a:r>
              <a:rPr lang="el-GR" altLang="en-US">
                <a:latin typeface="Century" panose="02040604050505020304" pitchFamily="18" charset="0"/>
              </a:rPr>
              <a:t>θ</a:t>
            </a:r>
            <a:r>
              <a:rPr lang="en-CA" altLang="en-US">
                <a:latin typeface="Century" panose="02040604050505020304" pitchFamily="18" charset="0"/>
              </a:rPr>
              <a:t> is equal to the x-coordinat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>
                <a:latin typeface="Century" panose="02040604050505020304" pitchFamily="18" charset="0"/>
              </a:rPr>
              <a:t>In a circle with a radius “r” units long, the coordinates of point P on the terminal arm will be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EFF9CEB-0910-46EB-8C4D-51E70C33D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2590800"/>
          <a:ext cx="3476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254000" progId="Equation.DSMT4">
                  <p:embed/>
                </p:oleObj>
              </mc:Choice>
              <mc:Fallback>
                <p:oleObj name="Equation" r:id="rId4" imgW="15240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2EFF9CEB-0910-46EB-8C4D-51E70C33D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590800"/>
                        <a:ext cx="34766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C2E1F395-4D82-437B-9663-9193E528D257}"/>
              </a:ext>
            </a:extLst>
          </p:cNvPr>
          <p:cNvGrpSpPr>
            <a:grpSpLocks/>
          </p:cNvGrpSpPr>
          <p:nvPr/>
        </p:nvGrpSpPr>
        <p:grpSpPr bwMode="auto">
          <a:xfrm>
            <a:off x="4765675" y="1933575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4AA1FACC-38B4-4B1E-8F38-A4F016D000EA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136F58A-C8F1-4843-BF54-693178479769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9">
            <a:extLst>
              <a:ext uri="{FF2B5EF4-FFF2-40B4-BE49-F238E27FC236}">
                <a16:creationId xmlns:a16="http://schemas.microsoft.com/office/drawing/2014/main" id="{ABBA7771-720C-40C2-AF25-CDFA8F3A80F1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014244" y="1932782"/>
            <a:ext cx="1587" cy="2571750"/>
            <a:chOff x="2713818" y="2786852"/>
            <a:chExt cx="2382" cy="257097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DE0FA40-D0CC-4B68-8614-9BFE931F1696}"/>
                </a:ext>
              </a:extLst>
            </p:cNvPr>
            <p:cNvCxnSpPr/>
            <p:nvPr/>
          </p:nvCxnSpPr>
          <p:spPr>
            <a:xfrm rot="5400000" flipH="1" flipV="1">
              <a:off x="2053203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0075B7E-DE67-4DF7-8FC1-5C49C3204161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AD35F26-EA07-4A77-B3C9-A107C0111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163" y="3092450"/>
          <a:ext cx="3159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41195" progId="Equation.DSMT4">
                  <p:embed/>
                </p:oleObj>
              </mc:Choice>
              <mc:Fallback>
                <p:oleObj name="Equation" r:id="rId6" imgW="330057" imgH="241195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BAD35F26-EA07-4A77-B3C9-A107C0111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092450"/>
                        <a:ext cx="31591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54FC10B5-0D4E-47B2-9B89-442EAD82D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4473575"/>
          <a:ext cx="3286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54FC10B5-0D4E-47B2-9B89-442EAD82D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473575"/>
                        <a:ext cx="32861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2EF0F6F5-AA60-46B5-8DD5-1ABB7180B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9488" y="3127375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2EF0F6F5-AA60-46B5-8DD5-1ABB7180B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3127375"/>
                        <a:ext cx="3270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>
            <a:extLst>
              <a:ext uri="{FF2B5EF4-FFF2-40B4-BE49-F238E27FC236}">
                <a16:creationId xmlns:a16="http://schemas.microsoft.com/office/drawing/2014/main" id="{BCF92185-973F-4C47-9D37-45F4F7BF52F5}"/>
              </a:ext>
            </a:extLst>
          </p:cNvPr>
          <p:cNvSpPr/>
          <p:nvPr/>
        </p:nvSpPr>
        <p:spPr>
          <a:xfrm>
            <a:off x="5434013" y="2576513"/>
            <a:ext cx="1260475" cy="1260475"/>
          </a:xfrm>
          <a:prstGeom prst="arc">
            <a:avLst>
              <a:gd name="adj1" fmla="val 17883466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9C1CB53-58AF-4EB8-A56A-31BB2C9F2761}"/>
              </a:ext>
            </a:extLst>
          </p:cNvPr>
          <p:cNvSpPr/>
          <p:nvPr/>
        </p:nvSpPr>
        <p:spPr>
          <a:xfrm>
            <a:off x="6656388" y="2087563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F0E35A43-8F1B-4792-8B10-F90764730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2213" y="2928938"/>
          <a:ext cx="228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F0E35A43-8F1B-4792-8B10-F90764730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928938"/>
                        <a:ext cx="228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E9AE4A61-4C8A-4D95-8EF6-920615027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933575"/>
          <a:ext cx="1622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170" imgH="253890" progId="Equation.DSMT4">
                  <p:embed/>
                </p:oleObj>
              </mc:Choice>
              <mc:Fallback>
                <p:oleObj name="Equation" r:id="rId14" imgW="990170" imgH="25389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E9AE4A61-4C8A-4D95-8EF6-920615027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33575"/>
                        <a:ext cx="1622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79DA5F-C85D-4462-88C3-30F1C3F2BA83}"/>
              </a:ext>
            </a:extLst>
          </p:cNvPr>
          <p:cNvCxnSpPr/>
          <p:nvPr/>
        </p:nvCxnSpPr>
        <p:spPr>
          <a:xfrm rot="16200000" flipH="1">
            <a:off x="6156325" y="2667000"/>
            <a:ext cx="1098550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A17C472-A228-4221-94F0-B52C2112AEDD}"/>
              </a:ext>
            </a:extLst>
          </p:cNvPr>
          <p:cNvCxnSpPr/>
          <p:nvPr/>
        </p:nvCxnSpPr>
        <p:spPr>
          <a:xfrm rot="10800000" flipV="1">
            <a:off x="6092825" y="3222625"/>
            <a:ext cx="66675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D7BF0C2D-53B9-4538-A078-379943509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3219450"/>
          <a:ext cx="623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D7BF0C2D-53B9-4538-A078-379943509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219450"/>
                        <a:ext cx="6238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D1CD927B-8541-4924-A9CC-19F998CAE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7200" y="2493963"/>
          <a:ext cx="5826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446" imgH="190417" progId="Equation.DSMT4">
                  <p:embed/>
                </p:oleObj>
              </mc:Choice>
              <mc:Fallback>
                <p:oleObj name="Equation" r:id="rId18" imgW="355446" imgH="190417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D1CD927B-8541-4924-A9CC-19F998CAE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493963"/>
                        <a:ext cx="5826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5A2B9F5E-0B7A-4FE8-BA02-50A458979491}"/>
              </a:ext>
            </a:extLst>
          </p:cNvPr>
          <p:cNvSpPr/>
          <p:nvPr/>
        </p:nvSpPr>
        <p:spPr>
          <a:xfrm>
            <a:off x="536575" y="2481263"/>
            <a:ext cx="3730625" cy="769937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8D868D92-C71C-4F6B-95D1-C78CB32A8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5691188"/>
          <a:ext cx="3911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500" imgH="254000" progId="Equation.DSMT4">
                  <p:embed/>
                </p:oleObj>
              </mc:Choice>
              <mc:Fallback>
                <p:oleObj name="Equation" r:id="rId20" imgW="1714500" imgH="2540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8D868D92-C71C-4F6B-95D1-C78CB32A8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691188"/>
                        <a:ext cx="3911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736D8EF6-ED87-43F8-98FD-9095B2D2C1AD}"/>
              </a:ext>
            </a:extLst>
          </p:cNvPr>
          <p:cNvSpPr/>
          <p:nvPr/>
        </p:nvSpPr>
        <p:spPr>
          <a:xfrm>
            <a:off x="579438" y="5567363"/>
            <a:ext cx="4060825" cy="769937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285" name="Text Box 5">
            <a:extLst>
              <a:ext uri="{FF2B5EF4-FFF2-40B4-BE49-F238E27FC236}">
                <a16:creationId xmlns:a16="http://schemas.microsoft.com/office/drawing/2014/main" id="{709D4EFD-60F8-4FBB-908D-EF1D2C1AE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8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F4639-6BF4-4BCD-B62F-9A073325D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510463" cy="5238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Reading Radians with P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12EAC3-F256-4814-B4B7-B4968481045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4175" y="917575"/>
            <a:ext cx="5203825" cy="1898650"/>
          </a:xfrm>
        </p:spPr>
        <p:txBody>
          <a:bodyPr/>
          <a:lstStyle/>
          <a:p>
            <a:r>
              <a:rPr lang="en-CA" altLang="en-US" sz="2200">
                <a:latin typeface="Century" panose="02040604050505020304" pitchFamily="18" charset="0"/>
              </a:rPr>
              <a:t>1 radian is equal to the angle </a:t>
            </a:r>
            <a:br>
              <a:rPr lang="en-CA" altLang="en-US" sz="2200">
                <a:latin typeface="Century" panose="02040604050505020304" pitchFamily="18" charset="0"/>
              </a:rPr>
            </a:br>
            <a:r>
              <a:rPr lang="en-CA" altLang="en-US" sz="2200">
                <a:latin typeface="Century" panose="02040604050505020304" pitchFamily="18" charset="0"/>
              </a:rPr>
              <a:t>subtended by an arc that is </a:t>
            </a:r>
            <a:br>
              <a:rPr lang="en-CA" altLang="en-US" sz="2200">
                <a:latin typeface="Century" panose="02040604050505020304" pitchFamily="18" charset="0"/>
              </a:rPr>
            </a:br>
            <a:r>
              <a:rPr lang="en-CA" altLang="en-US" sz="2200">
                <a:latin typeface="Century" panose="02040604050505020304" pitchFamily="18" charset="0"/>
              </a:rPr>
              <a:t>equal to the length of the radius</a:t>
            </a:r>
          </a:p>
          <a:p>
            <a:r>
              <a:rPr lang="en-CA" altLang="en-US" sz="2200">
                <a:latin typeface="Century" panose="02040604050505020304" pitchFamily="18" charset="0"/>
              </a:rPr>
              <a:t>A full circle is equal to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 radians, and also 6.28 radians</a:t>
            </a:r>
          </a:p>
          <a:p>
            <a:endParaRPr lang="en-CA" altLang="en-US">
              <a:latin typeface="Century" panose="020406040505050203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E124A5F-332E-4BBC-A6D1-A4F40ABA8E60}"/>
              </a:ext>
            </a:extLst>
          </p:cNvPr>
          <p:cNvSpPr/>
          <p:nvPr/>
        </p:nvSpPr>
        <p:spPr>
          <a:xfrm>
            <a:off x="5911850" y="661988"/>
            <a:ext cx="1954213" cy="1954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6AF5F8A-0FAF-460C-B7B8-40C76847988C}"/>
              </a:ext>
            </a:extLst>
          </p:cNvPr>
          <p:cNvCxnSpPr>
            <a:endCxn id="4" idx="6"/>
          </p:cNvCxnSpPr>
          <p:nvPr/>
        </p:nvCxnSpPr>
        <p:spPr>
          <a:xfrm flipV="1">
            <a:off x="6886575" y="1638300"/>
            <a:ext cx="979488" cy="317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0ECF46FC-0E5C-44C8-A09A-A5E1285529A3}"/>
              </a:ext>
            </a:extLst>
          </p:cNvPr>
          <p:cNvSpPr/>
          <p:nvPr/>
        </p:nvSpPr>
        <p:spPr>
          <a:xfrm>
            <a:off x="6862763" y="1609725"/>
            <a:ext cx="55562" cy="63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A49BAA-73D9-40AF-9145-E49535D4D119}"/>
              </a:ext>
            </a:extLst>
          </p:cNvPr>
          <p:cNvCxnSpPr/>
          <p:nvPr/>
        </p:nvCxnSpPr>
        <p:spPr>
          <a:xfrm flipV="1">
            <a:off x="6873875" y="1643063"/>
            <a:ext cx="981075" cy="3175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>
            <a:extLst>
              <a:ext uri="{FF2B5EF4-FFF2-40B4-BE49-F238E27FC236}">
                <a16:creationId xmlns:a16="http://schemas.microsoft.com/office/drawing/2014/main" id="{4EE8214D-70EE-4755-AE7C-5EC22B27B9F7}"/>
              </a:ext>
            </a:extLst>
          </p:cNvPr>
          <p:cNvSpPr/>
          <p:nvPr/>
        </p:nvSpPr>
        <p:spPr>
          <a:xfrm>
            <a:off x="6170613" y="671513"/>
            <a:ext cx="1954212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5BFC73B3-E447-4806-B423-5250BB77CC9C}"/>
              </a:ext>
            </a:extLst>
          </p:cNvPr>
          <p:cNvSpPr/>
          <p:nvPr/>
        </p:nvSpPr>
        <p:spPr>
          <a:xfrm>
            <a:off x="6591300" y="1360488"/>
            <a:ext cx="576263" cy="576262"/>
          </a:xfrm>
          <a:prstGeom prst="arc">
            <a:avLst>
              <a:gd name="adj1" fmla="val 18146091"/>
              <a:gd name="adj2" fmla="val 0"/>
            </a:avLst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10" name="Group 30">
            <a:extLst>
              <a:ext uri="{FF2B5EF4-FFF2-40B4-BE49-F238E27FC236}">
                <a16:creationId xmlns:a16="http://schemas.microsoft.com/office/drawing/2014/main" id="{A2E5DEA0-1E48-4699-8E26-D7D86915C091}"/>
              </a:ext>
            </a:extLst>
          </p:cNvPr>
          <p:cNvGrpSpPr>
            <a:grpSpLocks/>
          </p:cNvGrpSpPr>
          <p:nvPr/>
        </p:nvGrpSpPr>
        <p:grpSpPr bwMode="auto">
          <a:xfrm>
            <a:off x="5916613" y="1639888"/>
            <a:ext cx="1951037" cy="3175"/>
            <a:chOff x="2164124" y="4538946"/>
            <a:chExt cx="1949945" cy="3612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74C6E47-28D7-44E1-B592-1A278CFD6C27}"/>
                </a:ext>
              </a:extLst>
            </p:cNvPr>
            <p:cNvCxnSpPr/>
            <p:nvPr/>
          </p:nvCxnSpPr>
          <p:spPr>
            <a:xfrm flipV="1">
              <a:off x="3133543" y="4542558"/>
              <a:ext cx="980526" cy="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D5BD322D-B7D9-4CCC-89C4-B5A0369D217C}"/>
                </a:ext>
              </a:extLst>
            </p:cNvPr>
            <p:cNvCxnSpPr/>
            <p:nvPr/>
          </p:nvCxnSpPr>
          <p:spPr>
            <a:xfrm flipV="1">
              <a:off x="2164124" y="4538946"/>
              <a:ext cx="980526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5D6C9CB3-51D9-4E78-AAB4-92104D9C1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136048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5D6C9CB3-51D9-4E78-AAB4-92104D9C1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360488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DAE2F09-6371-4B74-A1F9-7DFF90287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5" y="927100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1 Radian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8F28F24-A586-41D9-8F65-69E589283974}"/>
              </a:ext>
            </a:extLst>
          </p:cNvPr>
          <p:cNvSpPr txBox="1">
            <a:spLocks/>
          </p:cNvSpPr>
          <p:nvPr/>
        </p:nvSpPr>
        <p:spPr bwMode="auto">
          <a:xfrm>
            <a:off x="522288" y="2986088"/>
            <a:ext cx="783748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Ex: </a:t>
            </a:r>
            <a:r>
              <a:rPr lang="en-CA" sz="2200" dirty="0" err="1">
                <a:latin typeface="+mn-lt"/>
                <a:cs typeface="+mn-cs"/>
              </a:rPr>
              <a:t>Conver</a:t>
            </a:r>
            <a:r>
              <a:rPr lang="en-CA" sz="2200" dirty="0">
                <a:latin typeface="+mn-lt"/>
                <a:cs typeface="+mn-cs"/>
              </a:rPr>
              <a:t>t each of the following into radians in terms o</a:t>
            </a:r>
            <a:r>
              <a:rPr lang="en-CA" sz="2200" dirty="0">
                <a:latin typeface="+mj-lt"/>
                <a:cs typeface="+mn-cs"/>
              </a:rPr>
              <a:t>f </a:t>
            </a:r>
            <a:r>
              <a:rPr lang="el-GR" sz="2200" dirty="0">
                <a:latin typeface="+mj-lt"/>
                <a:cs typeface="+mn-cs"/>
              </a:rPr>
              <a:t>π</a:t>
            </a:r>
            <a:endParaRPr lang="en-CA" sz="2200" dirty="0">
              <a:latin typeface="+mj-lt"/>
              <a:cs typeface="+mn-cs"/>
            </a:endParaRP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4F452F51-8175-437A-9D84-D33595F71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3521075"/>
          <a:ext cx="7847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300" imgH="215900" progId="Equation.DSMT4">
                  <p:embed/>
                </p:oleObj>
              </mc:Choice>
              <mc:Fallback>
                <p:oleObj name="Equation" r:id="rId6" imgW="4305300" imgH="2159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4F452F51-8175-437A-9D84-D33595F71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521075"/>
                        <a:ext cx="7847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CC6BEC8-7141-4687-83EC-50DC762A5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4217988"/>
          <a:ext cx="1111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190417" progId="Equation.DSMT4">
                  <p:embed/>
                </p:oleObj>
              </mc:Choice>
              <mc:Fallback>
                <p:oleObj name="Equation" r:id="rId8" imgW="609336" imgH="190417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4CC6BEC8-7141-4687-83EC-50DC762A5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217988"/>
                        <a:ext cx="11112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7C9D9049-2064-4ACC-B25D-29BEF3FFD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078288"/>
          <a:ext cx="13668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431613" progId="Equation.DSMT4">
                  <p:embed/>
                </p:oleObj>
              </mc:Choice>
              <mc:Fallback>
                <p:oleObj name="Equation" r:id="rId10" imgW="748975" imgH="431613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7C9D9049-2064-4ACC-B25D-29BEF3FFD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078288"/>
                        <a:ext cx="13668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6916A84-9133-4FCA-B3A8-5F42B8B4FC7F}"/>
              </a:ext>
            </a:extLst>
          </p:cNvPr>
          <p:cNvCxnSpPr/>
          <p:nvPr/>
        </p:nvCxnSpPr>
        <p:spPr>
          <a:xfrm flipV="1">
            <a:off x="273050" y="4319588"/>
            <a:ext cx="782638" cy="24606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1DE40F4-F872-4411-B094-39C73515E8C8}"/>
              </a:ext>
            </a:extLst>
          </p:cNvPr>
          <p:cNvCxnSpPr/>
          <p:nvPr/>
        </p:nvCxnSpPr>
        <p:spPr>
          <a:xfrm flipV="1">
            <a:off x="1601788" y="4584700"/>
            <a:ext cx="782637" cy="24606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E635482F-C3BB-48BB-AA71-DD173C5AA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5137150"/>
          <a:ext cx="1282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626" imgH="177646" progId="Equation.DSMT4">
                  <p:embed/>
                </p:oleObj>
              </mc:Choice>
              <mc:Fallback>
                <p:oleObj name="Equation" r:id="rId12" imgW="545626" imgH="177646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E635482F-C3BB-48BB-AA71-DD173C5AA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137150"/>
                        <a:ext cx="1282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E4FF7138-AA82-433E-984E-32670E567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4240213"/>
          <a:ext cx="11350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30" imgH="190417" progId="Equation.DSMT4">
                  <p:embed/>
                </p:oleObj>
              </mc:Choice>
              <mc:Fallback>
                <p:oleObj name="Equation" r:id="rId14" imgW="622030" imgH="190417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E4FF7138-AA82-433E-984E-32670E567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240213"/>
                        <a:ext cx="113506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5A94CA7B-08AB-42A7-98BA-A7574A90B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4098925"/>
          <a:ext cx="13668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8975" imgH="431613" progId="Equation.DSMT4">
                  <p:embed/>
                </p:oleObj>
              </mc:Choice>
              <mc:Fallback>
                <p:oleObj name="Equation" r:id="rId16" imgW="748975" imgH="431613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5A94CA7B-08AB-42A7-98BA-A7574A90B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098925"/>
                        <a:ext cx="13668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F58EFD2-30F6-478C-B7F3-EBDF31E9DFBC}"/>
              </a:ext>
            </a:extLst>
          </p:cNvPr>
          <p:cNvCxnSpPr/>
          <p:nvPr/>
        </p:nvCxnSpPr>
        <p:spPr>
          <a:xfrm flipV="1">
            <a:off x="3355975" y="4230688"/>
            <a:ext cx="874713" cy="3032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8834F1D-EF22-443A-9DF6-44E1B22FF125}"/>
              </a:ext>
            </a:extLst>
          </p:cNvPr>
          <p:cNvCxnSpPr/>
          <p:nvPr/>
        </p:nvCxnSpPr>
        <p:spPr>
          <a:xfrm flipV="1">
            <a:off x="4686300" y="4606925"/>
            <a:ext cx="782638" cy="24606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7F4EE547-5C91-4C29-8842-CE287D71E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5157788"/>
          <a:ext cx="1223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248" imgH="177646" progId="Equation.DSMT4">
                  <p:embed/>
                </p:oleObj>
              </mc:Choice>
              <mc:Fallback>
                <p:oleObj name="Equation" r:id="rId17" imgW="520248" imgH="177646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7F4EE547-5C91-4C29-8842-CE287D71E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157788"/>
                        <a:ext cx="12239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73058FB0-7070-4DB0-9215-A6EED0DB7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963" y="4276725"/>
          <a:ext cx="11350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30" imgH="190417" progId="Equation.DSMT4">
                  <p:embed/>
                </p:oleObj>
              </mc:Choice>
              <mc:Fallback>
                <p:oleObj name="Equation" r:id="rId19" imgW="622030" imgH="190417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73058FB0-7070-4DB0-9215-A6EED0DB7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276725"/>
                        <a:ext cx="11350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F0B3EE4D-2BFE-4474-9C32-0714DF437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663" y="4135438"/>
          <a:ext cx="13668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8975" imgH="431613" progId="Equation.DSMT4">
                  <p:embed/>
                </p:oleObj>
              </mc:Choice>
              <mc:Fallback>
                <p:oleObj name="Equation" r:id="rId21" imgW="748975" imgH="431613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F0B3EE4D-2BFE-4474-9C32-0714DF437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135438"/>
                        <a:ext cx="13668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92EAA1B-D702-4D61-A984-F80CB9188DA3}"/>
              </a:ext>
            </a:extLst>
          </p:cNvPr>
          <p:cNvCxnSpPr/>
          <p:nvPr/>
        </p:nvCxnSpPr>
        <p:spPr>
          <a:xfrm flipV="1">
            <a:off x="6397625" y="4322763"/>
            <a:ext cx="784225" cy="24765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BBE5A52-0D51-44BF-8764-8A72C3BBF61C}"/>
              </a:ext>
            </a:extLst>
          </p:cNvPr>
          <p:cNvCxnSpPr/>
          <p:nvPr/>
        </p:nvCxnSpPr>
        <p:spPr>
          <a:xfrm flipV="1">
            <a:off x="7726363" y="4643438"/>
            <a:ext cx="784225" cy="24606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2">
            <a:extLst>
              <a:ext uri="{FF2B5EF4-FFF2-40B4-BE49-F238E27FC236}">
                <a16:creationId xmlns:a16="http://schemas.microsoft.com/office/drawing/2014/main" id="{E8907420-AA90-472B-92F8-D7C0466B1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1950" y="5194300"/>
          <a:ext cx="1284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E8907420-AA90-472B-92F8-D7C0466B1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194300"/>
                        <a:ext cx="1284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5">
            <a:extLst>
              <a:ext uri="{FF2B5EF4-FFF2-40B4-BE49-F238E27FC236}">
                <a16:creationId xmlns:a16="http://schemas.microsoft.com/office/drawing/2014/main" id="{9DBF0CC9-466F-4297-8091-B14B13C3A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00000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63535E-7 L 0.0658 -0.07705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2725 0 " pathEditMode="relative" ptsTypes="AA">
                                      <p:cBhvr>
                                        <p:cTn id="3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480000">
                                      <p:cBhvr>
                                        <p:cTn id="4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7B96B06C-3739-40C5-A2EE-31AC19560ED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3688" y="658813"/>
            <a:ext cx="8291512" cy="9794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Ex: Given the following number line, indicate which of the following is the correct value:</a:t>
            </a:r>
          </a:p>
        </p:txBody>
      </p:sp>
      <p:grpSp>
        <p:nvGrpSpPr>
          <p:cNvPr id="15363" name="Group 5">
            <a:extLst>
              <a:ext uri="{FF2B5EF4-FFF2-40B4-BE49-F238E27FC236}">
                <a16:creationId xmlns:a16="http://schemas.microsoft.com/office/drawing/2014/main" id="{0EC70956-1BDA-4E7B-A152-420179517A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3063" y="1498600"/>
            <a:ext cx="8047037" cy="2093913"/>
            <a:chOff x="235" y="942"/>
            <a:chExt cx="4629" cy="2246"/>
          </a:xfrm>
        </p:grpSpPr>
        <p:sp>
          <p:nvSpPr>
            <p:cNvPr id="15393" name="AutoShape 4">
              <a:extLst>
                <a:ext uri="{FF2B5EF4-FFF2-40B4-BE49-F238E27FC236}">
                  <a16:creationId xmlns:a16="http://schemas.microsoft.com/office/drawing/2014/main" id="{2ACB752C-2F4C-45FD-AAB8-5539C43361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5" y="946"/>
              <a:ext cx="4629" cy="2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4" name="Rectangle 6">
              <a:extLst>
                <a:ext uri="{FF2B5EF4-FFF2-40B4-BE49-F238E27FC236}">
                  <a16:creationId xmlns:a16="http://schemas.microsoft.com/office/drawing/2014/main" id="{25229DFA-BBEC-474C-B825-D1FCA0BD1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950"/>
              <a:ext cx="4621" cy="223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5" name="Line 7">
              <a:extLst>
                <a:ext uri="{FF2B5EF4-FFF2-40B4-BE49-F238E27FC236}">
                  <a16:creationId xmlns:a16="http://schemas.microsoft.com/office/drawing/2014/main" id="{79C8A7BC-F998-4A0B-8A14-B21A5EACC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84"/>
              <a:ext cx="461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Line 8">
              <a:extLst>
                <a:ext uri="{FF2B5EF4-FFF2-40B4-BE49-F238E27FC236}">
                  <a16:creationId xmlns:a16="http://schemas.microsoft.com/office/drawing/2014/main" id="{30106A68-2FEF-4943-8061-C26AAFE6B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88"/>
              <a:ext cx="461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Line 9">
              <a:extLst>
                <a:ext uri="{FF2B5EF4-FFF2-40B4-BE49-F238E27FC236}">
                  <a16:creationId xmlns:a16="http://schemas.microsoft.com/office/drawing/2014/main" id="{43FADF94-E267-45EC-AF4E-7C86E1B84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91"/>
              <a:ext cx="461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Line 10">
              <a:extLst>
                <a:ext uri="{FF2B5EF4-FFF2-40B4-BE49-F238E27FC236}">
                  <a16:creationId xmlns:a16="http://schemas.microsoft.com/office/drawing/2014/main" id="{0ECE5CAC-F745-4355-BDE7-C62FA42F3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95"/>
              <a:ext cx="4618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Rectangle 11">
              <a:extLst>
                <a:ext uri="{FF2B5EF4-FFF2-40B4-BE49-F238E27FC236}">
                  <a16:creationId xmlns:a16="http://schemas.microsoft.com/office/drawing/2014/main" id="{BA6947FD-3145-4EB1-B204-57C90EEFE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2146"/>
              <a:ext cx="83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0" name="Freeform 12">
              <a:extLst>
                <a:ext uri="{FF2B5EF4-FFF2-40B4-BE49-F238E27FC236}">
                  <a16:creationId xmlns:a16="http://schemas.microsoft.com/office/drawing/2014/main" id="{3392353B-1D00-4626-A589-FD3039D2D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" y="2251"/>
              <a:ext cx="40" cy="80"/>
            </a:xfrm>
            <a:custGeom>
              <a:avLst/>
              <a:gdLst>
                <a:gd name="T0" fmla="*/ 0 w 40"/>
                <a:gd name="T1" fmla="*/ 0 h 80"/>
                <a:gd name="T2" fmla="*/ 40 w 40"/>
                <a:gd name="T3" fmla="*/ 40 h 80"/>
                <a:gd name="T4" fmla="*/ 0 w 40"/>
                <a:gd name="T5" fmla="*/ 80 h 80"/>
                <a:gd name="T6" fmla="*/ 0 w 4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80"/>
                <a:gd name="T14" fmla="*/ 40 w 4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80">
                  <a:moveTo>
                    <a:pt x="0" y="0"/>
                  </a:moveTo>
                  <a:lnTo>
                    <a:pt x="40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Line 13">
              <a:extLst>
                <a:ext uri="{FF2B5EF4-FFF2-40B4-BE49-F238E27FC236}">
                  <a16:creationId xmlns:a16="http://schemas.microsoft.com/office/drawing/2014/main" id="{41234820-B566-4AD3-8037-0A078B0DE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4" y="950"/>
              <a:ext cx="1" cy="223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14">
              <a:extLst>
                <a:ext uri="{FF2B5EF4-FFF2-40B4-BE49-F238E27FC236}">
                  <a16:creationId xmlns:a16="http://schemas.microsoft.com/office/drawing/2014/main" id="{2C7B5FCB-8D7B-4901-BC83-9A68892BB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7" y="950"/>
              <a:ext cx="1" cy="223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Line 15">
              <a:extLst>
                <a:ext uri="{FF2B5EF4-FFF2-40B4-BE49-F238E27FC236}">
                  <a16:creationId xmlns:a16="http://schemas.microsoft.com/office/drawing/2014/main" id="{AF49270A-4469-46FB-A6DC-8E95FA0B5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" y="950"/>
              <a:ext cx="1" cy="223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Line 16">
              <a:extLst>
                <a:ext uri="{FF2B5EF4-FFF2-40B4-BE49-F238E27FC236}">
                  <a16:creationId xmlns:a16="http://schemas.microsoft.com/office/drawing/2014/main" id="{C96E3D3C-15B3-4862-A786-1A468A2FF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" y="950"/>
              <a:ext cx="1" cy="223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Rectangle 17">
              <a:extLst>
                <a:ext uri="{FF2B5EF4-FFF2-40B4-BE49-F238E27FC236}">
                  <a16:creationId xmlns:a16="http://schemas.microsoft.com/office/drawing/2014/main" id="{5512C17B-DE18-441D-B874-A3F91545B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" y="942"/>
              <a:ext cx="83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6" name="Freeform 18">
              <a:extLst>
                <a:ext uri="{FF2B5EF4-FFF2-40B4-BE49-F238E27FC236}">
                  <a16:creationId xmlns:a16="http://schemas.microsoft.com/office/drawing/2014/main" id="{E3AAD6BE-93D3-4A0D-95DE-AD153DB929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1" y="953"/>
              <a:ext cx="80" cy="40"/>
            </a:xfrm>
            <a:custGeom>
              <a:avLst/>
              <a:gdLst>
                <a:gd name="T0" fmla="*/ 0 w 80"/>
                <a:gd name="T1" fmla="*/ 40 h 40"/>
                <a:gd name="T2" fmla="*/ 40 w 80"/>
                <a:gd name="T3" fmla="*/ 0 h 40"/>
                <a:gd name="T4" fmla="*/ 80 w 80"/>
                <a:gd name="T5" fmla="*/ 40 h 40"/>
                <a:gd name="T6" fmla="*/ 0 w 80"/>
                <a:gd name="T7" fmla="*/ 4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40"/>
                <a:gd name="T14" fmla="*/ 80 w 80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40">
                  <a:moveTo>
                    <a:pt x="0" y="40"/>
                  </a:moveTo>
                  <a:lnTo>
                    <a:pt x="40" y="0"/>
                  </a:lnTo>
                  <a:lnTo>
                    <a:pt x="8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7" name="Rectangle 19">
              <a:extLst>
                <a:ext uri="{FF2B5EF4-FFF2-40B4-BE49-F238E27FC236}">
                  <a16:creationId xmlns:a16="http://schemas.microsoft.com/office/drawing/2014/main" id="{6E001D5C-B02C-413D-845B-C2E5C9ED3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950"/>
              <a:ext cx="4621" cy="223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8" name="Line 20">
              <a:extLst>
                <a:ext uri="{FF2B5EF4-FFF2-40B4-BE49-F238E27FC236}">
                  <a16:creationId xmlns:a16="http://schemas.microsoft.com/office/drawing/2014/main" id="{50C92729-FE6C-4C79-AA1B-09EF8AC87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Rectangle 21">
              <a:extLst>
                <a:ext uri="{FF2B5EF4-FFF2-40B4-BE49-F238E27FC236}">
                  <a16:creationId xmlns:a16="http://schemas.microsoft.com/office/drawing/2014/main" id="{24415CA8-851B-40C2-9B36-9593B3653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" y="23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Symbol" panose="05050102010706020507" pitchFamily="18" charset="2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10" name="Rectangle 22">
              <a:extLst>
                <a:ext uri="{FF2B5EF4-FFF2-40B4-BE49-F238E27FC236}">
                  <a16:creationId xmlns:a16="http://schemas.microsoft.com/office/drawing/2014/main" id="{C739419C-E961-48EB-BC86-6D2B9175E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1" name="Line 23">
              <a:extLst>
                <a:ext uri="{FF2B5EF4-FFF2-40B4-BE49-F238E27FC236}">
                  <a16:creationId xmlns:a16="http://schemas.microsoft.com/office/drawing/2014/main" id="{D918508B-595A-4A16-A6B7-D6DE4CC4B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3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Rectangle 24">
              <a:extLst>
                <a:ext uri="{FF2B5EF4-FFF2-40B4-BE49-F238E27FC236}">
                  <a16:creationId xmlns:a16="http://schemas.microsoft.com/office/drawing/2014/main" id="{8D9E4350-BBFC-407A-B11B-BD3D8FED9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1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3" name="Line 25">
              <a:extLst>
                <a:ext uri="{FF2B5EF4-FFF2-40B4-BE49-F238E27FC236}">
                  <a16:creationId xmlns:a16="http://schemas.microsoft.com/office/drawing/2014/main" id="{AAAE3FB6-FFF8-4D3F-8386-0D2B98E85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5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Rectangle 26">
              <a:extLst>
                <a:ext uri="{FF2B5EF4-FFF2-40B4-BE49-F238E27FC236}">
                  <a16:creationId xmlns:a16="http://schemas.microsoft.com/office/drawing/2014/main" id="{58D725D0-8E25-47EC-9985-9E395EE0C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9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5" name="Line 27">
              <a:extLst>
                <a:ext uri="{FF2B5EF4-FFF2-40B4-BE49-F238E27FC236}">
                  <a16:creationId xmlns:a16="http://schemas.microsoft.com/office/drawing/2014/main" id="{986CB0A5-068E-41B6-A043-86EFF8AC5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7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Rectangle 28">
              <a:extLst>
                <a:ext uri="{FF2B5EF4-FFF2-40B4-BE49-F238E27FC236}">
                  <a16:creationId xmlns:a16="http://schemas.microsoft.com/office/drawing/2014/main" id="{638ACE5E-2EB9-4B0E-9FA2-92CD07752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7" name="Line 29">
              <a:extLst>
                <a:ext uri="{FF2B5EF4-FFF2-40B4-BE49-F238E27FC236}">
                  <a16:creationId xmlns:a16="http://schemas.microsoft.com/office/drawing/2014/main" id="{74D74A74-5C34-4AFE-BBB2-64C0316D3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3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Rectangle 30">
              <a:extLst>
                <a:ext uri="{FF2B5EF4-FFF2-40B4-BE49-F238E27FC236}">
                  <a16:creationId xmlns:a16="http://schemas.microsoft.com/office/drawing/2014/main" id="{F639D0E4-EE32-496D-8005-98C4E36C7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4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9" name="Line 31">
              <a:extLst>
                <a:ext uri="{FF2B5EF4-FFF2-40B4-BE49-F238E27FC236}">
                  <a16:creationId xmlns:a16="http://schemas.microsoft.com/office/drawing/2014/main" id="{FF594A8C-4F20-4FCE-9B1D-3EF31D2E0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5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Rectangle 32">
              <a:extLst>
                <a:ext uri="{FF2B5EF4-FFF2-40B4-BE49-F238E27FC236}">
                  <a16:creationId xmlns:a16="http://schemas.microsoft.com/office/drawing/2014/main" id="{0865548F-614A-45B8-9828-08EBCE1DF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5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1" name="Line 33">
              <a:extLst>
                <a:ext uri="{FF2B5EF4-FFF2-40B4-BE49-F238E27FC236}">
                  <a16:creationId xmlns:a16="http://schemas.microsoft.com/office/drawing/2014/main" id="{B12C0507-C713-4A1F-8124-8A8CDB023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7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Rectangle 34">
              <a:extLst>
                <a:ext uri="{FF2B5EF4-FFF2-40B4-BE49-F238E27FC236}">
                  <a16:creationId xmlns:a16="http://schemas.microsoft.com/office/drawing/2014/main" id="{15390084-804B-4ACD-8A43-FD36C1B39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7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6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3" name="Line 35">
              <a:extLst>
                <a:ext uri="{FF2B5EF4-FFF2-40B4-BE49-F238E27FC236}">
                  <a16:creationId xmlns:a16="http://schemas.microsoft.com/office/drawing/2014/main" id="{040F55CC-ED15-4BDF-8AC4-FD9BA02DC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Rectangle 36">
              <a:extLst>
                <a:ext uri="{FF2B5EF4-FFF2-40B4-BE49-F238E27FC236}">
                  <a16:creationId xmlns:a16="http://schemas.microsoft.com/office/drawing/2014/main" id="{F7F172B4-B063-4CD9-A8E2-98D7CA3BD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0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7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5" name="Line 37">
              <a:extLst>
                <a:ext uri="{FF2B5EF4-FFF2-40B4-BE49-F238E27FC236}">
                  <a16:creationId xmlns:a16="http://schemas.microsoft.com/office/drawing/2014/main" id="{5AF211AA-88C6-4DC2-BB69-794ED3A44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4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Rectangle 38">
              <a:extLst>
                <a:ext uri="{FF2B5EF4-FFF2-40B4-BE49-F238E27FC236}">
                  <a16:creationId xmlns:a16="http://schemas.microsoft.com/office/drawing/2014/main" id="{95BC1388-72CC-4710-B007-2B1C55496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8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7" name="Rectangle 39">
              <a:extLst>
                <a:ext uri="{FF2B5EF4-FFF2-40B4-BE49-F238E27FC236}">
                  <a16:creationId xmlns:a16="http://schemas.microsoft.com/office/drawing/2014/main" id="{CD2DAEFC-2260-4CF8-86AC-E58ABF7D8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950"/>
              <a:ext cx="4621" cy="223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43">
            <a:extLst>
              <a:ext uri="{FF2B5EF4-FFF2-40B4-BE49-F238E27FC236}">
                <a16:creationId xmlns:a16="http://schemas.microsoft.com/office/drawing/2014/main" id="{A26CF114-6C2C-412E-93A0-FA5281457FA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787525"/>
            <a:ext cx="461963" cy="955675"/>
            <a:chOff x="1583141" y="1815153"/>
            <a:chExt cx="461986" cy="956136"/>
          </a:xfrm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8880C67D-478A-4389-BDEA-1CA957CFB218}"/>
                </a:ext>
              </a:extLst>
            </p:cNvPr>
            <p:cNvCxnSpPr/>
            <p:nvPr/>
          </p:nvCxnSpPr>
          <p:spPr>
            <a:xfrm rot="5400000">
              <a:off x="1570334" y="2525109"/>
              <a:ext cx="490774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2" name="TextBox 42">
              <a:extLst>
                <a:ext uri="{FF2B5EF4-FFF2-40B4-BE49-F238E27FC236}">
                  <a16:creationId xmlns:a16="http://schemas.microsoft.com/office/drawing/2014/main" id="{C7845DEA-1485-4C66-B7FE-02E3985C2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6198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C3C5B3F5-73D6-4A7E-AD7B-86C324260E19}"/>
              </a:ext>
            </a:extLst>
          </p:cNvPr>
          <p:cNvGrpSpPr>
            <a:grpSpLocks/>
          </p:cNvGrpSpPr>
          <p:nvPr/>
        </p:nvGrpSpPr>
        <p:grpSpPr bwMode="auto">
          <a:xfrm>
            <a:off x="3154363" y="1817688"/>
            <a:ext cx="441325" cy="955675"/>
            <a:chOff x="1583141" y="1815153"/>
            <a:chExt cx="441146" cy="956136"/>
          </a:xfrm>
        </p:grpSpPr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92E6C02-AA8E-4ABE-B397-3E724B5754E2}"/>
                </a:ext>
              </a:extLst>
            </p:cNvPr>
            <p:cNvCxnSpPr/>
            <p:nvPr/>
          </p:nvCxnSpPr>
          <p:spPr>
            <a:xfrm rot="5400000">
              <a:off x="1570228" y="2525108"/>
              <a:ext cx="490775" cy="158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0" name="TextBox 46">
              <a:extLst>
                <a:ext uri="{FF2B5EF4-FFF2-40B4-BE49-F238E27FC236}">
                  <a16:creationId xmlns:a16="http://schemas.microsoft.com/office/drawing/2014/main" id="{35594BC0-7189-4403-85A6-B67D0C1555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4114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202464AF-CAE0-4844-B1C1-40E518C34392}"/>
              </a:ext>
            </a:extLst>
          </p:cNvPr>
          <p:cNvGrpSpPr>
            <a:grpSpLocks/>
          </p:cNvGrpSpPr>
          <p:nvPr/>
        </p:nvGrpSpPr>
        <p:grpSpPr bwMode="auto">
          <a:xfrm>
            <a:off x="1765300" y="1792288"/>
            <a:ext cx="461963" cy="955675"/>
            <a:chOff x="1583141" y="1815153"/>
            <a:chExt cx="461986" cy="956136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24EB7CFD-A6DD-4E97-A08F-8F133AE7A3A7}"/>
                </a:ext>
              </a:extLst>
            </p:cNvPr>
            <p:cNvCxnSpPr/>
            <p:nvPr/>
          </p:nvCxnSpPr>
          <p:spPr>
            <a:xfrm rot="5400000">
              <a:off x="1570334" y="2525108"/>
              <a:ext cx="490775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8" name="TextBox 49">
              <a:extLst>
                <a:ext uri="{FF2B5EF4-FFF2-40B4-BE49-F238E27FC236}">
                  <a16:creationId xmlns:a16="http://schemas.microsoft.com/office/drawing/2014/main" id="{5E1B294B-CC14-45A6-BDDB-BF89A56C1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6198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" name="Group 50">
            <a:extLst>
              <a:ext uri="{FF2B5EF4-FFF2-40B4-BE49-F238E27FC236}">
                <a16:creationId xmlns:a16="http://schemas.microsoft.com/office/drawing/2014/main" id="{5845FBAF-C7A4-4546-8B3F-C90942BE2A56}"/>
              </a:ext>
            </a:extLst>
          </p:cNvPr>
          <p:cNvGrpSpPr>
            <a:grpSpLocks/>
          </p:cNvGrpSpPr>
          <p:nvPr/>
        </p:nvGrpSpPr>
        <p:grpSpPr bwMode="auto">
          <a:xfrm>
            <a:off x="2027238" y="1795463"/>
            <a:ext cx="461962" cy="955675"/>
            <a:chOff x="1583141" y="1815153"/>
            <a:chExt cx="461986" cy="956136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226C74E-E657-4912-8FCC-3F5DBAC1E32F}"/>
                </a:ext>
              </a:extLst>
            </p:cNvPr>
            <p:cNvCxnSpPr/>
            <p:nvPr/>
          </p:nvCxnSpPr>
          <p:spPr>
            <a:xfrm rot="5400000">
              <a:off x="1570335" y="2525108"/>
              <a:ext cx="490775" cy="158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6" name="TextBox 52">
              <a:extLst>
                <a:ext uri="{FF2B5EF4-FFF2-40B4-BE49-F238E27FC236}">
                  <a16:creationId xmlns:a16="http://schemas.microsoft.com/office/drawing/2014/main" id="{880DE1DE-8B6D-4F74-926C-63E153A75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6198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7" name="Group 53">
            <a:extLst>
              <a:ext uri="{FF2B5EF4-FFF2-40B4-BE49-F238E27FC236}">
                <a16:creationId xmlns:a16="http://schemas.microsoft.com/office/drawing/2014/main" id="{D6EF35C7-0839-4DF1-A024-163A164F807A}"/>
              </a:ext>
            </a:extLst>
          </p:cNvPr>
          <p:cNvGrpSpPr>
            <a:grpSpLocks/>
          </p:cNvGrpSpPr>
          <p:nvPr/>
        </p:nvGrpSpPr>
        <p:grpSpPr bwMode="auto">
          <a:xfrm>
            <a:off x="3611563" y="1811338"/>
            <a:ext cx="441325" cy="955675"/>
            <a:chOff x="1583141" y="1815153"/>
            <a:chExt cx="441146" cy="956136"/>
          </a:xfrm>
        </p:grpSpPr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8C13606-E498-448F-925E-ACD02CFD87A6}"/>
                </a:ext>
              </a:extLst>
            </p:cNvPr>
            <p:cNvCxnSpPr/>
            <p:nvPr/>
          </p:nvCxnSpPr>
          <p:spPr>
            <a:xfrm rot="5400000">
              <a:off x="1570228" y="2525108"/>
              <a:ext cx="490775" cy="158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4" name="TextBox 55">
              <a:extLst>
                <a:ext uri="{FF2B5EF4-FFF2-40B4-BE49-F238E27FC236}">
                  <a16:creationId xmlns:a16="http://schemas.microsoft.com/office/drawing/2014/main" id="{EF9241F2-300F-4041-8575-F51EEADC8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4114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graphicFrame>
        <p:nvGraphicFramePr>
          <p:cNvPr id="57" name="Object 40">
            <a:extLst>
              <a:ext uri="{FF2B5EF4-FFF2-40B4-BE49-F238E27FC236}">
                <a16:creationId xmlns:a16="http://schemas.microsoft.com/office/drawing/2014/main" id="{5F40DDBC-C867-4D5A-BA49-A0D734966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" y="4914900"/>
          <a:ext cx="1138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431613" progId="Equation.DSMT4">
                  <p:embed/>
                </p:oleObj>
              </mc:Choice>
              <mc:Fallback>
                <p:oleObj name="Equation" r:id="rId4" imgW="710891" imgH="431613" progId="Equation.DSMT4">
                  <p:embed/>
                  <p:pic>
                    <p:nvPicPr>
                      <p:cNvPr id="57" name="Object 40">
                        <a:extLst>
                          <a:ext uri="{FF2B5EF4-FFF2-40B4-BE49-F238E27FC236}">
                            <a16:creationId xmlns:a16="http://schemas.microsoft.com/office/drawing/2014/main" id="{5F40DDBC-C867-4D5A-BA49-A0D734966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914900"/>
                        <a:ext cx="1138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56C21F53-5355-408B-A13A-9D75DB028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3" y="4256088"/>
          <a:ext cx="1300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15806" progId="Equation.DSMT4">
                  <p:embed/>
                </p:oleObj>
              </mc:Choice>
              <mc:Fallback>
                <p:oleObj name="Equation" r:id="rId6" imgW="812447" imgH="215806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56C21F53-5355-408B-A13A-9D75DB028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256088"/>
                        <a:ext cx="13001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F2AAB471-EFD1-4443-9CA2-A4786FB2B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5859463"/>
          <a:ext cx="13414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431613" progId="Equation.DSMT4">
                  <p:embed/>
                </p:oleObj>
              </mc:Choice>
              <mc:Fallback>
                <p:oleObj name="Equation" r:id="rId8" imgW="837836" imgH="431613" progId="Equation.DSMT4">
                  <p:embed/>
                  <p:pic>
                    <p:nvPicPr>
                      <p:cNvPr id="59" name="Object 4">
                        <a:extLst>
                          <a:ext uri="{FF2B5EF4-FFF2-40B4-BE49-F238E27FC236}">
                            <a16:creationId xmlns:a16="http://schemas.microsoft.com/office/drawing/2014/main" id="{F2AAB471-EFD1-4443-9CA2-A4786FB2B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859463"/>
                        <a:ext cx="13414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>
            <a:extLst>
              <a:ext uri="{FF2B5EF4-FFF2-40B4-BE49-F238E27FC236}">
                <a16:creationId xmlns:a16="http://schemas.microsoft.com/office/drawing/2014/main" id="{4FCB8752-B50C-42C3-865C-01597C0D8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4918075"/>
          <a:ext cx="12398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4" imgH="431613" progId="Equation.DSMT4">
                  <p:embed/>
                </p:oleObj>
              </mc:Choice>
              <mc:Fallback>
                <p:oleObj name="Equation" r:id="rId10" imgW="774364" imgH="431613" progId="Equation.DSMT4">
                  <p:embed/>
                  <p:pic>
                    <p:nvPicPr>
                      <p:cNvPr id="60" name="Object 5">
                        <a:extLst>
                          <a:ext uri="{FF2B5EF4-FFF2-40B4-BE49-F238E27FC236}">
                            <a16:creationId xmlns:a16="http://schemas.microsoft.com/office/drawing/2014/main" id="{4FCB8752-B50C-42C3-865C-01597C0D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918075"/>
                        <a:ext cx="12398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>
            <a:extLst>
              <a:ext uri="{FF2B5EF4-FFF2-40B4-BE49-F238E27FC236}">
                <a16:creationId xmlns:a16="http://schemas.microsoft.com/office/drawing/2014/main" id="{F192ECC3-9ADF-4F25-A4A2-7815EC54B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271963"/>
          <a:ext cx="1422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614" imgH="215806" progId="Equation.DSMT4">
                  <p:embed/>
                </p:oleObj>
              </mc:Choice>
              <mc:Fallback>
                <p:oleObj name="Equation" r:id="rId12" imgW="888614" imgH="215806" progId="Equation.DSMT4">
                  <p:embed/>
                  <p:pic>
                    <p:nvPicPr>
                      <p:cNvPr id="61" name="Object 6">
                        <a:extLst>
                          <a:ext uri="{FF2B5EF4-FFF2-40B4-BE49-F238E27FC236}">
                            <a16:creationId xmlns:a16="http://schemas.microsoft.com/office/drawing/2014/main" id="{F192ECC3-9ADF-4F25-A4A2-7815EC54B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71963"/>
                        <a:ext cx="1422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>
            <a:extLst>
              <a:ext uri="{FF2B5EF4-FFF2-40B4-BE49-F238E27FC236}">
                <a16:creationId xmlns:a16="http://schemas.microsoft.com/office/drawing/2014/main" id="{2C260DD8-33CE-41CA-98B5-504601A6B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25" y="5889625"/>
          <a:ext cx="1320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431800" progId="Equation.DSMT4">
                  <p:embed/>
                </p:oleObj>
              </mc:Choice>
              <mc:Fallback>
                <p:oleObj name="Equation" r:id="rId14" imgW="825500" imgH="431800" progId="Equation.DSMT4">
                  <p:embed/>
                  <p:pic>
                    <p:nvPicPr>
                      <p:cNvPr id="62" name="Object 7">
                        <a:extLst>
                          <a:ext uri="{FF2B5EF4-FFF2-40B4-BE49-F238E27FC236}">
                            <a16:creationId xmlns:a16="http://schemas.microsoft.com/office/drawing/2014/main" id="{2C260DD8-33CE-41CA-98B5-504601A6B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5889625"/>
                        <a:ext cx="13208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04693724-D407-4227-8098-E16B60B60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4013" y="4865688"/>
          <a:ext cx="14430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431613" progId="Equation.DSMT4">
                  <p:embed/>
                </p:oleObj>
              </mc:Choice>
              <mc:Fallback>
                <p:oleObj name="Equation" r:id="rId16" imgW="901309" imgH="431613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04693724-D407-4227-8098-E16B60B60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4865688"/>
                        <a:ext cx="14430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235F2E2F-FC85-4668-9C43-84762F677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4963" y="4275138"/>
          <a:ext cx="1158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586" imgH="215806" progId="Equation.DSMT4">
                  <p:embed/>
                </p:oleObj>
              </mc:Choice>
              <mc:Fallback>
                <p:oleObj name="Equation" r:id="rId18" imgW="723586" imgH="215806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235F2E2F-FC85-4668-9C43-84762F677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275138"/>
                        <a:ext cx="1158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D14677E5-8EDB-4410-B59C-EF3399F3BCC1}"/>
              </a:ext>
            </a:extLst>
          </p:cNvPr>
          <p:cNvSpPr txBox="1"/>
          <p:nvPr/>
        </p:nvSpPr>
        <p:spPr>
          <a:xfrm>
            <a:off x="1844675" y="3592513"/>
            <a:ext cx="4572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A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1AD9AC6-21E5-43F7-8431-3AD5D1B40CDB}"/>
              </a:ext>
            </a:extLst>
          </p:cNvPr>
          <p:cNvSpPr txBox="1"/>
          <p:nvPr/>
        </p:nvSpPr>
        <p:spPr>
          <a:xfrm>
            <a:off x="2986088" y="3613150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B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F94FD08-E867-417D-A59C-520B4A28C5F5}"/>
              </a:ext>
            </a:extLst>
          </p:cNvPr>
          <p:cNvSpPr txBox="1"/>
          <p:nvPr/>
        </p:nvSpPr>
        <p:spPr>
          <a:xfrm>
            <a:off x="4957763" y="3592513"/>
            <a:ext cx="4841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D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DBE283A-3168-4DD2-B8C6-A19815F1A972}"/>
              </a:ext>
            </a:extLst>
          </p:cNvPr>
          <p:cNvSpPr txBox="1"/>
          <p:nvPr/>
        </p:nvSpPr>
        <p:spPr>
          <a:xfrm>
            <a:off x="3983038" y="3614738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C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99A1F91-FD0A-4F6B-93EF-07F09D493DF6}"/>
              </a:ext>
            </a:extLst>
          </p:cNvPr>
          <p:cNvSpPr txBox="1"/>
          <p:nvPr/>
        </p:nvSpPr>
        <p:spPr>
          <a:xfrm>
            <a:off x="6003925" y="3576638"/>
            <a:ext cx="4572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E</a:t>
            </a:r>
          </a:p>
        </p:txBody>
      </p:sp>
      <p:sp>
        <p:nvSpPr>
          <p:cNvPr id="15382" name="Text Box 5">
            <a:extLst>
              <a:ext uri="{FF2B5EF4-FFF2-40B4-BE49-F238E27FC236}">
                <a16:creationId xmlns:a16="http://schemas.microsoft.com/office/drawing/2014/main" id="{4EBD3A7D-963D-4D91-A5FA-72B4EA71C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6233 0.19889 " pathEditMode="relative" ptsTypes="AA">
                                      <p:cBhvr>
                                        <p:cTn id="82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4549 0.33395 " pathEditMode="relative" ptsTypes="AA">
                                      <p:cBhvr>
                                        <p:cTn id="8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1823 0.20398 " pathEditMode="relative" ptsTypes="AA">
                                      <p:cBhvr>
                                        <p:cTn id="9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7135 0.19542 " pathEditMode="relative" ptsTypes="AA">
                                      <p:cBhvr>
                                        <p:cTn id="9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11128 0.16374 -0.2224 0.32771 -0.2092 0.34251 C -0.19601 0.35731 -0.05851 0.22271 0.07917 0.08835 " pathEditMode="relative" ptsTypes="aaA">
                                      <p:cBhvr>
                                        <p:cTn id="98" dur="5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37ADE-B369-4FB7-9CB8-2E5390B13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II) Trigonometric and Periodic Functions:</a:t>
            </a:r>
          </a:p>
        </p:txBody>
      </p:sp>
      <p:grpSp>
        <p:nvGrpSpPr>
          <p:cNvPr id="17411" name="Group 5">
            <a:extLst>
              <a:ext uri="{FF2B5EF4-FFF2-40B4-BE49-F238E27FC236}">
                <a16:creationId xmlns:a16="http://schemas.microsoft.com/office/drawing/2014/main" id="{A116817C-84ED-4640-925D-6730A1C13B2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2763" y="1211263"/>
            <a:ext cx="6556375" cy="2006600"/>
            <a:chOff x="495" y="896"/>
            <a:chExt cx="6883" cy="2107"/>
          </a:xfrm>
        </p:grpSpPr>
        <p:sp>
          <p:nvSpPr>
            <p:cNvPr id="17447" name="AutoShape 4">
              <a:extLst>
                <a:ext uri="{FF2B5EF4-FFF2-40B4-BE49-F238E27FC236}">
                  <a16:creationId xmlns:a16="http://schemas.microsoft.com/office/drawing/2014/main" id="{9B9F38D2-9C17-47F8-8EB2-B2991A60730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5" y="900"/>
              <a:ext cx="4332" cy="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8" name="Rectangle 6">
              <a:extLst>
                <a:ext uri="{FF2B5EF4-FFF2-40B4-BE49-F238E27FC236}">
                  <a16:creationId xmlns:a16="http://schemas.microsoft.com/office/drawing/2014/main" id="{821C184B-10C0-47E1-9565-4903B0373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904"/>
              <a:ext cx="4324" cy="2095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7449" name="Line 10">
              <a:extLst>
                <a:ext uri="{FF2B5EF4-FFF2-40B4-BE49-F238E27FC236}">
                  <a16:creationId xmlns:a16="http://schemas.microsoft.com/office/drawing/2014/main" id="{831C624C-B70B-40CC-A6BB-E98BA491ED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1906"/>
              <a:ext cx="5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0" name="Rectangle 11">
              <a:extLst>
                <a:ext uri="{FF2B5EF4-FFF2-40B4-BE49-F238E27FC236}">
                  <a16:creationId xmlns:a16="http://schemas.microsoft.com/office/drawing/2014/main" id="{BC1F1634-BCD8-4405-AE30-E943C8587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1810"/>
              <a:ext cx="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51" name="Line 13">
              <a:extLst>
                <a:ext uri="{FF2B5EF4-FFF2-40B4-BE49-F238E27FC236}">
                  <a16:creationId xmlns:a16="http://schemas.microsoft.com/office/drawing/2014/main" id="{94994576-19DF-4059-928D-78B623A29D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1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2" name="Line 14">
              <a:extLst>
                <a:ext uri="{FF2B5EF4-FFF2-40B4-BE49-F238E27FC236}">
                  <a16:creationId xmlns:a16="http://schemas.microsoft.com/office/drawing/2014/main" id="{C5FD0AB6-370D-4396-A2A0-2D14A590C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6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3" name="Line 15">
              <a:extLst>
                <a:ext uri="{FF2B5EF4-FFF2-40B4-BE49-F238E27FC236}">
                  <a16:creationId xmlns:a16="http://schemas.microsoft.com/office/drawing/2014/main" id="{FCEE0C55-7823-4A4D-A512-7717E3A2F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0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4" name="Line 16">
              <a:extLst>
                <a:ext uri="{FF2B5EF4-FFF2-40B4-BE49-F238E27FC236}">
                  <a16:creationId xmlns:a16="http://schemas.microsoft.com/office/drawing/2014/main" id="{AD08786C-62E2-4BFD-B5BD-7AB23F1AD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" y="904"/>
              <a:ext cx="1" cy="20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5" name="Rectangle 17">
              <a:extLst>
                <a:ext uri="{FF2B5EF4-FFF2-40B4-BE49-F238E27FC236}">
                  <a16:creationId xmlns:a16="http://schemas.microsoft.com/office/drawing/2014/main" id="{2F19947F-38C6-4DC8-BCAB-36BA87B07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896"/>
              <a:ext cx="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56" name="Freeform 18">
              <a:extLst>
                <a:ext uri="{FF2B5EF4-FFF2-40B4-BE49-F238E27FC236}">
                  <a16:creationId xmlns:a16="http://schemas.microsoft.com/office/drawing/2014/main" id="{0981BD39-6357-4F81-ACC0-C64A6A2E8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2" y="908"/>
              <a:ext cx="76" cy="39"/>
            </a:xfrm>
            <a:custGeom>
              <a:avLst/>
              <a:gdLst>
                <a:gd name="T0" fmla="*/ 0 w 76"/>
                <a:gd name="T1" fmla="*/ 39 h 39"/>
                <a:gd name="T2" fmla="*/ 38 w 76"/>
                <a:gd name="T3" fmla="*/ 0 h 39"/>
                <a:gd name="T4" fmla="*/ 76 w 76"/>
                <a:gd name="T5" fmla="*/ 39 h 39"/>
                <a:gd name="T6" fmla="*/ 0 w 76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39"/>
                <a:gd name="T14" fmla="*/ 76 w 7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39">
                  <a:moveTo>
                    <a:pt x="0" y="39"/>
                  </a:moveTo>
                  <a:lnTo>
                    <a:pt x="38" y="0"/>
                  </a:lnTo>
                  <a:lnTo>
                    <a:pt x="76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3" name="Freeform 20">
            <a:extLst>
              <a:ext uri="{FF2B5EF4-FFF2-40B4-BE49-F238E27FC236}">
                <a16:creationId xmlns:a16="http://schemas.microsoft.com/office/drawing/2014/main" id="{68A33FA7-8328-41E1-B416-0B52FCEDB479}"/>
              </a:ext>
            </a:extLst>
          </p:cNvPr>
          <p:cNvSpPr>
            <a:spLocks/>
          </p:cNvSpPr>
          <p:nvPr/>
        </p:nvSpPr>
        <p:spPr bwMode="auto">
          <a:xfrm>
            <a:off x="1927225" y="1719263"/>
            <a:ext cx="4114800" cy="995362"/>
          </a:xfrm>
          <a:custGeom>
            <a:avLst/>
            <a:gdLst>
              <a:gd name="T0" fmla="*/ 2147483646 w 1021"/>
              <a:gd name="T1" fmla="*/ 2147483646 h 247"/>
              <a:gd name="T2" fmla="*/ 2147483646 w 1021"/>
              <a:gd name="T3" fmla="*/ 2147483646 h 247"/>
              <a:gd name="T4" fmla="*/ 2147483646 w 1021"/>
              <a:gd name="T5" fmla="*/ 2147483646 h 247"/>
              <a:gd name="T6" fmla="*/ 2147483646 w 1021"/>
              <a:gd name="T7" fmla="*/ 2147483646 h 247"/>
              <a:gd name="T8" fmla="*/ 2147483646 w 1021"/>
              <a:gd name="T9" fmla="*/ 2147483646 h 247"/>
              <a:gd name="T10" fmla="*/ 2147483646 w 1021"/>
              <a:gd name="T11" fmla="*/ 2147483646 h 247"/>
              <a:gd name="T12" fmla="*/ 2147483646 w 1021"/>
              <a:gd name="T13" fmla="*/ 2147483646 h 247"/>
              <a:gd name="T14" fmla="*/ 2147483646 w 1021"/>
              <a:gd name="T15" fmla="*/ 2147483646 h 247"/>
              <a:gd name="T16" fmla="*/ 2147483646 w 1021"/>
              <a:gd name="T17" fmla="*/ 2147483646 h 247"/>
              <a:gd name="T18" fmla="*/ 2147483646 w 1021"/>
              <a:gd name="T19" fmla="*/ 2147483646 h 247"/>
              <a:gd name="T20" fmla="*/ 2147483646 w 1021"/>
              <a:gd name="T21" fmla="*/ 2147483646 h 247"/>
              <a:gd name="T22" fmla="*/ 2147483646 w 1021"/>
              <a:gd name="T23" fmla="*/ 2147483646 h 247"/>
              <a:gd name="T24" fmla="*/ 2147483646 w 1021"/>
              <a:gd name="T25" fmla="*/ 2147483646 h 247"/>
              <a:gd name="T26" fmla="*/ 2147483646 w 1021"/>
              <a:gd name="T27" fmla="*/ 2147483646 h 247"/>
              <a:gd name="T28" fmla="*/ 2147483646 w 1021"/>
              <a:gd name="T29" fmla="*/ 2147483646 h 247"/>
              <a:gd name="T30" fmla="*/ 2147483646 w 1021"/>
              <a:gd name="T31" fmla="*/ 2147483646 h 247"/>
              <a:gd name="T32" fmla="*/ 2147483646 w 1021"/>
              <a:gd name="T33" fmla="*/ 2147483646 h 247"/>
              <a:gd name="T34" fmla="*/ 2147483646 w 1021"/>
              <a:gd name="T35" fmla="*/ 2147483646 h 247"/>
              <a:gd name="T36" fmla="*/ 2147483646 w 1021"/>
              <a:gd name="T37" fmla="*/ 2147483646 h 247"/>
              <a:gd name="T38" fmla="*/ 2147483646 w 1021"/>
              <a:gd name="T39" fmla="*/ 2147483646 h 247"/>
              <a:gd name="T40" fmla="*/ 2147483646 w 1021"/>
              <a:gd name="T41" fmla="*/ 2147483646 h 247"/>
              <a:gd name="T42" fmla="*/ 2147483646 w 1021"/>
              <a:gd name="T43" fmla="*/ 2147483646 h 247"/>
              <a:gd name="T44" fmla="*/ 2147483646 w 1021"/>
              <a:gd name="T45" fmla="*/ 2147483646 h 247"/>
              <a:gd name="T46" fmla="*/ 2147483646 w 1021"/>
              <a:gd name="T47" fmla="*/ 2147483646 h 247"/>
              <a:gd name="T48" fmla="*/ 2147483646 w 1021"/>
              <a:gd name="T49" fmla="*/ 2147483646 h 247"/>
              <a:gd name="T50" fmla="*/ 2147483646 w 1021"/>
              <a:gd name="T51" fmla="*/ 2147483646 h 247"/>
              <a:gd name="T52" fmla="*/ 2147483646 w 1021"/>
              <a:gd name="T53" fmla="*/ 2147483646 h 247"/>
              <a:gd name="T54" fmla="*/ 2147483646 w 1021"/>
              <a:gd name="T55" fmla="*/ 2147483646 h 247"/>
              <a:gd name="T56" fmla="*/ 2147483646 w 1021"/>
              <a:gd name="T57" fmla="*/ 2147483646 h 247"/>
              <a:gd name="T58" fmla="*/ 2147483646 w 1021"/>
              <a:gd name="T59" fmla="*/ 2147483646 h 247"/>
              <a:gd name="T60" fmla="*/ 2147483646 w 1021"/>
              <a:gd name="T61" fmla="*/ 2147483646 h 247"/>
              <a:gd name="T62" fmla="*/ 2147483646 w 1021"/>
              <a:gd name="T63" fmla="*/ 2147483646 h 247"/>
              <a:gd name="T64" fmla="*/ 2147483646 w 1021"/>
              <a:gd name="T65" fmla="*/ 2147483646 h 247"/>
              <a:gd name="T66" fmla="*/ 2147483646 w 1021"/>
              <a:gd name="T67" fmla="*/ 2147483646 h 247"/>
              <a:gd name="T68" fmla="*/ 2147483646 w 1021"/>
              <a:gd name="T69" fmla="*/ 2147483646 h 247"/>
              <a:gd name="T70" fmla="*/ 2147483646 w 1021"/>
              <a:gd name="T71" fmla="*/ 2147483646 h 247"/>
              <a:gd name="T72" fmla="*/ 2147483646 w 1021"/>
              <a:gd name="T73" fmla="*/ 2147483646 h 247"/>
              <a:gd name="T74" fmla="*/ 2147483646 w 1021"/>
              <a:gd name="T75" fmla="*/ 2147483646 h 247"/>
              <a:gd name="T76" fmla="*/ 2147483646 w 1021"/>
              <a:gd name="T77" fmla="*/ 2147483646 h 247"/>
              <a:gd name="T78" fmla="*/ 2147483646 w 1021"/>
              <a:gd name="T79" fmla="*/ 2147483646 h 247"/>
              <a:gd name="T80" fmla="*/ 2147483646 w 1021"/>
              <a:gd name="T81" fmla="*/ 2147483646 h 247"/>
              <a:gd name="T82" fmla="*/ 2147483646 w 1021"/>
              <a:gd name="T83" fmla="*/ 2147483646 h 247"/>
              <a:gd name="T84" fmla="*/ 2147483646 w 1021"/>
              <a:gd name="T85" fmla="*/ 2147483646 h 247"/>
              <a:gd name="T86" fmla="*/ 2147483646 w 1021"/>
              <a:gd name="T87" fmla="*/ 2147483646 h 247"/>
              <a:gd name="T88" fmla="*/ 2147483646 w 1021"/>
              <a:gd name="T89" fmla="*/ 2147483646 h 247"/>
              <a:gd name="T90" fmla="*/ 2147483646 w 1021"/>
              <a:gd name="T91" fmla="*/ 2147483646 h 247"/>
              <a:gd name="T92" fmla="*/ 2147483646 w 1021"/>
              <a:gd name="T93" fmla="*/ 2147483646 h 247"/>
              <a:gd name="T94" fmla="*/ 2147483646 w 1021"/>
              <a:gd name="T95" fmla="*/ 2147483646 h 247"/>
              <a:gd name="T96" fmla="*/ 2147483646 w 1021"/>
              <a:gd name="T97" fmla="*/ 2147483646 h 247"/>
              <a:gd name="T98" fmla="*/ 2147483646 w 1021"/>
              <a:gd name="T99" fmla="*/ 0 h 247"/>
              <a:gd name="T100" fmla="*/ 2147483646 w 1021"/>
              <a:gd name="T101" fmla="*/ 2147483646 h 247"/>
              <a:gd name="T102" fmla="*/ 2147483646 w 1021"/>
              <a:gd name="T103" fmla="*/ 2147483646 h 247"/>
              <a:gd name="T104" fmla="*/ 2147483646 w 1021"/>
              <a:gd name="T105" fmla="*/ 2147483646 h 247"/>
              <a:gd name="T106" fmla="*/ 2147483646 w 1021"/>
              <a:gd name="T107" fmla="*/ 2147483646 h 247"/>
              <a:gd name="T108" fmla="*/ 2147483646 w 1021"/>
              <a:gd name="T109" fmla="*/ 2147483646 h 247"/>
              <a:gd name="T110" fmla="*/ 2147483646 w 1021"/>
              <a:gd name="T111" fmla="*/ 2147483646 h 2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7"/>
              <a:gd name="T170" fmla="*/ 1021 w 1021"/>
              <a:gd name="T171" fmla="*/ 247 h 24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7">
                <a:moveTo>
                  <a:pt x="0" y="245"/>
                </a:moveTo>
                <a:lnTo>
                  <a:pt x="2" y="246"/>
                </a:lnTo>
                <a:lnTo>
                  <a:pt x="4" y="246"/>
                </a:lnTo>
                <a:lnTo>
                  <a:pt x="6" y="247"/>
                </a:lnTo>
                <a:lnTo>
                  <a:pt x="8" y="247"/>
                </a:lnTo>
                <a:lnTo>
                  <a:pt x="10" y="247"/>
                </a:lnTo>
                <a:lnTo>
                  <a:pt x="12" y="246"/>
                </a:lnTo>
                <a:lnTo>
                  <a:pt x="14" y="246"/>
                </a:lnTo>
                <a:lnTo>
                  <a:pt x="16" y="246"/>
                </a:lnTo>
                <a:lnTo>
                  <a:pt x="18" y="245"/>
                </a:lnTo>
                <a:lnTo>
                  <a:pt x="20" y="244"/>
                </a:lnTo>
                <a:lnTo>
                  <a:pt x="22" y="243"/>
                </a:lnTo>
                <a:lnTo>
                  <a:pt x="24" y="242"/>
                </a:lnTo>
                <a:lnTo>
                  <a:pt x="26" y="241"/>
                </a:lnTo>
                <a:lnTo>
                  <a:pt x="28" y="239"/>
                </a:lnTo>
                <a:lnTo>
                  <a:pt x="30" y="238"/>
                </a:lnTo>
                <a:lnTo>
                  <a:pt x="32" y="236"/>
                </a:lnTo>
                <a:lnTo>
                  <a:pt x="34" y="234"/>
                </a:lnTo>
                <a:lnTo>
                  <a:pt x="36" y="232"/>
                </a:lnTo>
                <a:lnTo>
                  <a:pt x="38" y="230"/>
                </a:lnTo>
                <a:lnTo>
                  <a:pt x="40" y="228"/>
                </a:lnTo>
                <a:lnTo>
                  <a:pt x="42" y="226"/>
                </a:lnTo>
                <a:lnTo>
                  <a:pt x="44" y="223"/>
                </a:lnTo>
                <a:lnTo>
                  <a:pt x="46" y="220"/>
                </a:lnTo>
                <a:lnTo>
                  <a:pt x="48" y="218"/>
                </a:lnTo>
                <a:lnTo>
                  <a:pt x="50" y="215"/>
                </a:lnTo>
                <a:lnTo>
                  <a:pt x="52" y="212"/>
                </a:lnTo>
                <a:lnTo>
                  <a:pt x="54" y="209"/>
                </a:lnTo>
                <a:lnTo>
                  <a:pt x="56" y="206"/>
                </a:lnTo>
                <a:lnTo>
                  <a:pt x="58" y="202"/>
                </a:lnTo>
                <a:lnTo>
                  <a:pt x="60" y="199"/>
                </a:lnTo>
                <a:lnTo>
                  <a:pt x="62" y="195"/>
                </a:lnTo>
                <a:lnTo>
                  <a:pt x="64" y="192"/>
                </a:lnTo>
                <a:lnTo>
                  <a:pt x="66" y="188"/>
                </a:lnTo>
                <a:lnTo>
                  <a:pt x="68" y="184"/>
                </a:lnTo>
                <a:lnTo>
                  <a:pt x="70" y="181"/>
                </a:lnTo>
                <a:lnTo>
                  <a:pt x="72" y="177"/>
                </a:lnTo>
                <a:lnTo>
                  <a:pt x="74" y="173"/>
                </a:lnTo>
                <a:lnTo>
                  <a:pt x="76" y="169"/>
                </a:lnTo>
                <a:lnTo>
                  <a:pt x="78" y="165"/>
                </a:lnTo>
                <a:lnTo>
                  <a:pt x="80" y="161"/>
                </a:lnTo>
                <a:lnTo>
                  <a:pt x="82" y="156"/>
                </a:lnTo>
                <a:lnTo>
                  <a:pt x="84" y="152"/>
                </a:lnTo>
                <a:lnTo>
                  <a:pt x="86" y="148"/>
                </a:lnTo>
                <a:lnTo>
                  <a:pt x="88" y="144"/>
                </a:lnTo>
                <a:lnTo>
                  <a:pt x="90" y="139"/>
                </a:lnTo>
                <a:lnTo>
                  <a:pt x="92" y="135"/>
                </a:lnTo>
                <a:lnTo>
                  <a:pt x="94" y="131"/>
                </a:lnTo>
                <a:lnTo>
                  <a:pt x="96" y="126"/>
                </a:lnTo>
                <a:lnTo>
                  <a:pt x="98" y="122"/>
                </a:lnTo>
                <a:lnTo>
                  <a:pt x="100" y="118"/>
                </a:lnTo>
                <a:lnTo>
                  <a:pt x="102" y="113"/>
                </a:lnTo>
                <a:lnTo>
                  <a:pt x="104" y="109"/>
                </a:lnTo>
                <a:lnTo>
                  <a:pt x="106" y="105"/>
                </a:lnTo>
                <a:lnTo>
                  <a:pt x="108" y="100"/>
                </a:lnTo>
                <a:lnTo>
                  <a:pt x="110" y="96"/>
                </a:lnTo>
                <a:lnTo>
                  <a:pt x="112" y="92"/>
                </a:lnTo>
                <a:lnTo>
                  <a:pt x="114" y="88"/>
                </a:lnTo>
                <a:lnTo>
                  <a:pt x="116" y="84"/>
                </a:lnTo>
                <a:lnTo>
                  <a:pt x="118" y="79"/>
                </a:lnTo>
                <a:lnTo>
                  <a:pt x="120" y="75"/>
                </a:lnTo>
                <a:lnTo>
                  <a:pt x="122" y="71"/>
                </a:lnTo>
                <a:lnTo>
                  <a:pt x="124" y="68"/>
                </a:lnTo>
                <a:lnTo>
                  <a:pt x="126" y="64"/>
                </a:lnTo>
                <a:lnTo>
                  <a:pt x="128" y="60"/>
                </a:lnTo>
                <a:lnTo>
                  <a:pt x="130" y="56"/>
                </a:lnTo>
                <a:lnTo>
                  <a:pt x="132" y="53"/>
                </a:lnTo>
                <a:lnTo>
                  <a:pt x="134" y="49"/>
                </a:lnTo>
                <a:lnTo>
                  <a:pt x="136" y="46"/>
                </a:lnTo>
                <a:lnTo>
                  <a:pt x="138" y="42"/>
                </a:lnTo>
                <a:lnTo>
                  <a:pt x="140" y="39"/>
                </a:lnTo>
                <a:lnTo>
                  <a:pt x="142" y="36"/>
                </a:lnTo>
                <a:lnTo>
                  <a:pt x="144" y="33"/>
                </a:lnTo>
                <a:lnTo>
                  <a:pt x="146" y="30"/>
                </a:lnTo>
                <a:lnTo>
                  <a:pt x="148" y="27"/>
                </a:lnTo>
                <a:lnTo>
                  <a:pt x="150" y="25"/>
                </a:lnTo>
                <a:lnTo>
                  <a:pt x="152" y="22"/>
                </a:lnTo>
                <a:lnTo>
                  <a:pt x="154" y="20"/>
                </a:lnTo>
                <a:lnTo>
                  <a:pt x="156" y="17"/>
                </a:lnTo>
                <a:lnTo>
                  <a:pt x="158" y="15"/>
                </a:lnTo>
                <a:lnTo>
                  <a:pt x="160" y="13"/>
                </a:lnTo>
                <a:lnTo>
                  <a:pt x="162" y="11"/>
                </a:lnTo>
                <a:lnTo>
                  <a:pt x="164" y="10"/>
                </a:lnTo>
                <a:lnTo>
                  <a:pt x="166" y="8"/>
                </a:lnTo>
                <a:lnTo>
                  <a:pt x="168" y="7"/>
                </a:lnTo>
                <a:lnTo>
                  <a:pt x="170" y="5"/>
                </a:lnTo>
                <a:lnTo>
                  <a:pt x="172" y="4"/>
                </a:lnTo>
                <a:lnTo>
                  <a:pt x="174" y="3"/>
                </a:lnTo>
                <a:lnTo>
                  <a:pt x="176" y="2"/>
                </a:lnTo>
                <a:lnTo>
                  <a:pt x="178" y="2"/>
                </a:lnTo>
                <a:lnTo>
                  <a:pt x="180" y="1"/>
                </a:lnTo>
                <a:lnTo>
                  <a:pt x="182" y="1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1"/>
                </a:lnTo>
                <a:lnTo>
                  <a:pt x="192" y="1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4"/>
                </a:lnTo>
                <a:lnTo>
                  <a:pt x="202" y="5"/>
                </a:lnTo>
                <a:lnTo>
                  <a:pt x="204" y="6"/>
                </a:lnTo>
                <a:lnTo>
                  <a:pt x="206" y="8"/>
                </a:lnTo>
                <a:lnTo>
                  <a:pt x="208" y="9"/>
                </a:lnTo>
                <a:lnTo>
                  <a:pt x="210" y="11"/>
                </a:lnTo>
                <a:lnTo>
                  <a:pt x="212" y="13"/>
                </a:lnTo>
                <a:lnTo>
                  <a:pt x="214" y="15"/>
                </a:lnTo>
                <a:lnTo>
                  <a:pt x="216" y="17"/>
                </a:lnTo>
                <a:lnTo>
                  <a:pt x="218" y="19"/>
                </a:lnTo>
                <a:lnTo>
                  <a:pt x="220" y="21"/>
                </a:lnTo>
                <a:lnTo>
                  <a:pt x="222" y="24"/>
                </a:lnTo>
                <a:lnTo>
                  <a:pt x="224" y="27"/>
                </a:lnTo>
                <a:lnTo>
                  <a:pt x="226" y="29"/>
                </a:lnTo>
                <a:lnTo>
                  <a:pt x="228" y="32"/>
                </a:lnTo>
                <a:lnTo>
                  <a:pt x="230" y="35"/>
                </a:lnTo>
                <a:lnTo>
                  <a:pt x="232" y="38"/>
                </a:lnTo>
                <a:lnTo>
                  <a:pt x="234" y="41"/>
                </a:lnTo>
                <a:lnTo>
                  <a:pt x="236" y="45"/>
                </a:lnTo>
                <a:lnTo>
                  <a:pt x="238" y="48"/>
                </a:lnTo>
                <a:lnTo>
                  <a:pt x="240" y="52"/>
                </a:lnTo>
                <a:lnTo>
                  <a:pt x="242" y="55"/>
                </a:lnTo>
                <a:lnTo>
                  <a:pt x="244" y="59"/>
                </a:lnTo>
                <a:lnTo>
                  <a:pt x="246" y="63"/>
                </a:lnTo>
                <a:lnTo>
                  <a:pt x="248" y="66"/>
                </a:lnTo>
                <a:lnTo>
                  <a:pt x="250" y="70"/>
                </a:lnTo>
                <a:lnTo>
                  <a:pt x="252" y="74"/>
                </a:lnTo>
                <a:lnTo>
                  <a:pt x="254" y="78"/>
                </a:lnTo>
                <a:lnTo>
                  <a:pt x="256" y="82"/>
                </a:lnTo>
                <a:lnTo>
                  <a:pt x="258" y="86"/>
                </a:lnTo>
                <a:lnTo>
                  <a:pt x="260" y="91"/>
                </a:lnTo>
                <a:lnTo>
                  <a:pt x="262" y="95"/>
                </a:lnTo>
                <a:lnTo>
                  <a:pt x="264" y="99"/>
                </a:lnTo>
                <a:lnTo>
                  <a:pt x="266" y="103"/>
                </a:lnTo>
                <a:lnTo>
                  <a:pt x="268" y="108"/>
                </a:lnTo>
                <a:lnTo>
                  <a:pt x="270" y="112"/>
                </a:lnTo>
                <a:lnTo>
                  <a:pt x="272" y="116"/>
                </a:lnTo>
                <a:lnTo>
                  <a:pt x="274" y="121"/>
                </a:lnTo>
                <a:lnTo>
                  <a:pt x="276" y="125"/>
                </a:lnTo>
                <a:lnTo>
                  <a:pt x="278" y="129"/>
                </a:lnTo>
                <a:lnTo>
                  <a:pt x="280" y="134"/>
                </a:lnTo>
                <a:lnTo>
                  <a:pt x="282" y="138"/>
                </a:lnTo>
                <a:lnTo>
                  <a:pt x="284" y="142"/>
                </a:lnTo>
                <a:lnTo>
                  <a:pt x="286" y="147"/>
                </a:lnTo>
                <a:lnTo>
                  <a:pt x="288" y="151"/>
                </a:lnTo>
                <a:lnTo>
                  <a:pt x="290" y="155"/>
                </a:lnTo>
                <a:lnTo>
                  <a:pt x="292" y="159"/>
                </a:lnTo>
                <a:lnTo>
                  <a:pt x="294" y="163"/>
                </a:lnTo>
                <a:lnTo>
                  <a:pt x="296" y="168"/>
                </a:lnTo>
                <a:lnTo>
                  <a:pt x="298" y="172"/>
                </a:lnTo>
                <a:lnTo>
                  <a:pt x="300" y="176"/>
                </a:lnTo>
                <a:lnTo>
                  <a:pt x="302" y="179"/>
                </a:lnTo>
                <a:lnTo>
                  <a:pt x="304" y="183"/>
                </a:lnTo>
                <a:lnTo>
                  <a:pt x="306" y="187"/>
                </a:lnTo>
                <a:lnTo>
                  <a:pt x="308" y="191"/>
                </a:lnTo>
                <a:lnTo>
                  <a:pt x="310" y="194"/>
                </a:lnTo>
                <a:lnTo>
                  <a:pt x="312" y="198"/>
                </a:lnTo>
                <a:lnTo>
                  <a:pt x="314" y="201"/>
                </a:lnTo>
                <a:lnTo>
                  <a:pt x="316" y="205"/>
                </a:lnTo>
                <a:lnTo>
                  <a:pt x="318" y="208"/>
                </a:lnTo>
                <a:lnTo>
                  <a:pt x="320" y="211"/>
                </a:lnTo>
                <a:lnTo>
                  <a:pt x="322" y="214"/>
                </a:lnTo>
                <a:lnTo>
                  <a:pt x="324" y="217"/>
                </a:lnTo>
                <a:lnTo>
                  <a:pt x="326" y="220"/>
                </a:lnTo>
                <a:lnTo>
                  <a:pt x="328" y="222"/>
                </a:lnTo>
                <a:lnTo>
                  <a:pt x="330" y="225"/>
                </a:lnTo>
                <a:lnTo>
                  <a:pt x="332" y="227"/>
                </a:lnTo>
                <a:lnTo>
                  <a:pt x="334" y="230"/>
                </a:lnTo>
                <a:lnTo>
                  <a:pt x="336" y="232"/>
                </a:lnTo>
                <a:lnTo>
                  <a:pt x="338" y="234"/>
                </a:lnTo>
                <a:lnTo>
                  <a:pt x="340" y="236"/>
                </a:lnTo>
                <a:lnTo>
                  <a:pt x="342" y="237"/>
                </a:lnTo>
                <a:lnTo>
                  <a:pt x="344" y="239"/>
                </a:lnTo>
                <a:lnTo>
                  <a:pt x="346" y="240"/>
                </a:lnTo>
                <a:lnTo>
                  <a:pt x="348" y="242"/>
                </a:lnTo>
                <a:lnTo>
                  <a:pt x="350" y="243"/>
                </a:lnTo>
                <a:lnTo>
                  <a:pt x="352" y="244"/>
                </a:lnTo>
                <a:lnTo>
                  <a:pt x="354" y="245"/>
                </a:lnTo>
                <a:lnTo>
                  <a:pt x="356" y="245"/>
                </a:lnTo>
                <a:lnTo>
                  <a:pt x="358" y="246"/>
                </a:lnTo>
                <a:lnTo>
                  <a:pt x="360" y="246"/>
                </a:lnTo>
                <a:lnTo>
                  <a:pt x="362" y="247"/>
                </a:lnTo>
                <a:lnTo>
                  <a:pt x="364" y="247"/>
                </a:lnTo>
                <a:lnTo>
                  <a:pt x="366" y="247"/>
                </a:lnTo>
                <a:lnTo>
                  <a:pt x="368" y="246"/>
                </a:lnTo>
                <a:lnTo>
                  <a:pt x="370" y="246"/>
                </a:lnTo>
                <a:lnTo>
                  <a:pt x="372" y="246"/>
                </a:lnTo>
                <a:lnTo>
                  <a:pt x="374" y="245"/>
                </a:lnTo>
                <a:lnTo>
                  <a:pt x="376" y="244"/>
                </a:lnTo>
                <a:lnTo>
                  <a:pt x="378" y="243"/>
                </a:lnTo>
                <a:lnTo>
                  <a:pt x="380" y="242"/>
                </a:lnTo>
                <a:lnTo>
                  <a:pt x="382" y="241"/>
                </a:lnTo>
                <a:lnTo>
                  <a:pt x="384" y="239"/>
                </a:lnTo>
                <a:lnTo>
                  <a:pt x="386" y="238"/>
                </a:lnTo>
                <a:lnTo>
                  <a:pt x="388" y="236"/>
                </a:lnTo>
                <a:lnTo>
                  <a:pt x="390" y="234"/>
                </a:lnTo>
                <a:lnTo>
                  <a:pt x="392" y="232"/>
                </a:lnTo>
                <a:lnTo>
                  <a:pt x="394" y="230"/>
                </a:lnTo>
                <a:lnTo>
                  <a:pt x="396" y="228"/>
                </a:lnTo>
                <a:lnTo>
                  <a:pt x="398" y="226"/>
                </a:lnTo>
                <a:lnTo>
                  <a:pt x="400" y="223"/>
                </a:lnTo>
                <a:lnTo>
                  <a:pt x="402" y="220"/>
                </a:lnTo>
                <a:lnTo>
                  <a:pt x="404" y="218"/>
                </a:lnTo>
                <a:lnTo>
                  <a:pt x="406" y="215"/>
                </a:lnTo>
                <a:lnTo>
                  <a:pt x="408" y="212"/>
                </a:lnTo>
                <a:lnTo>
                  <a:pt x="410" y="209"/>
                </a:lnTo>
                <a:lnTo>
                  <a:pt x="412" y="206"/>
                </a:lnTo>
                <a:lnTo>
                  <a:pt x="414" y="202"/>
                </a:lnTo>
                <a:lnTo>
                  <a:pt x="416" y="199"/>
                </a:lnTo>
                <a:lnTo>
                  <a:pt x="418" y="195"/>
                </a:lnTo>
                <a:lnTo>
                  <a:pt x="420" y="192"/>
                </a:lnTo>
                <a:lnTo>
                  <a:pt x="422" y="188"/>
                </a:lnTo>
                <a:lnTo>
                  <a:pt x="424" y="184"/>
                </a:lnTo>
                <a:lnTo>
                  <a:pt x="426" y="181"/>
                </a:lnTo>
                <a:lnTo>
                  <a:pt x="428" y="177"/>
                </a:lnTo>
                <a:lnTo>
                  <a:pt x="430" y="173"/>
                </a:lnTo>
                <a:lnTo>
                  <a:pt x="432" y="169"/>
                </a:lnTo>
                <a:lnTo>
                  <a:pt x="434" y="165"/>
                </a:lnTo>
                <a:lnTo>
                  <a:pt x="436" y="161"/>
                </a:lnTo>
                <a:lnTo>
                  <a:pt x="438" y="156"/>
                </a:lnTo>
                <a:lnTo>
                  <a:pt x="440" y="152"/>
                </a:lnTo>
                <a:lnTo>
                  <a:pt x="442" y="148"/>
                </a:lnTo>
                <a:lnTo>
                  <a:pt x="444" y="144"/>
                </a:lnTo>
                <a:lnTo>
                  <a:pt x="446" y="139"/>
                </a:lnTo>
                <a:lnTo>
                  <a:pt x="448" y="135"/>
                </a:lnTo>
                <a:lnTo>
                  <a:pt x="450" y="131"/>
                </a:lnTo>
                <a:lnTo>
                  <a:pt x="452" y="126"/>
                </a:lnTo>
                <a:lnTo>
                  <a:pt x="454" y="122"/>
                </a:lnTo>
                <a:lnTo>
                  <a:pt x="456" y="118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0"/>
                </a:lnTo>
                <a:lnTo>
                  <a:pt x="466" y="96"/>
                </a:lnTo>
                <a:lnTo>
                  <a:pt x="468" y="92"/>
                </a:lnTo>
                <a:lnTo>
                  <a:pt x="470" y="88"/>
                </a:lnTo>
                <a:lnTo>
                  <a:pt x="472" y="84"/>
                </a:lnTo>
                <a:lnTo>
                  <a:pt x="474" y="80"/>
                </a:lnTo>
                <a:lnTo>
                  <a:pt x="476" y="76"/>
                </a:lnTo>
                <a:lnTo>
                  <a:pt x="478" y="72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6"/>
                </a:lnTo>
                <a:lnTo>
                  <a:pt x="488" y="53"/>
                </a:lnTo>
                <a:lnTo>
                  <a:pt x="490" y="49"/>
                </a:lnTo>
                <a:lnTo>
                  <a:pt x="492" y="46"/>
                </a:lnTo>
                <a:lnTo>
                  <a:pt x="494" y="42"/>
                </a:lnTo>
                <a:lnTo>
                  <a:pt x="496" y="39"/>
                </a:lnTo>
                <a:lnTo>
                  <a:pt x="498" y="36"/>
                </a:lnTo>
                <a:lnTo>
                  <a:pt x="500" y="33"/>
                </a:lnTo>
                <a:lnTo>
                  <a:pt x="502" y="30"/>
                </a:lnTo>
                <a:lnTo>
                  <a:pt x="504" y="27"/>
                </a:lnTo>
                <a:lnTo>
                  <a:pt x="506" y="25"/>
                </a:lnTo>
                <a:lnTo>
                  <a:pt x="508" y="22"/>
                </a:lnTo>
                <a:lnTo>
                  <a:pt x="510" y="20"/>
                </a:lnTo>
                <a:lnTo>
                  <a:pt x="512" y="18"/>
                </a:lnTo>
                <a:lnTo>
                  <a:pt x="514" y="15"/>
                </a:lnTo>
                <a:lnTo>
                  <a:pt x="516" y="13"/>
                </a:lnTo>
                <a:lnTo>
                  <a:pt x="518" y="11"/>
                </a:lnTo>
                <a:lnTo>
                  <a:pt x="520" y="10"/>
                </a:lnTo>
                <a:lnTo>
                  <a:pt x="522" y="8"/>
                </a:lnTo>
                <a:lnTo>
                  <a:pt x="524" y="7"/>
                </a:lnTo>
                <a:lnTo>
                  <a:pt x="526" y="5"/>
                </a:lnTo>
                <a:lnTo>
                  <a:pt x="528" y="4"/>
                </a:lnTo>
                <a:lnTo>
                  <a:pt x="530" y="3"/>
                </a:lnTo>
                <a:lnTo>
                  <a:pt x="532" y="2"/>
                </a:lnTo>
                <a:lnTo>
                  <a:pt x="534" y="2"/>
                </a:lnTo>
                <a:lnTo>
                  <a:pt x="536" y="1"/>
                </a:lnTo>
                <a:lnTo>
                  <a:pt x="538" y="1"/>
                </a:lnTo>
                <a:lnTo>
                  <a:pt x="540" y="0"/>
                </a:lnTo>
                <a:lnTo>
                  <a:pt x="542" y="0"/>
                </a:lnTo>
                <a:lnTo>
                  <a:pt x="544" y="0"/>
                </a:lnTo>
                <a:lnTo>
                  <a:pt x="546" y="1"/>
                </a:lnTo>
                <a:lnTo>
                  <a:pt x="548" y="1"/>
                </a:lnTo>
                <a:lnTo>
                  <a:pt x="550" y="1"/>
                </a:lnTo>
                <a:lnTo>
                  <a:pt x="552" y="2"/>
                </a:lnTo>
                <a:lnTo>
                  <a:pt x="554" y="3"/>
                </a:lnTo>
                <a:lnTo>
                  <a:pt x="556" y="4"/>
                </a:lnTo>
                <a:lnTo>
                  <a:pt x="558" y="5"/>
                </a:lnTo>
                <a:lnTo>
                  <a:pt x="560" y="6"/>
                </a:lnTo>
                <a:lnTo>
                  <a:pt x="562" y="8"/>
                </a:lnTo>
                <a:lnTo>
                  <a:pt x="564" y="9"/>
                </a:lnTo>
                <a:lnTo>
                  <a:pt x="566" y="11"/>
                </a:lnTo>
                <a:lnTo>
                  <a:pt x="568" y="13"/>
                </a:lnTo>
                <a:lnTo>
                  <a:pt x="570" y="15"/>
                </a:lnTo>
                <a:lnTo>
                  <a:pt x="572" y="17"/>
                </a:lnTo>
                <a:lnTo>
                  <a:pt x="574" y="19"/>
                </a:lnTo>
                <a:lnTo>
                  <a:pt x="576" y="21"/>
                </a:lnTo>
                <a:lnTo>
                  <a:pt x="578" y="24"/>
                </a:lnTo>
                <a:lnTo>
                  <a:pt x="580" y="26"/>
                </a:lnTo>
                <a:lnTo>
                  <a:pt x="582" y="29"/>
                </a:lnTo>
                <a:lnTo>
                  <a:pt x="584" y="32"/>
                </a:lnTo>
                <a:lnTo>
                  <a:pt x="586" y="35"/>
                </a:lnTo>
                <a:lnTo>
                  <a:pt x="588" y="38"/>
                </a:lnTo>
                <a:lnTo>
                  <a:pt x="590" y="41"/>
                </a:lnTo>
                <a:lnTo>
                  <a:pt x="592" y="45"/>
                </a:lnTo>
                <a:lnTo>
                  <a:pt x="594" y="48"/>
                </a:lnTo>
                <a:lnTo>
                  <a:pt x="596" y="51"/>
                </a:lnTo>
                <a:lnTo>
                  <a:pt x="598" y="55"/>
                </a:lnTo>
                <a:lnTo>
                  <a:pt x="600" y="59"/>
                </a:lnTo>
                <a:lnTo>
                  <a:pt x="602" y="62"/>
                </a:lnTo>
                <a:lnTo>
                  <a:pt x="604" y="66"/>
                </a:lnTo>
                <a:lnTo>
                  <a:pt x="606" y="70"/>
                </a:lnTo>
                <a:lnTo>
                  <a:pt x="608" y="74"/>
                </a:lnTo>
                <a:lnTo>
                  <a:pt x="610" y="78"/>
                </a:lnTo>
                <a:lnTo>
                  <a:pt x="612" y="82"/>
                </a:lnTo>
                <a:lnTo>
                  <a:pt x="614" y="86"/>
                </a:lnTo>
                <a:lnTo>
                  <a:pt x="616" y="91"/>
                </a:lnTo>
                <a:lnTo>
                  <a:pt x="618" y="95"/>
                </a:lnTo>
                <a:lnTo>
                  <a:pt x="620" y="99"/>
                </a:lnTo>
                <a:lnTo>
                  <a:pt x="622" y="103"/>
                </a:lnTo>
                <a:lnTo>
                  <a:pt x="624" y="108"/>
                </a:lnTo>
                <a:lnTo>
                  <a:pt x="626" y="112"/>
                </a:lnTo>
                <a:lnTo>
                  <a:pt x="628" y="116"/>
                </a:lnTo>
                <a:lnTo>
                  <a:pt x="630" y="121"/>
                </a:lnTo>
                <a:lnTo>
                  <a:pt x="632" y="125"/>
                </a:lnTo>
                <a:lnTo>
                  <a:pt x="634" y="129"/>
                </a:lnTo>
                <a:lnTo>
                  <a:pt x="636" y="134"/>
                </a:lnTo>
                <a:lnTo>
                  <a:pt x="638" y="138"/>
                </a:lnTo>
                <a:lnTo>
                  <a:pt x="640" y="142"/>
                </a:lnTo>
                <a:lnTo>
                  <a:pt x="642" y="147"/>
                </a:lnTo>
                <a:lnTo>
                  <a:pt x="644" y="151"/>
                </a:lnTo>
                <a:lnTo>
                  <a:pt x="646" y="155"/>
                </a:lnTo>
                <a:lnTo>
                  <a:pt x="648" y="159"/>
                </a:lnTo>
                <a:lnTo>
                  <a:pt x="650" y="163"/>
                </a:lnTo>
                <a:lnTo>
                  <a:pt x="652" y="167"/>
                </a:lnTo>
                <a:lnTo>
                  <a:pt x="654" y="171"/>
                </a:lnTo>
                <a:lnTo>
                  <a:pt x="656" y="175"/>
                </a:lnTo>
                <a:lnTo>
                  <a:pt x="658" y="179"/>
                </a:lnTo>
                <a:lnTo>
                  <a:pt x="660" y="183"/>
                </a:lnTo>
                <a:lnTo>
                  <a:pt x="662" y="187"/>
                </a:lnTo>
                <a:lnTo>
                  <a:pt x="664" y="191"/>
                </a:lnTo>
                <a:lnTo>
                  <a:pt x="666" y="194"/>
                </a:lnTo>
                <a:lnTo>
                  <a:pt x="668" y="198"/>
                </a:lnTo>
                <a:lnTo>
                  <a:pt x="670" y="201"/>
                </a:lnTo>
                <a:lnTo>
                  <a:pt x="672" y="205"/>
                </a:lnTo>
                <a:lnTo>
                  <a:pt x="674" y="208"/>
                </a:lnTo>
                <a:lnTo>
                  <a:pt x="676" y="211"/>
                </a:lnTo>
                <a:lnTo>
                  <a:pt x="678" y="214"/>
                </a:lnTo>
                <a:lnTo>
                  <a:pt x="680" y="217"/>
                </a:lnTo>
                <a:lnTo>
                  <a:pt x="682" y="220"/>
                </a:lnTo>
                <a:lnTo>
                  <a:pt x="684" y="222"/>
                </a:lnTo>
                <a:lnTo>
                  <a:pt x="686" y="225"/>
                </a:lnTo>
                <a:lnTo>
                  <a:pt x="688" y="227"/>
                </a:lnTo>
                <a:lnTo>
                  <a:pt x="690" y="229"/>
                </a:lnTo>
                <a:lnTo>
                  <a:pt x="692" y="232"/>
                </a:lnTo>
                <a:lnTo>
                  <a:pt x="694" y="234"/>
                </a:lnTo>
                <a:lnTo>
                  <a:pt x="696" y="236"/>
                </a:lnTo>
                <a:lnTo>
                  <a:pt x="698" y="237"/>
                </a:lnTo>
                <a:lnTo>
                  <a:pt x="700" y="239"/>
                </a:lnTo>
                <a:lnTo>
                  <a:pt x="702" y="240"/>
                </a:lnTo>
                <a:lnTo>
                  <a:pt x="704" y="242"/>
                </a:lnTo>
                <a:lnTo>
                  <a:pt x="706" y="243"/>
                </a:lnTo>
                <a:lnTo>
                  <a:pt x="708" y="244"/>
                </a:lnTo>
                <a:lnTo>
                  <a:pt x="710" y="245"/>
                </a:lnTo>
                <a:lnTo>
                  <a:pt x="712" y="245"/>
                </a:lnTo>
                <a:lnTo>
                  <a:pt x="714" y="246"/>
                </a:lnTo>
                <a:lnTo>
                  <a:pt x="716" y="246"/>
                </a:lnTo>
                <a:lnTo>
                  <a:pt x="718" y="247"/>
                </a:lnTo>
                <a:lnTo>
                  <a:pt x="720" y="247"/>
                </a:lnTo>
                <a:lnTo>
                  <a:pt x="722" y="247"/>
                </a:lnTo>
                <a:lnTo>
                  <a:pt x="724" y="246"/>
                </a:lnTo>
                <a:lnTo>
                  <a:pt x="726" y="246"/>
                </a:lnTo>
                <a:lnTo>
                  <a:pt x="728" y="246"/>
                </a:lnTo>
                <a:lnTo>
                  <a:pt x="730" y="245"/>
                </a:lnTo>
                <a:lnTo>
                  <a:pt x="732" y="244"/>
                </a:lnTo>
                <a:lnTo>
                  <a:pt x="734" y="243"/>
                </a:lnTo>
                <a:lnTo>
                  <a:pt x="736" y="242"/>
                </a:lnTo>
                <a:lnTo>
                  <a:pt x="738" y="241"/>
                </a:lnTo>
                <a:lnTo>
                  <a:pt x="740" y="239"/>
                </a:lnTo>
                <a:lnTo>
                  <a:pt x="742" y="238"/>
                </a:lnTo>
                <a:lnTo>
                  <a:pt x="744" y="236"/>
                </a:lnTo>
                <a:lnTo>
                  <a:pt x="746" y="234"/>
                </a:lnTo>
                <a:lnTo>
                  <a:pt x="748" y="232"/>
                </a:lnTo>
                <a:lnTo>
                  <a:pt x="750" y="230"/>
                </a:lnTo>
                <a:lnTo>
                  <a:pt x="752" y="228"/>
                </a:lnTo>
                <a:lnTo>
                  <a:pt x="754" y="226"/>
                </a:lnTo>
                <a:lnTo>
                  <a:pt x="756" y="223"/>
                </a:lnTo>
                <a:lnTo>
                  <a:pt x="758" y="221"/>
                </a:lnTo>
                <a:lnTo>
                  <a:pt x="760" y="218"/>
                </a:lnTo>
                <a:lnTo>
                  <a:pt x="762" y="215"/>
                </a:lnTo>
                <a:lnTo>
                  <a:pt x="764" y="212"/>
                </a:lnTo>
                <a:lnTo>
                  <a:pt x="766" y="209"/>
                </a:lnTo>
                <a:lnTo>
                  <a:pt x="768" y="206"/>
                </a:lnTo>
                <a:lnTo>
                  <a:pt x="770" y="202"/>
                </a:lnTo>
                <a:lnTo>
                  <a:pt x="772" y="199"/>
                </a:lnTo>
                <a:lnTo>
                  <a:pt x="774" y="196"/>
                </a:lnTo>
                <a:lnTo>
                  <a:pt x="776" y="192"/>
                </a:lnTo>
                <a:lnTo>
                  <a:pt x="778" y="188"/>
                </a:lnTo>
                <a:lnTo>
                  <a:pt x="780" y="185"/>
                </a:lnTo>
                <a:lnTo>
                  <a:pt x="782" y="181"/>
                </a:lnTo>
                <a:lnTo>
                  <a:pt x="784" y="177"/>
                </a:lnTo>
                <a:lnTo>
                  <a:pt x="786" y="173"/>
                </a:lnTo>
                <a:lnTo>
                  <a:pt x="788" y="169"/>
                </a:lnTo>
                <a:lnTo>
                  <a:pt x="790" y="165"/>
                </a:lnTo>
                <a:lnTo>
                  <a:pt x="792" y="161"/>
                </a:lnTo>
                <a:lnTo>
                  <a:pt x="794" y="157"/>
                </a:lnTo>
                <a:lnTo>
                  <a:pt x="796" y="152"/>
                </a:lnTo>
                <a:lnTo>
                  <a:pt x="798" y="148"/>
                </a:lnTo>
                <a:lnTo>
                  <a:pt x="800" y="144"/>
                </a:lnTo>
                <a:lnTo>
                  <a:pt x="802" y="140"/>
                </a:lnTo>
                <a:lnTo>
                  <a:pt x="804" y="135"/>
                </a:lnTo>
                <a:lnTo>
                  <a:pt x="806" y="131"/>
                </a:lnTo>
                <a:lnTo>
                  <a:pt x="808" y="127"/>
                </a:lnTo>
                <a:lnTo>
                  <a:pt x="810" y="122"/>
                </a:lnTo>
                <a:lnTo>
                  <a:pt x="812" y="118"/>
                </a:lnTo>
                <a:lnTo>
                  <a:pt x="814" y="113"/>
                </a:lnTo>
                <a:lnTo>
                  <a:pt x="816" y="109"/>
                </a:lnTo>
                <a:lnTo>
                  <a:pt x="818" y="105"/>
                </a:lnTo>
                <a:lnTo>
                  <a:pt x="820" y="101"/>
                </a:lnTo>
                <a:lnTo>
                  <a:pt x="822" y="96"/>
                </a:lnTo>
                <a:lnTo>
                  <a:pt x="824" y="92"/>
                </a:lnTo>
                <a:lnTo>
                  <a:pt x="826" y="88"/>
                </a:lnTo>
                <a:lnTo>
                  <a:pt x="828" y="84"/>
                </a:lnTo>
                <a:lnTo>
                  <a:pt x="830" y="80"/>
                </a:lnTo>
                <a:lnTo>
                  <a:pt x="832" y="76"/>
                </a:lnTo>
                <a:lnTo>
                  <a:pt x="834" y="72"/>
                </a:lnTo>
                <a:lnTo>
                  <a:pt x="836" y="68"/>
                </a:lnTo>
                <a:lnTo>
                  <a:pt x="838" y="64"/>
                </a:lnTo>
                <a:lnTo>
                  <a:pt x="840" y="60"/>
                </a:lnTo>
                <a:lnTo>
                  <a:pt x="842" y="56"/>
                </a:lnTo>
                <a:lnTo>
                  <a:pt x="844" y="53"/>
                </a:lnTo>
                <a:lnTo>
                  <a:pt x="846" y="49"/>
                </a:lnTo>
                <a:lnTo>
                  <a:pt x="848" y="46"/>
                </a:lnTo>
                <a:lnTo>
                  <a:pt x="850" y="43"/>
                </a:lnTo>
                <a:lnTo>
                  <a:pt x="852" y="39"/>
                </a:lnTo>
                <a:lnTo>
                  <a:pt x="854" y="36"/>
                </a:lnTo>
                <a:lnTo>
                  <a:pt x="856" y="33"/>
                </a:lnTo>
                <a:lnTo>
                  <a:pt x="858" y="30"/>
                </a:lnTo>
                <a:lnTo>
                  <a:pt x="860" y="27"/>
                </a:lnTo>
                <a:lnTo>
                  <a:pt x="862" y="25"/>
                </a:lnTo>
                <a:lnTo>
                  <a:pt x="864" y="22"/>
                </a:lnTo>
                <a:lnTo>
                  <a:pt x="866" y="20"/>
                </a:lnTo>
                <a:lnTo>
                  <a:pt x="868" y="18"/>
                </a:lnTo>
                <a:lnTo>
                  <a:pt x="870" y="15"/>
                </a:lnTo>
                <a:lnTo>
                  <a:pt x="872" y="13"/>
                </a:lnTo>
                <a:lnTo>
                  <a:pt x="874" y="11"/>
                </a:lnTo>
                <a:lnTo>
                  <a:pt x="876" y="10"/>
                </a:lnTo>
                <a:lnTo>
                  <a:pt x="878" y="8"/>
                </a:lnTo>
                <a:lnTo>
                  <a:pt x="880" y="7"/>
                </a:lnTo>
                <a:lnTo>
                  <a:pt x="882" y="5"/>
                </a:lnTo>
                <a:lnTo>
                  <a:pt x="884" y="4"/>
                </a:lnTo>
                <a:lnTo>
                  <a:pt x="886" y="3"/>
                </a:lnTo>
                <a:lnTo>
                  <a:pt x="888" y="2"/>
                </a:lnTo>
                <a:lnTo>
                  <a:pt x="890" y="2"/>
                </a:lnTo>
                <a:lnTo>
                  <a:pt x="892" y="1"/>
                </a:lnTo>
                <a:lnTo>
                  <a:pt x="894" y="1"/>
                </a:lnTo>
                <a:lnTo>
                  <a:pt x="896" y="0"/>
                </a:lnTo>
                <a:lnTo>
                  <a:pt x="898" y="0"/>
                </a:lnTo>
                <a:lnTo>
                  <a:pt x="900" y="0"/>
                </a:lnTo>
                <a:lnTo>
                  <a:pt x="902" y="0"/>
                </a:lnTo>
                <a:lnTo>
                  <a:pt x="904" y="1"/>
                </a:lnTo>
                <a:lnTo>
                  <a:pt x="906" y="1"/>
                </a:lnTo>
                <a:lnTo>
                  <a:pt x="908" y="2"/>
                </a:lnTo>
                <a:lnTo>
                  <a:pt x="910" y="3"/>
                </a:lnTo>
                <a:lnTo>
                  <a:pt x="912" y="4"/>
                </a:lnTo>
                <a:lnTo>
                  <a:pt x="914" y="5"/>
                </a:lnTo>
                <a:lnTo>
                  <a:pt x="916" y="6"/>
                </a:lnTo>
                <a:lnTo>
                  <a:pt x="918" y="8"/>
                </a:lnTo>
                <a:lnTo>
                  <a:pt x="920" y="9"/>
                </a:lnTo>
                <a:lnTo>
                  <a:pt x="922" y="11"/>
                </a:lnTo>
                <a:lnTo>
                  <a:pt x="924" y="13"/>
                </a:lnTo>
                <a:lnTo>
                  <a:pt x="926" y="15"/>
                </a:lnTo>
                <a:lnTo>
                  <a:pt x="928" y="17"/>
                </a:lnTo>
                <a:lnTo>
                  <a:pt x="930" y="19"/>
                </a:lnTo>
                <a:lnTo>
                  <a:pt x="932" y="21"/>
                </a:lnTo>
                <a:lnTo>
                  <a:pt x="934" y="24"/>
                </a:lnTo>
                <a:lnTo>
                  <a:pt x="936" y="26"/>
                </a:lnTo>
                <a:lnTo>
                  <a:pt x="938" y="29"/>
                </a:lnTo>
                <a:lnTo>
                  <a:pt x="940" y="32"/>
                </a:lnTo>
                <a:lnTo>
                  <a:pt x="942" y="35"/>
                </a:lnTo>
                <a:lnTo>
                  <a:pt x="944" y="38"/>
                </a:lnTo>
                <a:lnTo>
                  <a:pt x="946" y="41"/>
                </a:lnTo>
                <a:lnTo>
                  <a:pt x="948" y="45"/>
                </a:lnTo>
                <a:lnTo>
                  <a:pt x="950" y="48"/>
                </a:lnTo>
                <a:lnTo>
                  <a:pt x="952" y="51"/>
                </a:lnTo>
                <a:lnTo>
                  <a:pt x="954" y="55"/>
                </a:lnTo>
                <a:lnTo>
                  <a:pt x="956" y="59"/>
                </a:lnTo>
                <a:lnTo>
                  <a:pt x="958" y="62"/>
                </a:lnTo>
                <a:lnTo>
                  <a:pt x="960" y="66"/>
                </a:lnTo>
                <a:lnTo>
                  <a:pt x="962" y="70"/>
                </a:lnTo>
                <a:lnTo>
                  <a:pt x="964" y="74"/>
                </a:lnTo>
                <a:lnTo>
                  <a:pt x="966" y="78"/>
                </a:lnTo>
                <a:lnTo>
                  <a:pt x="968" y="82"/>
                </a:lnTo>
                <a:lnTo>
                  <a:pt x="970" y="86"/>
                </a:lnTo>
                <a:lnTo>
                  <a:pt x="972" y="90"/>
                </a:lnTo>
                <a:lnTo>
                  <a:pt x="974" y="95"/>
                </a:lnTo>
                <a:lnTo>
                  <a:pt x="976" y="99"/>
                </a:lnTo>
                <a:lnTo>
                  <a:pt x="978" y="103"/>
                </a:lnTo>
                <a:lnTo>
                  <a:pt x="980" y="107"/>
                </a:lnTo>
                <a:lnTo>
                  <a:pt x="982" y="112"/>
                </a:lnTo>
                <a:lnTo>
                  <a:pt x="984" y="116"/>
                </a:lnTo>
                <a:lnTo>
                  <a:pt x="986" y="120"/>
                </a:lnTo>
                <a:lnTo>
                  <a:pt x="988" y="125"/>
                </a:lnTo>
                <a:lnTo>
                  <a:pt x="990" y="129"/>
                </a:lnTo>
                <a:lnTo>
                  <a:pt x="992" y="133"/>
                </a:lnTo>
                <a:lnTo>
                  <a:pt x="994" y="138"/>
                </a:lnTo>
                <a:lnTo>
                  <a:pt x="996" y="142"/>
                </a:lnTo>
                <a:lnTo>
                  <a:pt x="998" y="146"/>
                </a:lnTo>
                <a:lnTo>
                  <a:pt x="1000" y="151"/>
                </a:lnTo>
                <a:lnTo>
                  <a:pt x="1002" y="155"/>
                </a:lnTo>
                <a:lnTo>
                  <a:pt x="1004" y="159"/>
                </a:lnTo>
                <a:lnTo>
                  <a:pt x="1006" y="163"/>
                </a:lnTo>
                <a:lnTo>
                  <a:pt x="1008" y="167"/>
                </a:lnTo>
                <a:lnTo>
                  <a:pt x="1010" y="171"/>
                </a:lnTo>
                <a:lnTo>
                  <a:pt x="1012" y="175"/>
                </a:lnTo>
                <a:lnTo>
                  <a:pt x="1014" y="179"/>
                </a:lnTo>
                <a:lnTo>
                  <a:pt x="1016" y="183"/>
                </a:lnTo>
                <a:lnTo>
                  <a:pt x="1018" y="187"/>
                </a:lnTo>
                <a:lnTo>
                  <a:pt x="1020" y="191"/>
                </a:lnTo>
                <a:lnTo>
                  <a:pt x="1021" y="192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8F94EC8-1350-4D00-AE10-02A59B238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50" y="9445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1 Cycl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A3D1D8A-01C1-4FB0-9D43-9797C7164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802188"/>
            <a:ext cx="683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Periodic Function: A function that repeats over a cycle/domai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7D7181F-BFD4-422A-9403-5CC9E4EE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3814763"/>
            <a:ext cx="7640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Cycle: An interval where a sequence of output values will repeat itself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869BBFC-0B06-4E14-A692-77AAC0713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5284788"/>
            <a:ext cx="55737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Amplitude: Difference between the maximum and </a:t>
            </a:r>
            <a:br>
              <a:rPr lang="en-CA" altLang="en-US" sz="1800">
                <a:latin typeface="Century" panose="02040604050505020304" pitchFamily="18" charset="0"/>
              </a:rPr>
            </a:br>
            <a:r>
              <a:rPr lang="en-CA" altLang="en-US" sz="1800">
                <a:latin typeface="Century" panose="02040604050505020304" pitchFamily="18" charset="0"/>
              </a:rPr>
              <a:t>                    minimum divided by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0EA83F1-C775-4B36-B64E-3A023930C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4270375"/>
            <a:ext cx="3500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Period: The length of one cycle.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06854C2-77FE-4829-B9DC-EB2BDBA58BEC}"/>
              </a:ext>
            </a:extLst>
          </p:cNvPr>
          <p:cNvCxnSpPr/>
          <p:nvPr/>
        </p:nvCxnSpPr>
        <p:spPr>
          <a:xfrm>
            <a:off x="709613" y="1712913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D0555A6-902B-437C-850A-501CCF20D1EA}"/>
              </a:ext>
            </a:extLst>
          </p:cNvPr>
          <p:cNvCxnSpPr/>
          <p:nvPr/>
        </p:nvCxnSpPr>
        <p:spPr>
          <a:xfrm>
            <a:off x="682625" y="2714625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D36A39C-D829-4FCC-B0D5-E228FDF8F856}"/>
              </a:ext>
            </a:extLst>
          </p:cNvPr>
          <p:cNvCxnSpPr/>
          <p:nvPr/>
        </p:nvCxnSpPr>
        <p:spPr>
          <a:xfrm rot="5400000" flipH="1" flipV="1">
            <a:off x="995363" y="1989138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2211A68-6269-4328-9461-C1E5461DD3C1}"/>
              </a:ext>
            </a:extLst>
          </p:cNvPr>
          <p:cNvCxnSpPr/>
          <p:nvPr/>
        </p:nvCxnSpPr>
        <p:spPr>
          <a:xfrm rot="10800000">
            <a:off x="3806825" y="3227388"/>
            <a:ext cx="1433513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3044E0C5-D011-41A8-939E-4AC7D30E432F}"/>
              </a:ext>
            </a:extLst>
          </p:cNvPr>
          <p:cNvCxnSpPr/>
          <p:nvPr/>
        </p:nvCxnSpPr>
        <p:spPr>
          <a:xfrm rot="5400000">
            <a:off x="1712913" y="2832100"/>
            <a:ext cx="1268412" cy="158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CD5A6C1-7EB8-40FF-B61A-4A07A1928774}"/>
              </a:ext>
            </a:extLst>
          </p:cNvPr>
          <p:cNvCxnSpPr/>
          <p:nvPr/>
        </p:nvCxnSpPr>
        <p:spPr>
          <a:xfrm rot="16200000" flipH="1">
            <a:off x="3173412" y="2832101"/>
            <a:ext cx="1241425" cy="0"/>
          </a:xfrm>
          <a:prstGeom prst="line">
            <a:avLst/>
          </a:prstGeom>
          <a:ln w="317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A3D8D279-3AD4-4C05-BD13-0A25368B69AC}"/>
              </a:ext>
            </a:extLst>
          </p:cNvPr>
          <p:cNvCxnSpPr/>
          <p:nvPr/>
        </p:nvCxnSpPr>
        <p:spPr>
          <a:xfrm rot="10800000">
            <a:off x="2368550" y="3224213"/>
            <a:ext cx="1433513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840CEC2A-4890-4B66-9F9C-2EEA3F8E0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3214688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Period</a:t>
            </a:r>
          </a:p>
        </p:txBody>
      </p:sp>
      <p:sp>
        <p:nvSpPr>
          <p:cNvPr id="17426" name="Text Box 5">
            <a:extLst>
              <a:ext uri="{FF2B5EF4-FFF2-40B4-BE49-F238E27FC236}">
                <a16:creationId xmlns:a16="http://schemas.microsoft.com/office/drawing/2014/main" id="{3363147C-B515-4460-A740-5F8FF9D2D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BAF6B00-F26F-45C4-BF9E-59E953C5586C}"/>
              </a:ext>
            </a:extLst>
          </p:cNvPr>
          <p:cNvCxnSpPr/>
          <p:nvPr/>
        </p:nvCxnSpPr>
        <p:spPr>
          <a:xfrm rot="16200000" flipH="1">
            <a:off x="996950" y="2454275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83">
            <a:extLst>
              <a:ext uri="{FF2B5EF4-FFF2-40B4-BE49-F238E27FC236}">
                <a16:creationId xmlns:a16="http://schemas.microsoft.com/office/drawing/2014/main" id="{87BEA016-4F6C-4297-A5B9-35B376C97FD6}"/>
              </a:ext>
            </a:extLst>
          </p:cNvPr>
          <p:cNvGrpSpPr>
            <a:grpSpLocks/>
          </p:cNvGrpSpPr>
          <p:nvPr/>
        </p:nvGrpSpPr>
        <p:grpSpPr bwMode="auto">
          <a:xfrm>
            <a:off x="2316163" y="1706563"/>
            <a:ext cx="1436687" cy="1009650"/>
            <a:chOff x="828675" y="1511300"/>
            <a:chExt cx="3643063" cy="1724026"/>
          </a:xfrm>
        </p:grpSpPr>
        <p:sp>
          <p:nvSpPr>
            <p:cNvPr id="17443" name="Freeform 79">
              <a:extLst>
                <a:ext uri="{FF2B5EF4-FFF2-40B4-BE49-F238E27FC236}">
                  <a16:creationId xmlns:a16="http://schemas.microsoft.com/office/drawing/2014/main" id="{0068BE03-5DC1-4295-942A-0DCCEA1AB678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4" name="Freeform 80">
              <a:extLst>
                <a:ext uri="{FF2B5EF4-FFF2-40B4-BE49-F238E27FC236}">
                  <a16:creationId xmlns:a16="http://schemas.microsoft.com/office/drawing/2014/main" id="{5C90D9D5-71F1-4867-8AC4-06ADC747E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5" name="Freeform 81">
              <a:extLst>
                <a:ext uri="{FF2B5EF4-FFF2-40B4-BE49-F238E27FC236}">
                  <a16:creationId xmlns:a16="http://schemas.microsoft.com/office/drawing/2014/main" id="{94ACB428-70EE-449C-8AF4-DE4F9A716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6" name="Freeform 82">
              <a:extLst>
                <a:ext uri="{FF2B5EF4-FFF2-40B4-BE49-F238E27FC236}">
                  <a16:creationId xmlns:a16="http://schemas.microsoft.com/office/drawing/2014/main" id="{E2BD439E-82B8-4901-9244-A323385DA0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5" name="Group 83">
            <a:extLst>
              <a:ext uri="{FF2B5EF4-FFF2-40B4-BE49-F238E27FC236}">
                <a16:creationId xmlns:a16="http://schemas.microsoft.com/office/drawing/2014/main" id="{1DF02FA9-FF55-4BF0-8252-98A57B83A3DE}"/>
              </a:ext>
            </a:extLst>
          </p:cNvPr>
          <p:cNvGrpSpPr>
            <a:grpSpLocks/>
          </p:cNvGrpSpPr>
          <p:nvPr/>
        </p:nvGrpSpPr>
        <p:grpSpPr bwMode="auto">
          <a:xfrm>
            <a:off x="3752850" y="1708150"/>
            <a:ext cx="1435100" cy="1009650"/>
            <a:chOff x="828675" y="1511300"/>
            <a:chExt cx="3643063" cy="1724026"/>
          </a:xfrm>
        </p:grpSpPr>
        <p:sp>
          <p:nvSpPr>
            <p:cNvPr id="17439" name="Freeform 79">
              <a:extLst>
                <a:ext uri="{FF2B5EF4-FFF2-40B4-BE49-F238E27FC236}">
                  <a16:creationId xmlns:a16="http://schemas.microsoft.com/office/drawing/2014/main" id="{14A2BFC5-01DA-4BCB-9007-C18B5D067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0" name="Freeform 80">
              <a:extLst>
                <a:ext uri="{FF2B5EF4-FFF2-40B4-BE49-F238E27FC236}">
                  <a16:creationId xmlns:a16="http://schemas.microsoft.com/office/drawing/2014/main" id="{A6B64059-CF08-4B05-9C0D-37CDC6461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1" name="Freeform 81">
              <a:extLst>
                <a:ext uri="{FF2B5EF4-FFF2-40B4-BE49-F238E27FC236}">
                  <a16:creationId xmlns:a16="http://schemas.microsoft.com/office/drawing/2014/main" id="{E99BBDEE-00CD-4B5A-845B-E817FE528C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2" name="Freeform 82">
              <a:extLst>
                <a:ext uri="{FF2B5EF4-FFF2-40B4-BE49-F238E27FC236}">
                  <a16:creationId xmlns:a16="http://schemas.microsoft.com/office/drawing/2014/main" id="{6CA7EA8B-CFBF-423B-B2B0-C1F1385123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75" name="Object 2">
            <a:extLst>
              <a:ext uri="{FF2B5EF4-FFF2-40B4-BE49-F238E27FC236}">
                <a16:creationId xmlns:a16="http://schemas.microsoft.com/office/drawing/2014/main" id="{1731E705-458F-427B-B35B-39F9B3B52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5" y="4244975"/>
          <a:ext cx="19478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75" name="Object 2">
                        <a:extLst>
                          <a:ext uri="{FF2B5EF4-FFF2-40B4-BE49-F238E27FC236}">
                            <a16:creationId xmlns:a16="http://schemas.microsoft.com/office/drawing/2014/main" id="{1731E705-458F-427B-B35B-39F9B3B52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244975"/>
                        <a:ext cx="1947863" cy="427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>
            <a:extLst>
              <a:ext uri="{FF2B5EF4-FFF2-40B4-BE49-F238E27FC236}">
                <a16:creationId xmlns:a16="http://schemas.microsoft.com/office/drawing/2014/main" id="{FA192B60-89DE-45DA-8C1F-7FE4F5782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4259263"/>
            <a:ext cx="2122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If “p” is the period</a:t>
            </a: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1FDDFFCF-03E0-4592-9809-0D4627414370}"/>
              </a:ext>
            </a:extLst>
          </p:cNvPr>
          <p:cNvCxnSpPr/>
          <p:nvPr/>
        </p:nvCxnSpPr>
        <p:spPr>
          <a:xfrm rot="16200000" flipH="1">
            <a:off x="4622800" y="2833688"/>
            <a:ext cx="1241425" cy="0"/>
          </a:xfrm>
          <a:prstGeom prst="line">
            <a:avLst/>
          </a:prstGeom>
          <a:ln w="317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Freeform 77">
            <a:extLst>
              <a:ext uri="{FF2B5EF4-FFF2-40B4-BE49-F238E27FC236}">
                <a16:creationId xmlns:a16="http://schemas.microsoft.com/office/drawing/2014/main" id="{3B1422C2-BFAA-4FFC-8E07-04234BDA01E9}"/>
              </a:ext>
            </a:extLst>
          </p:cNvPr>
          <p:cNvSpPr/>
          <p:nvPr/>
        </p:nvSpPr>
        <p:spPr>
          <a:xfrm>
            <a:off x="3016250" y="1255713"/>
            <a:ext cx="427038" cy="914400"/>
          </a:xfrm>
          <a:custGeom>
            <a:avLst/>
            <a:gdLst>
              <a:gd name="connsiteX0" fmla="*/ 368490 w 427630"/>
              <a:gd name="connsiteY0" fmla="*/ 0 h 914400"/>
              <a:gd name="connsiteX1" fmla="*/ 27296 w 427630"/>
              <a:gd name="connsiteY1" fmla="*/ 245660 h 914400"/>
              <a:gd name="connsiteX2" fmla="*/ 423081 w 427630"/>
              <a:gd name="connsiteY2" fmla="*/ 545910 h 914400"/>
              <a:gd name="connsiteX3" fmla="*/ 0 w 427630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7630" h="914400">
                <a:moveTo>
                  <a:pt x="368490" y="0"/>
                </a:moveTo>
                <a:cubicBezTo>
                  <a:pt x="193344" y="77337"/>
                  <a:pt x="18198" y="154675"/>
                  <a:pt x="27296" y="245660"/>
                </a:cubicBezTo>
                <a:cubicBezTo>
                  <a:pt x="36394" y="336645"/>
                  <a:pt x="427630" y="434454"/>
                  <a:pt x="423081" y="545910"/>
                </a:cubicBezTo>
                <a:cubicBezTo>
                  <a:pt x="418532" y="657366"/>
                  <a:pt x="209266" y="785883"/>
                  <a:pt x="0" y="91440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9" name="Freeform 78">
            <a:extLst>
              <a:ext uri="{FF2B5EF4-FFF2-40B4-BE49-F238E27FC236}">
                <a16:creationId xmlns:a16="http://schemas.microsoft.com/office/drawing/2014/main" id="{9A6494A8-6E9D-4470-A5A4-2F7A14810538}"/>
              </a:ext>
            </a:extLst>
          </p:cNvPr>
          <p:cNvSpPr/>
          <p:nvPr/>
        </p:nvSpPr>
        <p:spPr>
          <a:xfrm>
            <a:off x="3794125" y="1119188"/>
            <a:ext cx="1225550" cy="1065212"/>
          </a:xfrm>
          <a:custGeom>
            <a:avLst/>
            <a:gdLst>
              <a:gd name="connsiteX0" fmla="*/ 0 w 1226023"/>
              <a:gd name="connsiteY0" fmla="*/ 0 h 1064526"/>
              <a:gd name="connsiteX1" fmla="*/ 1119116 w 1226023"/>
              <a:gd name="connsiteY1" fmla="*/ 300251 h 1064526"/>
              <a:gd name="connsiteX2" fmla="*/ 641444 w 1226023"/>
              <a:gd name="connsiteY2" fmla="*/ 464024 h 1064526"/>
              <a:gd name="connsiteX3" fmla="*/ 1023582 w 1226023"/>
              <a:gd name="connsiteY3" fmla="*/ 682388 h 1064526"/>
              <a:gd name="connsiteX4" fmla="*/ 655092 w 1226023"/>
              <a:gd name="connsiteY4" fmla="*/ 1064526 h 1064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6023" h="1064526">
                <a:moveTo>
                  <a:pt x="0" y="0"/>
                </a:moveTo>
                <a:cubicBezTo>
                  <a:pt x="506104" y="111457"/>
                  <a:pt x="1012209" y="222914"/>
                  <a:pt x="1119116" y="300251"/>
                </a:cubicBezTo>
                <a:cubicBezTo>
                  <a:pt x="1226023" y="377588"/>
                  <a:pt x="657366" y="400335"/>
                  <a:pt x="641444" y="464024"/>
                </a:cubicBezTo>
                <a:cubicBezTo>
                  <a:pt x="625522" y="527714"/>
                  <a:pt x="1021307" y="582304"/>
                  <a:pt x="1023582" y="682388"/>
                </a:cubicBezTo>
                <a:cubicBezTo>
                  <a:pt x="1025857" y="782472"/>
                  <a:pt x="840474" y="923499"/>
                  <a:pt x="655092" y="1064526"/>
                </a:cubicBezTo>
              </a:path>
            </a:pathLst>
          </a:cu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C2C3DA53-5332-4FE0-84AC-032944D3B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775" y="3189288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Period</a:t>
            </a:r>
          </a:p>
        </p:txBody>
      </p:sp>
      <p:graphicFrame>
        <p:nvGraphicFramePr>
          <p:cNvPr id="81" name="Object 3">
            <a:extLst>
              <a:ext uri="{FF2B5EF4-FFF2-40B4-BE49-F238E27FC236}">
                <a16:creationId xmlns:a16="http://schemas.microsoft.com/office/drawing/2014/main" id="{DAA392FE-14AB-4209-9705-5EAF8E282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4288" y="5322888"/>
          <a:ext cx="1238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400" imgH="431800" progId="Equation.DSMT4">
                  <p:embed/>
                </p:oleObj>
              </mc:Choice>
              <mc:Fallback>
                <p:oleObj name="Equation" r:id="rId7" imgW="787400" imgH="431800" progId="Equation.DSMT4">
                  <p:embed/>
                  <p:pic>
                    <p:nvPicPr>
                      <p:cNvPr id="81" name="Object 3">
                        <a:extLst>
                          <a:ext uri="{FF2B5EF4-FFF2-40B4-BE49-F238E27FC236}">
                            <a16:creationId xmlns:a16="http://schemas.microsoft.com/office/drawing/2014/main" id="{DAA392FE-14AB-4209-9705-5EAF8E282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322888"/>
                        <a:ext cx="1238250" cy="679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>
            <a:extLst>
              <a:ext uri="{FF2B5EF4-FFF2-40B4-BE49-F238E27FC236}">
                <a16:creationId xmlns:a16="http://schemas.microsoft.com/office/drawing/2014/main" id="{CF4486BD-85CB-446D-B8C7-33481F2F8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6010275"/>
            <a:ext cx="6273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Sinusoidal Function: A function that behaves like a wave</a:t>
            </a:r>
          </a:p>
        </p:txBody>
      </p:sp>
      <p:graphicFrame>
        <p:nvGraphicFramePr>
          <p:cNvPr id="49" name="Object 49">
            <a:extLst>
              <a:ext uri="{FF2B5EF4-FFF2-40B4-BE49-F238E27FC236}">
                <a16:creationId xmlns:a16="http://schemas.microsoft.com/office/drawing/2014/main" id="{4D2B0480-37B6-4404-A420-BA583A4F2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2041525"/>
          <a:ext cx="1558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087" imgH="215806" progId="Equation.DSMT4">
                  <p:embed/>
                </p:oleObj>
              </mc:Choice>
              <mc:Fallback>
                <p:oleObj name="Equation" r:id="rId9" imgW="952087" imgH="215806" progId="Equation.DSMT4">
                  <p:embed/>
                  <p:pic>
                    <p:nvPicPr>
                      <p:cNvPr id="49" name="Object 49">
                        <a:extLst>
                          <a:ext uri="{FF2B5EF4-FFF2-40B4-BE49-F238E27FC236}">
                            <a16:creationId xmlns:a16="http://schemas.microsoft.com/office/drawing/2014/main" id="{4D2B0480-37B6-4404-A420-BA583A4F2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041525"/>
                        <a:ext cx="15589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59" grpId="0"/>
      <p:bldP spid="76" grpId="0"/>
      <p:bldP spid="80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AC5F0-FB3E-4DC4-AEED-26FEA903E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sz="2700" dirty="0">
                <a:latin typeface="Century" pitchFamily="18" charset="0"/>
              </a:rPr>
              <a:t>Graphing the Sin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B6FA9-B856-4FB2-84F4-24ACABCCD04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4313" y="1000125"/>
            <a:ext cx="8358187" cy="1714500"/>
          </a:xfrm>
        </p:spPr>
        <p:txBody>
          <a:bodyPr/>
          <a:lstStyle/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sine function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sin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begins in the middle: Y-intercept= 0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range of the function is:  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period of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sin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is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endParaRPr lang="en-CA" altLang="en-US" sz="2200">
              <a:latin typeface="Century" panose="02040604050505020304" pitchFamily="18" charset="0"/>
            </a:endParaRP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graph peaks at quarter way &amp; lowest at 3quarters way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X-intercepts occur at 0, 1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3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4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……..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Domain is </a:t>
            </a:r>
          </a:p>
        </p:txBody>
      </p:sp>
      <p:grpSp>
        <p:nvGrpSpPr>
          <p:cNvPr id="19460" name="Group 5">
            <a:extLst>
              <a:ext uri="{FF2B5EF4-FFF2-40B4-BE49-F238E27FC236}">
                <a16:creationId xmlns:a16="http://schemas.microsoft.com/office/drawing/2014/main" id="{1474D063-DBC2-462C-B976-F4897FF1A50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5750" y="3495675"/>
            <a:ext cx="8358188" cy="3005138"/>
            <a:chOff x="270" y="2157"/>
            <a:chExt cx="3150" cy="1893"/>
          </a:xfrm>
        </p:grpSpPr>
        <p:sp>
          <p:nvSpPr>
            <p:cNvPr id="19483" name="AutoShape 4">
              <a:extLst>
                <a:ext uri="{FF2B5EF4-FFF2-40B4-BE49-F238E27FC236}">
                  <a16:creationId xmlns:a16="http://schemas.microsoft.com/office/drawing/2014/main" id="{7CD25192-6F5F-42AD-B426-EA36FADD1D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2160"/>
              <a:ext cx="3150" cy="1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4" name="Rectangle 6">
              <a:extLst>
                <a:ext uri="{FF2B5EF4-FFF2-40B4-BE49-F238E27FC236}">
                  <a16:creationId xmlns:a16="http://schemas.microsoft.com/office/drawing/2014/main" id="{EDB1B235-4141-41E1-887B-FAD5C59AB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5" name="Line 7">
              <a:extLst>
                <a:ext uri="{FF2B5EF4-FFF2-40B4-BE49-F238E27FC236}">
                  <a16:creationId xmlns:a16="http://schemas.microsoft.com/office/drawing/2014/main" id="{817511B9-9CC7-4123-8E17-FABE505AB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6" name="Line 8">
              <a:extLst>
                <a:ext uri="{FF2B5EF4-FFF2-40B4-BE49-F238E27FC236}">
                  <a16:creationId xmlns:a16="http://schemas.microsoft.com/office/drawing/2014/main" id="{02389B75-BFD5-41E4-B9CC-C9B0317074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7" name="Line 9">
              <a:extLst>
                <a:ext uri="{FF2B5EF4-FFF2-40B4-BE49-F238E27FC236}">
                  <a16:creationId xmlns:a16="http://schemas.microsoft.com/office/drawing/2014/main" id="{4A23E52E-F3C8-4578-9676-0F2DB3F248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8" name="Line 10">
              <a:extLst>
                <a:ext uri="{FF2B5EF4-FFF2-40B4-BE49-F238E27FC236}">
                  <a16:creationId xmlns:a16="http://schemas.microsoft.com/office/drawing/2014/main" id="{559410EF-B98A-412C-BE35-64EEB0F55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9" name="Line 11">
              <a:extLst>
                <a:ext uri="{FF2B5EF4-FFF2-40B4-BE49-F238E27FC236}">
                  <a16:creationId xmlns:a16="http://schemas.microsoft.com/office/drawing/2014/main" id="{3BCAF04E-370C-4E89-A3B4-2FEFD98BB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0" name="Line 12">
              <a:extLst>
                <a:ext uri="{FF2B5EF4-FFF2-40B4-BE49-F238E27FC236}">
                  <a16:creationId xmlns:a16="http://schemas.microsoft.com/office/drawing/2014/main" id="{5874E032-5359-4A53-8373-D83F1849B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1" name="Line 13">
              <a:extLst>
                <a:ext uri="{FF2B5EF4-FFF2-40B4-BE49-F238E27FC236}">
                  <a16:creationId xmlns:a16="http://schemas.microsoft.com/office/drawing/2014/main" id="{C188649C-A57E-48B1-98EA-95B2528AF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2" name="Line 14">
              <a:extLst>
                <a:ext uri="{FF2B5EF4-FFF2-40B4-BE49-F238E27FC236}">
                  <a16:creationId xmlns:a16="http://schemas.microsoft.com/office/drawing/2014/main" id="{2C11A265-57E5-4E00-86C5-49A1B1AAF6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3" name="Line 15">
              <a:extLst>
                <a:ext uri="{FF2B5EF4-FFF2-40B4-BE49-F238E27FC236}">
                  <a16:creationId xmlns:a16="http://schemas.microsoft.com/office/drawing/2014/main" id="{CF93220F-8833-4153-B98E-FD1C74347E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4" name="Line 16">
              <a:extLst>
                <a:ext uri="{FF2B5EF4-FFF2-40B4-BE49-F238E27FC236}">
                  <a16:creationId xmlns:a16="http://schemas.microsoft.com/office/drawing/2014/main" id="{5E9C2047-A5B1-409E-98A5-3DE30D4D7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5" name="Line 17">
              <a:extLst>
                <a:ext uri="{FF2B5EF4-FFF2-40B4-BE49-F238E27FC236}">
                  <a16:creationId xmlns:a16="http://schemas.microsoft.com/office/drawing/2014/main" id="{4DB38C02-0318-4EFC-9855-ACF7CF949B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6" name="Line 18">
              <a:extLst>
                <a:ext uri="{FF2B5EF4-FFF2-40B4-BE49-F238E27FC236}">
                  <a16:creationId xmlns:a16="http://schemas.microsoft.com/office/drawing/2014/main" id="{61F0E1B8-5541-42B6-9ABC-2D8BF91BF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7" name="Line 19">
              <a:extLst>
                <a:ext uri="{FF2B5EF4-FFF2-40B4-BE49-F238E27FC236}">
                  <a16:creationId xmlns:a16="http://schemas.microsoft.com/office/drawing/2014/main" id="{21136177-372A-4F50-9131-5533253F8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8" name="Line 20">
              <a:extLst>
                <a:ext uri="{FF2B5EF4-FFF2-40B4-BE49-F238E27FC236}">
                  <a16:creationId xmlns:a16="http://schemas.microsoft.com/office/drawing/2014/main" id="{776D95D4-6829-4C3A-9085-68FBDD726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9" name="Line 21">
              <a:extLst>
                <a:ext uri="{FF2B5EF4-FFF2-40B4-BE49-F238E27FC236}">
                  <a16:creationId xmlns:a16="http://schemas.microsoft.com/office/drawing/2014/main" id="{FBD2DEDE-92DF-443C-9315-74A19BD2F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0" name="Line 22">
              <a:extLst>
                <a:ext uri="{FF2B5EF4-FFF2-40B4-BE49-F238E27FC236}">
                  <a16:creationId xmlns:a16="http://schemas.microsoft.com/office/drawing/2014/main" id="{A0B5C09A-C479-4E9D-9EE4-B508635F7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1" name="Line 23">
              <a:extLst>
                <a:ext uri="{FF2B5EF4-FFF2-40B4-BE49-F238E27FC236}">
                  <a16:creationId xmlns:a16="http://schemas.microsoft.com/office/drawing/2014/main" id="{7F5EE139-FCCF-45DB-AB26-3F5447966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2" name="Line 24">
              <a:extLst>
                <a:ext uri="{FF2B5EF4-FFF2-40B4-BE49-F238E27FC236}">
                  <a16:creationId xmlns:a16="http://schemas.microsoft.com/office/drawing/2014/main" id="{DA0B1DB1-8F8F-4BC9-BAA7-39069C586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8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3" name="Line 25">
              <a:extLst>
                <a:ext uri="{FF2B5EF4-FFF2-40B4-BE49-F238E27FC236}">
                  <a16:creationId xmlns:a16="http://schemas.microsoft.com/office/drawing/2014/main" id="{06CC38C4-0EDF-41B0-97A1-E67C29084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4" name="Line 26">
              <a:extLst>
                <a:ext uri="{FF2B5EF4-FFF2-40B4-BE49-F238E27FC236}">
                  <a16:creationId xmlns:a16="http://schemas.microsoft.com/office/drawing/2014/main" id="{53A8DC6D-4356-4197-A128-BFF82171F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5" name="Line 27">
              <a:extLst>
                <a:ext uri="{FF2B5EF4-FFF2-40B4-BE49-F238E27FC236}">
                  <a16:creationId xmlns:a16="http://schemas.microsoft.com/office/drawing/2014/main" id="{522E14DD-D72C-4EC2-ADB4-4A102D715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6" name="Line 28">
              <a:extLst>
                <a:ext uri="{FF2B5EF4-FFF2-40B4-BE49-F238E27FC236}">
                  <a16:creationId xmlns:a16="http://schemas.microsoft.com/office/drawing/2014/main" id="{E97A80A0-4A21-4515-837A-3443F6A36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7" name="Line 29">
              <a:extLst>
                <a:ext uri="{FF2B5EF4-FFF2-40B4-BE49-F238E27FC236}">
                  <a16:creationId xmlns:a16="http://schemas.microsoft.com/office/drawing/2014/main" id="{2016C397-BBCE-4125-AF57-EC2E28B059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1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8" name="Line 30">
              <a:extLst>
                <a:ext uri="{FF2B5EF4-FFF2-40B4-BE49-F238E27FC236}">
                  <a16:creationId xmlns:a16="http://schemas.microsoft.com/office/drawing/2014/main" id="{3364C962-753D-45D7-B1A7-B62AB4AC6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2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9" name="Line 31">
              <a:extLst>
                <a:ext uri="{FF2B5EF4-FFF2-40B4-BE49-F238E27FC236}">
                  <a16:creationId xmlns:a16="http://schemas.microsoft.com/office/drawing/2014/main" id="{A2A4B6FA-F9D4-41D1-848F-6F8B05F06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09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0" name="Line 32">
              <a:extLst>
                <a:ext uri="{FF2B5EF4-FFF2-40B4-BE49-F238E27FC236}">
                  <a16:creationId xmlns:a16="http://schemas.microsoft.com/office/drawing/2014/main" id="{1799283C-51E9-4FEE-9DD5-25407F6E1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1" name="Line 33">
              <a:extLst>
                <a:ext uri="{FF2B5EF4-FFF2-40B4-BE49-F238E27FC236}">
                  <a16:creationId xmlns:a16="http://schemas.microsoft.com/office/drawing/2014/main" id="{D8BC3BF5-19A1-4AF2-BEBB-D5C60E560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2" name="Line 34">
              <a:extLst>
                <a:ext uri="{FF2B5EF4-FFF2-40B4-BE49-F238E27FC236}">
                  <a16:creationId xmlns:a16="http://schemas.microsoft.com/office/drawing/2014/main" id="{2CCCB592-37A6-4F3C-9AFD-2E2B73C0C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8"/>
              <a:ext cx="314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3" name="Rectangle 35">
              <a:extLst>
                <a:ext uri="{FF2B5EF4-FFF2-40B4-BE49-F238E27FC236}">
                  <a16:creationId xmlns:a16="http://schemas.microsoft.com/office/drawing/2014/main" id="{0C398A44-14A3-4CEF-A336-EDF281EE5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2983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14" name="Freeform 36">
              <a:extLst>
                <a:ext uri="{FF2B5EF4-FFF2-40B4-BE49-F238E27FC236}">
                  <a16:creationId xmlns:a16="http://schemas.microsoft.com/office/drawing/2014/main" id="{680E35AF-F82C-44EB-8A6A-EC2304A99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6" y="3071"/>
              <a:ext cx="27" cy="68"/>
            </a:xfrm>
            <a:custGeom>
              <a:avLst/>
              <a:gdLst>
                <a:gd name="T0" fmla="*/ 0 w 27"/>
                <a:gd name="T1" fmla="*/ 0 h 68"/>
                <a:gd name="T2" fmla="*/ 27 w 27"/>
                <a:gd name="T3" fmla="*/ 34 h 68"/>
                <a:gd name="T4" fmla="*/ 0 w 27"/>
                <a:gd name="T5" fmla="*/ 68 h 68"/>
                <a:gd name="T6" fmla="*/ 0 w 27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68"/>
                <a:gd name="T14" fmla="*/ 27 w 27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68">
                  <a:moveTo>
                    <a:pt x="0" y="0"/>
                  </a:moveTo>
                  <a:lnTo>
                    <a:pt x="27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15" name="Line 37">
              <a:extLst>
                <a:ext uri="{FF2B5EF4-FFF2-40B4-BE49-F238E27FC236}">
                  <a16:creationId xmlns:a16="http://schemas.microsoft.com/office/drawing/2014/main" id="{A7C5A88B-701F-46D0-A820-0304811D2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6" name="Line 38">
              <a:extLst>
                <a:ext uri="{FF2B5EF4-FFF2-40B4-BE49-F238E27FC236}">
                  <a16:creationId xmlns:a16="http://schemas.microsoft.com/office/drawing/2014/main" id="{95C4E036-6C93-44B9-ADF8-0008C6AE3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7" name="Line 39">
              <a:extLst>
                <a:ext uri="{FF2B5EF4-FFF2-40B4-BE49-F238E27FC236}">
                  <a16:creationId xmlns:a16="http://schemas.microsoft.com/office/drawing/2014/main" id="{39407D60-ACA5-4160-B787-71B31E130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8" name="Line 40">
              <a:extLst>
                <a:ext uri="{FF2B5EF4-FFF2-40B4-BE49-F238E27FC236}">
                  <a16:creationId xmlns:a16="http://schemas.microsoft.com/office/drawing/2014/main" id="{1EFF933F-C5FE-4292-BA44-BFC5AAB79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" y="2163"/>
              <a:ext cx="1" cy="18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9" name="Rectangle 41">
              <a:extLst>
                <a:ext uri="{FF2B5EF4-FFF2-40B4-BE49-F238E27FC236}">
                  <a16:creationId xmlns:a16="http://schemas.microsoft.com/office/drawing/2014/main" id="{AC5528B6-F273-4227-B9EF-267FEC95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2157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0" name="Freeform 42">
              <a:extLst>
                <a:ext uri="{FF2B5EF4-FFF2-40B4-BE49-F238E27FC236}">
                  <a16:creationId xmlns:a16="http://schemas.microsoft.com/office/drawing/2014/main" id="{C426E0BA-47BA-4D18-B23D-5314A98E6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" y="2166"/>
              <a:ext cx="54" cy="34"/>
            </a:xfrm>
            <a:custGeom>
              <a:avLst/>
              <a:gdLst>
                <a:gd name="T0" fmla="*/ 0 w 54"/>
                <a:gd name="T1" fmla="*/ 34 h 34"/>
                <a:gd name="T2" fmla="*/ 27 w 54"/>
                <a:gd name="T3" fmla="*/ 0 h 34"/>
                <a:gd name="T4" fmla="*/ 54 w 54"/>
                <a:gd name="T5" fmla="*/ 34 h 34"/>
                <a:gd name="T6" fmla="*/ 0 w 5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34"/>
                <a:gd name="T14" fmla="*/ 54 w 5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34">
                  <a:moveTo>
                    <a:pt x="0" y="34"/>
                  </a:moveTo>
                  <a:lnTo>
                    <a:pt x="27" y="0"/>
                  </a:lnTo>
                  <a:lnTo>
                    <a:pt x="5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21" name="Rectangle 43">
              <a:extLst>
                <a:ext uri="{FF2B5EF4-FFF2-40B4-BE49-F238E27FC236}">
                  <a16:creationId xmlns:a16="http://schemas.microsoft.com/office/drawing/2014/main" id="{107584A0-FD50-4324-978C-87679CD0F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2" name="Rectangle 44">
              <a:extLst>
                <a:ext uri="{FF2B5EF4-FFF2-40B4-BE49-F238E27FC236}">
                  <a16:creationId xmlns:a16="http://schemas.microsoft.com/office/drawing/2014/main" id="{0CE7468A-38C4-41CC-9E83-41059472E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312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3" name="Line 45">
              <a:extLst>
                <a:ext uri="{FF2B5EF4-FFF2-40B4-BE49-F238E27FC236}">
                  <a16:creationId xmlns:a16="http://schemas.microsoft.com/office/drawing/2014/main" id="{00AB4ABB-3FE5-43F4-A574-F27219A9B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4" name="Rectangle 46">
              <a:extLst>
                <a:ext uri="{FF2B5EF4-FFF2-40B4-BE49-F238E27FC236}">
                  <a16:creationId xmlns:a16="http://schemas.microsoft.com/office/drawing/2014/main" id="{1F875B81-379F-4038-93FC-4FF8F3D54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5" name="Line 47">
              <a:extLst>
                <a:ext uri="{FF2B5EF4-FFF2-40B4-BE49-F238E27FC236}">
                  <a16:creationId xmlns:a16="http://schemas.microsoft.com/office/drawing/2014/main" id="{F66C4AAD-1D1C-4034-8A35-A60FEF7EC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6" name="Rectangle 48">
              <a:extLst>
                <a:ext uri="{FF2B5EF4-FFF2-40B4-BE49-F238E27FC236}">
                  <a16:creationId xmlns:a16="http://schemas.microsoft.com/office/drawing/2014/main" id="{3F361809-D55D-43A3-B6AD-69C0DD9BD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5" y="3126"/>
              <a:ext cx="6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7" name="Line 49">
              <a:extLst>
                <a:ext uri="{FF2B5EF4-FFF2-40B4-BE49-F238E27FC236}">
                  <a16:creationId xmlns:a16="http://schemas.microsoft.com/office/drawing/2014/main" id="{6D43A14B-6FD8-4BDB-BD31-2590E7B76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8" name="Rectangle 50">
              <a:extLst>
                <a:ext uri="{FF2B5EF4-FFF2-40B4-BE49-F238E27FC236}">
                  <a16:creationId xmlns:a16="http://schemas.microsoft.com/office/drawing/2014/main" id="{D1D4A172-1322-440D-84E8-FD7AE2FEA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9" name="Line 51">
              <a:extLst>
                <a:ext uri="{FF2B5EF4-FFF2-40B4-BE49-F238E27FC236}">
                  <a16:creationId xmlns:a16="http://schemas.microsoft.com/office/drawing/2014/main" id="{CB0022FE-507C-4A20-BDE1-E7EA82BE7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0" name="Rectangle 52">
              <a:extLst>
                <a:ext uri="{FF2B5EF4-FFF2-40B4-BE49-F238E27FC236}">
                  <a16:creationId xmlns:a16="http://schemas.microsoft.com/office/drawing/2014/main" id="{DEB97DC3-AB5C-46CA-8F71-3E66EC539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1" name="Line 53">
              <a:extLst>
                <a:ext uri="{FF2B5EF4-FFF2-40B4-BE49-F238E27FC236}">
                  <a16:creationId xmlns:a16="http://schemas.microsoft.com/office/drawing/2014/main" id="{24F113FD-A0F6-449A-8B24-CBD75ED69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2" name="Rectangle 54">
              <a:extLst>
                <a:ext uri="{FF2B5EF4-FFF2-40B4-BE49-F238E27FC236}">
                  <a16:creationId xmlns:a16="http://schemas.microsoft.com/office/drawing/2014/main" id="{6B193ADC-CFA5-42C6-91F4-63AEDE647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3" name="Line 55">
              <a:extLst>
                <a:ext uri="{FF2B5EF4-FFF2-40B4-BE49-F238E27FC236}">
                  <a16:creationId xmlns:a16="http://schemas.microsoft.com/office/drawing/2014/main" id="{BBA65312-B93B-4C20-824F-88990D158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4" name="Rectangle 56">
              <a:extLst>
                <a:ext uri="{FF2B5EF4-FFF2-40B4-BE49-F238E27FC236}">
                  <a16:creationId xmlns:a16="http://schemas.microsoft.com/office/drawing/2014/main" id="{15A2A1A1-ED4A-4BA6-A95E-6C7800334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5" name="Line 57">
              <a:extLst>
                <a:ext uri="{FF2B5EF4-FFF2-40B4-BE49-F238E27FC236}">
                  <a16:creationId xmlns:a16="http://schemas.microsoft.com/office/drawing/2014/main" id="{0C445DE0-BD97-4744-9B03-F124A52C8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6" name="Rectangle 58">
              <a:extLst>
                <a:ext uri="{FF2B5EF4-FFF2-40B4-BE49-F238E27FC236}">
                  <a16:creationId xmlns:a16="http://schemas.microsoft.com/office/drawing/2014/main" id="{FA040783-263A-49A2-B47D-EE22D7044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7" name="Line 59">
              <a:extLst>
                <a:ext uri="{FF2B5EF4-FFF2-40B4-BE49-F238E27FC236}">
                  <a16:creationId xmlns:a16="http://schemas.microsoft.com/office/drawing/2014/main" id="{C31E70EA-15E9-4D80-BF35-11AED936B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8" name="Rectangle 60">
              <a:extLst>
                <a:ext uri="{FF2B5EF4-FFF2-40B4-BE49-F238E27FC236}">
                  <a16:creationId xmlns:a16="http://schemas.microsoft.com/office/drawing/2014/main" id="{70E166E6-C7D7-4D91-B1C1-DDAFC834C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9" name="Rectangle 61">
              <a:extLst>
                <a:ext uri="{FF2B5EF4-FFF2-40B4-BE49-F238E27FC236}">
                  <a16:creationId xmlns:a16="http://schemas.microsoft.com/office/drawing/2014/main" id="{495E4E75-2AD6-416E-A2EA-94648C09A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849"/>
              <a:ext cx="9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0" name="Line 62">
              <a:extLst>
                <a:ext uri="{FF2B5EF4-FFF2-40B4-BE49-F238E27FC236}">
                  <a16:creationId xmlns:a16="http://schemas.microsoft.com/office/drawing/2014/main" id="{297CDB91-5BC9-4A34-BC1B-E1EBA4676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8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1" name="Rectangle 63">
              <a:extLst>
                <a:ext uri="{FF2B5EF4-FFF2-40B4-BE49-F238E27FC236}">
                  <a16:creationId xmlns:a16="http://schemas.microsoft.com/office/drawing/2014/main" id="{F007F7D9-9EAF-432A-8EA1-BE90DBEBF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3456"/>
              <a:ext cx="16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2" name="Line 64">
              <a:extLst>
                <a:ext uri="{FF2B5EF4-FFF2-40B4-BE49-F238E27FC236}">
                  <a16:creationId xmlns:a16="http://schemas.microsoft.com/office/drawing/2014/main" id="{D20040B2-D31D-49D0-A01B-7B75EC3FC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49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3" name="Rectangle 65">
              <a:extLst>
                <a:ext uri="{FF2B5EF4-FFF2-40B4-BE49-F238E27FC236}">
                  <a16:creationId xmlns:a16="http://schemas.microsoft.com/office/drawing/2014/main" id="{7E9DF8F1-B7E8-4C72-BD02-96083BFD3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" y="2675"/>
              <a:ext cx="12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4" name="Line 66">
              <a:extLst>
                <a:ext uri="{FF2B5EF4-FFF2-40B4-BE49-F238E27FC236}">
                  <a16:creationId xmlns:a16="http://schemas.microsoft.com/office/drawing/2014/main" id="{EC1F2E0E-08E7-48AB-809D-AFF09A3C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71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5" name="Rectangle 67">
              <a:extLst>
                <a:ext uri="{FF2B5EF4-FFF2-40B4-BE49-F238E27FC236}">
                  <a16:creationId xmlns:a16="http://schemas.microsoft.com/office/drawing/2014/main" id="{59131C1C-4586-427E-A180-F456BC136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" y="2282"/>
              <a:ext cx="6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6" name="Line 68">
              <a:extLst>
                <a:ext uri="{FF2B5EF4-FFF2-40B4-BE49-F238E27FC236}">
                  <a16:creationId xmlns:a16="http://schemas.microsoft.com/office/drawing/2014/main" id="{B1FD10E6-24EF-4C2F-9255-4A418FCBA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3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7" name="Rectangle 70">
              <a:extLst>
                <a:ext uri="{FF2B5EF4-FFF2-40B4-BE49-F238E27FC236}">
                  <a16:creationId xmlns:a16="http://schemas.microsoft.com/office/drawing/2014/main" id="{08CEFE4A-3CA3-4560-837C-DA1894A54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32C370D8-CCE0-4F51-836A-24A3C0FEE015}"/>
              </a:ext>
            </a:extLst>
          </p:cNvPr>
          <p:cNvCxnSpPr/>
          <p:nvPr/>
        </p:nvCxnSpPr>
        <p:spPr>
          <a:xfrm>
            <a:off x="314325" y="3757613"/>
            <a:ext cx="8358188" cy="1587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0945E8A5-EB3E-40D6-AA42-615DF0461F74}"/>
              </a:ext>
            </a:extLst>
          </p:cNvPr>
          <p:cNvCxnSpPr/>
          <p:nvPr/>
        </p:nvCxnSpPr>
        <p:spPr>
          <a:xfrm>
            <a:off x="325438" y="6245225"/>
            <a:ext cx="8358187" cy="1588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1">
            <a:extLst>
              <a:ext uri="{FF2B5EF4-FFF2-40B4-BE49-F238E27FC236}">
                <a16:creationId xmlns:a16="http://schemas.microsoft.com/office/drawing/2014/main" id="{C9081A2C-34A0-4AA4-8DDE-E0357C1D7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1449388"/>
          <a:ext cx="1404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75" name="Object 71">
                        <a:extLst>
                          <a:ext uri="{FF2B5EF4-FFF2-40B4-BE49-F238E27FC236}">
                            <a16:creationId xmlns:a16="http://schemas.microsoft.com/office/drawing/2014/main" id="{C9081A2C-34A0-4AA4-8DDE-E0357C1D7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449388"/>
                        <a:ext cx="1404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42B15F2F-DFED-49B2-99CA-EB5A35685289}"/>
              </a:ext>
            </a:extLst>
          </p:cNvPr>
          <p:cNvSpPr/>
          <p:nvPr/>
        </p:nvSpPr>
        <p:spPr>
          <a:xfrm>
            <a:off x="844550" y="4937125"/>
            <a:ext cx="125413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1ED2777F-96F5-4CB5-A152-83340AB17930}"/>
              </a:ext>
            </a:extLst>
          </p:cNvPr>
          <p:cNvSpPr/>
          <p:nvPr/>
        </p:nvSpPr>
        <p:spPr>
          <a:xfrm>
            <a:off x="4570413" y="4949825"/>
            <a:ext cx="125412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8D13A39-31EA-440F-80E8-9C47255A7857}"/>
              </a:ext>
            </a:extLst>
          </p:cNvPr>
          <p:cNvSpPr/>
          <p:nvPr/>
        </p:nvSpPr>
        <p:spPr>
          <a:xfrm>
            <a:off x="1768475" y="3681413"/>
            <a:ext cx="125413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C8DB174-1C49-47FC-A10E-0C5A53DBE371}"/>
              </a:ext>
            </a:extLst>
          </p:cNvPr>
          <p:cNvSpPr/>
          <p:nvPr/>
        </p:nvSpPr>
        <p:spPr>
          <a:xfrm>
            <a:off x="3636963" y="6183313"/>
            <a:ext cx="125412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5" name="Group 83">
            <a:extLst>
              <a:ext uri="{FF2B5EF4-FFF2-40B4-BE49-F238E27FC236}">
                <a16:creationId xmlns:a16="http://schemas.microsoft.com/office/drawing/2014/main" id="{E3DF09C4-1A67-4B69-9445-935468188A67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3752850"/>
            <a:ext cx="3729038" cy="2484438"/>
            <a:chOff x="828675" y="1511300"/>
            <a:chExt cx="3643063" cy="1724026"/>
          </a:xfrm>
        </p:grpSpPr>
        <p:sp>
          <p:nvSpPr>
            <p:cNvPr id="19479" name="Freeform 79">
              <a:extLst>
                <a:ext uri="{FF2B5EF4-FFF2-40B4-BE49-F238E27FC236}">
                  <a16:creationId xmlns:a16="http://schemas.microsoft.com/office/drawing/2014/main" id="{5A41FC89-9350-49C2-99D6-64C974AB9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0" name="Freeform 80">
              <a:extLst>
                <a:ext uri="{FF2B5EF4-FFF2-40B4-BE49-F238E27FC236}">
                  <a16:creationId xmlns:a16="http://schemas.microsoft.com/office/drawing/2014/main" id="{E9F2D6FD-5C5F-4FCF-88BE-4B8E82022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1" name="Freeform 81">
              <a:extLst>
                <a:ext uri="{FF2B5EF4-FFF2-40B4-BE49-F238E27FC236}">
                  <a16:creationId xmlns:a16="http://schemas.microsoft.com/office/drawing/2014/main" id="{7A7CA727-7665-4A8A-B19B-BF365A329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2" name="Freeform 82">
              <a:extLst>
                <a:ext uri="{FF2B5EF4-FFF2-40B4-BE49-F238E27FC236}">
                  <a16:creationId xmlns:a16="http://schemas.microsoft.com/office/drawing/2014/main" id="{E621626B-AA3C-4974-AF36-AC8DD77EEC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5" name="Oval 84">
            <a:extLst>
              <a:ext uri="{FF2B5EF4-FFF2-40B4-BE49-F238E27FC236}">
                <a16:creationId xmlns:a16="http://schemas.microsoft.com/office/drawing/2014/main" id="{F2BB35BF-620D-4FD3-83C6-EC075648FA5C}"/>
              </a:ext>
            </a:extLst>
          </p:cNvPr>
          <p:cNvSpPr/>
          <p:nvPr/>
        </p:nvSpPr>
        <p:spPr>
          <a:xfrm>
            <a:off x="2701925" y="4938713"/>
            <a:ext cx="127000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7644F90-AF0B-4414-AC90-97A723577073}"/>
              </a:ext>
            </a:extLst>
          </p:cNvPr>
          <p:cNvSpPr/>
          <p:nvPr/>
        </p:nvSpPr>
        <p:spPr>
          <a:xfrm>
            <a:off x="6457950" y="4954588"/>
            <a:ext cx="127000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F16EBA46-8FFE-43C7-912F-1F1C2007A2AF}"/>
              </a:ext>
            </a:extLst>
          </p:cNvPr>
          <p:cNvSpPr/>
          <p:nvPr/>
        </p:nvSpPr>
        <p:spPr>
          <a:xfrm>
            <a:off x="8315325" y="4941888"/>
            <a:ext cx="127000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6" name="Group 87">
            <a:extLst>
              <a:ext uri="{FF2B5EF4-FFF2-40B4-BE49-F238E27FC236}">
                <a16:creationId xmlns:a16="http://schemas.microsoft.com/office/drawing/2014/main" id="{E8109FF9-C395-4940-A2BC-E0FEE0AA573F}"/>
              </a:ext>
            </a:extLst>
          </p:cNvPr>
          <p:cNvGrpSpPr>
            <a:grpSpLocks/>
          </p:cNvGrpSpPr>
          <p:nvPr/>
        </p:nvGrpSpPr>
        <p:grpSpPr bwMode="auto">
          <a:xfrm>
            <a:off x="4638675" y="3768725"/>
            <a:ext cx="3729038" cy="2484438"/>
            <a:chOff x="828675" y="1511300"/>
            <a:chExt cx="3643063" cy="1724026"/>
          </a:xfrm>
        </p:grpSpPr>
        <p:sp>
          <p:nvSpPr>
            <p:cNvPr id="19475" name="Freeform 88">
              <a:extLst>
                <a:ext uri="{FF2B5EF4-FFF2-40B4-BE49-F238E27FC236}">
                  <a16:creationId xmlns:a16="http://schemas.microsoft.com/office/drawing/2014/main" id="{EFFB68C6-DB2F-47A9-8CB3-CC9411D07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76" name="Freeform 89">
              <a:extLst>
                <a:ext uri="{FF2B5EF4-FFF2-40B4-BE49-F238E27FC236}">
                  <a16:creationId xmlns:a16="http://schemas.microsoft.com/office/drawing/2014/main" id="{6F65AA65-F68E-4F70-8F35-AF2465631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77" name="Freeform 90">
              <a:extLst>
                <a:ext uri="{FF2B5EF4-FFF2-40B4-BE49-F238E27FC236}">
                  <a16:creationId xmlns:a16="http://schemas.microsoft.com/office/drawing/2014/main" id="{B429438C-CC78-4305-A975-C07049007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78" name="Freeform 91">
              <a:extLst>
                <a:ext uri="{FF2B5EF4-FFF2-40B4-BE49-F238E27FC236}">
                  <a16:creationId xmlns:a16="http://schemas.microsoft.com/office/drawing/2014/main" id="{FA735438-85D2-475F-873E-7253DDB86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93" name="Object 3">
            <a:extLst>
              <a:ext uri="{FF2B5EF4-FFF2-40B4-BE49-F238E27FC236}">
                <a16:creationId xmlns:a16="http://schemas.microsoft.com/office/drawing/2014/main" id="{EFF208BB-0D19-4C41-86BC-94006A379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650" y="3114675"/>
          <a:ext cx="857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177723" progId="Equation.DSMT4">
                  <p:embed/>
                </p:oleObj>
              </mc:Choice>
              <mc:Fallback>
                <p:oleObj name="Equation" r:id="rId6" imgW="418918" imgH="177723" progId="Equation.DSMT4">
                  <p:embed/>
                  <p:pic>
                    <p:nvPicPr>
                      <p:cNvPr id="93" name="Object 3">
                        <a:extLst>
                          <a:ext uri="{FF2B5EF4-FFF2-40B4-BE49-F238E27FC236}">
                            <a16:creationId xmlns:a16="http://schemas.microsoft.com/office/drawing/2014/main" id="{EFF208BB-0D19-4C41-86BC-94006A379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114675"/>
                        <a:ext cx="8572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5">
            <a:extLst>
              <a:ext uri="{FF2B5EF4-FFF2-40B4-BE49-F238E27FC236}">
                <a16:creationId xmlns:a16="http://schemas.microsoft.com/office/drawing/2014/main" id="{6D1F56EE-6E49-467F-9EC5-F1640616D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  <p:bldP spid="78" grpId="0" animBg="1"/>
      <p:bldP spid="79" grpId="0" animBg="1"/>
      <p:bldP spid="85" grpId="0" animBg="1"/>
      <p:bldP spid="86" grpId="0" animBg="1"/>
      <p:bldP spid="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86384-6036-4192-ADE4-DE5962D1D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sz="2700" dirty="0">
                <a:latin typeface="Century" pitchFamily="18" charset="0"/>
              </a:rPr>
              <a:t>Graphing the Cosin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FE6BE7-274B-4FD4-B79E-D32129FED6B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4313" y="1000125"/>
            <a:ext cx="8358187" cy="1714500"/>
          </a:xfrm>
        </p:spPr>
        <p:txBody>
          <a:bodyPr/>
          <a:lstStyle/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cosine function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cos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begins in at the top:  Y-int.=1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range of the function is:  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period of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cos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is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endParaRPr lang="en-CA" altLang="en-US" sz="2200">
              <a:latin typeface="Century" panose="02040604050505020304" pitchFamily="18" charset="0"/>
            </a:endParaRP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X-intercepts occur at 0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1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2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3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……..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Domain is </a:t>
            </a:r>
          </a:p>
        </p:txBody>
      </p:sp>
      <p:grpSp>
        <p:nvGrpSpPr>
          <p:cNvPr id="21508" name="Group 5">
            <a:extLst>
              <a:ext uri="{FF2B5EF4-FFF2-40B4-BE49-F238E27FC236}">
                <a16:creationId xmlns:a16="http://schemas.microsoft.com/office/drawing/2014/main" id="{D5D68A86-47C0-4E02-9ED5-CF883D5AD8D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5750" y="3495675"/>
            <a:ext cx="8358188" cy="3005138"/>
            <a:chOff x="270" y="2157"/>
            <a:chExt cx="3150" cy="1893"/>
          </a:xfrm>
        </p:grpSpPr>
        <p:sp>
          <p:nvSpPr>
            <p:cNvPr id="21523" name="AutoShape 4">
              <a:extLst>
                <a:ext uri="{FF2B5EF4-FFF2-40B4-BE49-F238E27FC236}">
                  <a16:creationId xmlns:a16="http://schemas.microsoft.com/office/drawing/2014/main" id="{78106032-3669-4ECC-879B-8390C202785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2160"/>
              <a:ext cx="3150" cy="1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4" name="Rectangle 6">
              <a:extLst>
                <a:ext uri="{FF2B5EF4-FFF2-40B4-BE49-F238E27FC236}">
                  <a16:creationId xmlns:a16="http://schemas.microsoft.com/office/drawing/2014/main" id="{A2E3ABF4-BABE-43ED-9D00-762B24509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25" name="Line 7">
              <a:extLst>
                <a:ext uri="{FF2B5EF4-FFF2-40B4-BE49-F238E27FC236}">
                  <a16:creationId xmlns:a16="http://schemas.microsoft.com/office/drawing/2014/main" id="{2C065768-2F6B-4BB8-BCAE-2EA956D54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6" name="Line 8">
              <a:extLst>
                <a:ext uri="{FF2B5EF4-FFF2-40B4-BE49-F238E27FC236}">
                  <a16:creationId xmlns:a16="http://schemas.microsoft.com/office/drawing/2014/main" id="{20134F2E-BA4C-4547-A6DE-A001E28B0C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7" name="Line 9">
              <a:extLst>
                <a:ext uri="{FF2B5EF4-FFF2-40B4-BE49-F238E27FC236}">
                  <a16:creationId xmlns:a16="http://schemas.microsoft.com/office/drawing/2014/main" id="{A4271359-995F-447E-9E9B-3BEEB3FD5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8" name="Line 10">
              <a:extLst>
                <a:ext uri="{FF2B5EF4-FFF2-40B4-BE49-F238E27FC236}">
                  <a16:creationId xmlns:a16="http://schemas.microsoft.com/office/drawing/2014/main" id="{867837E8-AD16-4D77-BB92-539E86501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9" name="Line 11">
              <a:extLst>
                <a:ext uri="{FF2B5EF4-FFF2-40B4-BE49-F238E27FC236}">
                  <a16:creationId xmlns:a16="http://schemas.microsoft.com/office/drawing/2014/main" id="{0FAB5C9A-A28D-4305-A5B2-7CB3FC26A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0" name="Line 12">
              <a:extLst>
                <a:ext uri="{FF2B5EF4-FFF2-40B4-BE49-F238E27FC236}">
                  <a16:creationId xmlns:a16="http://schemas.microsoft.com/office/drawing/2014/main" id="{A86ADB04-80E7-46EE-BFF7-3852E9D83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1" name="Line 13">
              <a:extLst>
                <a:ext uri="{FF2B5EF4-FFF2-40B4-BE49-F238E27FC236}">
                  <a16:creationId xmlns:a16="http://schemas.microsoft.com/office/drawing/2014/main" id="{BBB0FED6-0F09-4B5E-B347-21CE24963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2" name="Line 14">
              <a:extLst>
                <a:ext uri="{FF2B5EF4-FFF2-40B4-BE49-F238E27FC236}">
                  <a16:creationId xmlns:a16="http://schemas.microsoft.com/office/drawing/2014/main" id="{BA4AB130-2293-4C20-9411-5BA14D087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3" name="Line 15">
              <a:extLst>
                <a:ext uri="{FF2B5EF4-FFF2-40B4-BE49-F238E27FC236}">
                  <a16:creationId xmlns:a16="http://schemas.microsoft.com/office/drawing/2014/main" id="{C196F93B-E10F-4C80-82BA-52FC34E966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4" name="Line 16">
              <a:extLst>
                <a:ext uri="{FF2B5EF4-FFF2-40B4-BE49-F238E27FC236}">
                  <a16:creationId xmlns:a16="http://schemas.microsoft.com/office/drawing/2014/main" id="{0C5C01A0-3401-434E-A9EA-67BACE7D9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5" name="Line 17">
              <a:extLst>
                <a:ext uri="{FF2B5EF4-FFF2-40B4-BE49-F238E27FC236}">
                  <a16:creationId xmlns:a16="http://schemas.microsoft.com/office/drawing/2014/main" id="{DCA3995E-3DB7-435B-8389-BD436D5B76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6" name="Line 18">
              <a:extLst>
                <a:ext uri="{FF2B5EF4-FFF2-40B4-BE49-F238E27FC236}">
                  <a16:creationId xmlns:a16="http://schemas.microsoft.com/office/drawing/2014/main" id="{019AB1A1-D9EA-4311-9FD6-822012BFE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7" name="Line 19">
              <a:extLst>
                <a:ext uri="{FF2B5EF4-FFF2-40B4-BE49-F238E27FC236}">
                  <a16:creationId xmlns:a16="http://schemas.microsoft.com/office/drawing/2014/main" id="{881538FF-C35C-4D51-AAC4-00CEAE103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8" name="Line 20">
              <a:extLst>
                <a:ext uri="{FF2B5EF4-FFF2-40B4-BE49-F238E27FC236}">
                  <a16:creationId xmlns:a16="http://schemas.microsoft.com/office/drawing/2014/main" id="{83E69EB1-643A-4A76-B626-D0907405F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9" name="Line 21">
              <a:extLst>
                <a:ext uri="{FF2B5EF4-FFF2-40B4-BE49-F238E27FC236}">
                  <a16:creationId xmlns:a16="http://schemas.microsoft.com/office/drawing/2014/main" id="{627620F6-5C4B-4299-B4DD-67664C10E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0" name="Line 22">
              <a:extLst>
                <a:ext uri="{FF2B5EF4-FFF2-40B4-BE49-F238E27FC236}">
                  <a16:creationId xmlns:a16="http://schemas.microsoft.com/office/drawing/2014/main" id="{40AF3FB0-7885-49A0-A88F-D5EAE4FA6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1" name="Line 23">
              <a:extLst>
                <a:ext uri="{FF2B5EF4-FFF2-40B4-BE49-F238E27FC236}">
                  <a16:creationId xmlns:a16="http://schemas.microsoft.com/office/drawing/2014/main" id="{3C97793F-7F29-4541-BEF1-14FB75DF1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2" name="Line 24">
              <a:extLst>
                <a:ext uri="{FF2B5EF4-FFF2-40B4-BE49-F238E27FC236}">
                  <a16:creationId xmlns:a16="http://schemas.microsoft.com/office/drawing/2014/main" id="{30CD5EBC-E710-48A6-9031-5D85B5559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8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3" name="Line 25">
              <a:extLst>
                <a:ext uri="{FF2B5EF4-FFF2-40B4-BE49-F238E27FC236}">
                  <a16:creationId xmlns:a16="http://schemas.microsoft.com/office/drawing/2014/main" id="{10C8D4FB-86FF-46E3-94D5-AEA12810D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4" name="Line 26">
              <a:extLst>
                <a:ext uri="{FF2B5EF4-FFF2-40B4-BE49-F238E27FC236}">
                  <a16:creationId xmlns:a16="http://schemas.microsoft.com/office/drawing/2014/main" id="{3D848087-7DAE-45E5-AC3E-8565A34C9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5" name="Line 27">
              <a:extLst>
                <a:ext uri="{FF2B5EF4-FFF2-40B4-BE49-F238E27FC236}">
                  <a16:creationId xmlns:a16="http://schemas.microsoft.com/office/drawing/2014/main" id="{C5101D08-E209-4BAF-8226-74B866949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6" name="Line 28">
              <a:extLst>
                <a:ext uri="{FF2B5EF4-FFF2-40B4-BE49-F238E27FC236}">
                  <a16:creationId xmlns:a16="http://schemas.microsoft.com/office/drawing/2014/main" id="{294C7228-F38F-409D-83FE-FB25A9E4C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7" name="Line 29">
              <a:extLst>
                <a:ext uri="{FF2B5EF4-FFF2-40B4-BE49-F238E27FC236}">
                  <a16:creationId xmlns:a16="http://schemas.microsoft.com/office/drawing/2014/main" id="{9B704301-7D2F-4808-B32C-F77462628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1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8" name="Line 30">
              <a:extLst>
                <a:ext uri="{FF2B5EF4-FFF2-40B4-BE49-F238E27FC236}">
                  <a16:creationId xmlns:a16="http://schemas.microsoft.com/office/drawing/2014/main" id="{F8C96715-888C-4911-80DB-CC2885FC3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2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9" name="Line 31">
              <a:extLst>
                <a:ext uri="{FF2B5EF4-FFF2-40B4-BE49-F238E27FC236}">
                  <a16:creationId xmlns:a16="http://schemas.microsoft.com/office/drawing/2014/main" id="{28FAE9C2-8649-4A14-A96B-0C37797B8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09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0" name="Line 32">
              <a:extLst>
                <a:ext uri="{FF2B5EF4-FFF2-40B4-BE49-F238E27FC236}">
                  <a16:creationId xmlns:a16="http://schemas.microsoft.com/office/drawing/2014/main" id="{D467CD62-6056-4F5D-B3B4-BEA54B06D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1" name="Line 33">
              <a:extLst>
                <a:ext uri="{FF2B5EF4-FFF2-40B4-BE49-F238E27FC236}">
                  <a16:creationId xmlns:a16="http://schemas.microsoft.com/office/drawing/2014/main" id="{DCE352E9-8CBD-4197-8247-D76A45FF2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2" name="Line 34">
              <a:extLst>
                <a:ext uri="{FF2B5EF4-FFF2-40B4-BE49-F238E27FC236}">
                  <a16:creationId xmlns:a16="http://schemas.microsoft.com/office/drawing/2014/main" id="{DEDE8D4E-784F-4709-B0BB-7DFBEB709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8"/>
              <a:ext cx="314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3" name="Rectangle 35">
              <a:extLst>
                <a:ext uri="{FF2B5EF4-FFF2-40B4-BE49-F238E27FC236}">
                  <a16:creationId xmlns:a16="http://schemas.microsoft.com/office/drawing/2014/main" id="{7A35E662-EBC8-4109-9C69-4B0FE3AA5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2983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54" name="Freeform 36">
              <a:extLst>
                <a:ext uri="{FF2B5EF4-FFF2-40B4-BE49-F238E27FC236}">
                  <a16:creationId xmlns:a16="http://schemas.microsoft.com/office/drawing/2014/main" id="{4D05CC80-2121-43D4-831A-87557AE09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6" y="3071"/>
              <a:ext cx="27" cy="68"/>
            </a:xfrm>
            <a:custGeom>
              <a:avLst/>
              <a:gdLst>
                <a:gd name="T0" fmla="*/ 0 w 27"/>
                <a:gd name="T1" fmla="*/ 0 h 68"/>
                <a:gd name="T2" fmla="*/ 27 w 27"/>
                <a:gd name="T3" fmla="*/ 34 h 68"/>
                <a:gd name="T4" fmla="*/ 0 w 27"/>
                <a:gd name="T5" fmla="*/ 68 h 68"/>
                <a:gd name="T6" fmla="*/ 0 w 27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68"/>
                <a:gd name="T14" fmla="*/ 27 w 27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68">
                  <a:moveTo>
                    <a:pt x="0" y="0"/>
                  </a:moveTo>
                  <a:lnTo>
                    <a:pt x="27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55" name="Line 37">
              <a:extLst>
                <a:ext uri="{FF2B5EF4-FFF2-40B4-BE49-F238E27FC236}">
                  <a16:creationId xmlns:a16="http://schemas.microsoft.com/office/drawing/2014/main" id="{765AB8A6-C205-42C3-94AE-35898FFB9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6" name="Line 38">
              <a:extLst>
                <a:ext uri="{FF2B5EF4-FFF2-40B4-BE49-F238E27FC236}">
                  <a16:creationId xmlns:a16="http://schemas.microsoft.com/office/drawing/2014/main" id="{05806FE3-0C2D-4F8C-9D4E-FF59373C7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7" name="Line 39">
              <a:extLst>
                <a:ext uri="{FF2B5EF4-FFF2-40B4-BE49-F238E27FC236}">
                  <a16:creationId xmlns:a16="http://schemas.microsoft.com/office/drawing/2014/main" id="{D1F6AFCB-38D9-441D-8040-6DCA8046F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8" name="Line 40">
              <a:extLst>
                <a:ext uri="{FF2B5EF4-FFF2-40B4-BE49-F238E27FC236}">
                  <a16:creationId xmlns:a16="http://schemas.microsoft.com/office/drawing/2014/main" id="{94D69DE2-287E-4990-9CBD-6DBBC6AA5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" y="2163"/>
              <a:ext cx="1" cy="18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9" name="Rectangle 41">
              <a:extLst>
                <a:ext uri="{FF2B5EF4-FFF2-40B4-BE49-F238E27FC236}">
                  <a16:creationId xmlns:a16="http://schemas.microsoft.com/office/drawing/2014/main" id="{34D8602A-4737-43BA-9B0C-429662D1E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2157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0" name="Freeform 42">
              <a:extLst>
                <a:ext uri="{FF2B5EF4-FFF2-40B4-BE49-F238E27FC236}">
                  <a16:creationId xmlns:a16="http://schemas.microsoft.com/office/drawing/2014/main" id="{22E8D1F1-2918-4856-A28A-78EEAD020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" y="2166"/>
              <a:ext cx="54" cy="34"/>
            </a:xfrm>
            <a:custGeom>
              <a:avLst/>
              <a:gdLst>
                <a:gd name="T0" fmla="*/ 0 w 54"/>
                <a:gd name="T1" fmla="*/ 34 h 34"/>
                <a:gd name="T2" fmla="*/ 27 w 54"/>
                <a:gd name="T3" fmla="*/ 0 h 34"/>
                <a:gd name="T4" fmla="*/ 54 w 54"/>
                <a:gd name="T5" fmla="*/ 34 h 34"/>
                <a:gd name="T6" fmla="*/ 0 w 5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34"/>
                <a:gd name="T14" fmla="*/ 54 w 5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34">
                  <a:moveTo>
                    <a:pt x="0" y="34"/>
                  </a:moveTo>
                  <a:lnTo>
                    <a:pt x="27" y="0"/>
                  </a:lnTo>
                  <a:lnTo>
                    <a:pt x="5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61" name="Rectangle 43">
              <a:extLst>
                <a:ext uri="{FF2B5EF4-FFF2-40B4-BE49-F238E27FC236}">
                  <a16:creationId xmlns:a16="http://schemas.microsoft.com/office/drawing/2014/main" id="{59F0CEF5-1698-47DD-B376-5145D118A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2" name="Rectangle 44">
              <a:extLst>
                <a:ext uri="{FF2B5EF4-FFF2-40B4-BE49-F238E27FC236}">
                  <a16:creationId xmlns:a16="http://schemas.microsoft.com/office/drawing/2014/main" id="{4724FDA7-5D16-49C6-8FCC-C0FAE56BA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312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3" name="Line 45">
              <a:extLst>
                <a:ext uri="{FF2B5EF4-FFF2-40B4-BE49-F238E27FC236}">
                  <a16:creationId xmlns:a16="http://schemas.microsoft.com/office/drawing/2014/main" id="{BBEB2386-1A77-4819-93AC-E6CB7078F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4" name="Rectangle 46">
              <a:extLst>
                <a:ext uri="{FF2B5EF4-FFF2-40B4-BE49-F238E27FC236}">
                  <a16:creationId xmlns:a16="http://schemas.microsoft.com/office/drawing/2014/main" id="{77F1582E-9465-4B88-AF90-1C3A7BA7B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5" name="Line 47">
              <a:extLst>
                <a:ext uri="{FF2B5EF4-FFF2-40B4-BE49-F238E27FC236}">
                  <a16:creationId xmlns:a16="http://schemas.microsoft.com/office/drawing/2014/main" id="{F6A2F809-A2D0-4EFE-84C6-86877BA9F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6" name="Rectangle 48">
              <a:extLst>
                <a:ext uri="{FF2B5EF4-FFF2-40B4-BE49-F238E27FC236}">
                  <a16:creationId xmlns:a16="http://schemas.microsoft.com/office/drawing/2014/main" id="{F992B361-F0F2-417D-ACEF-C35036A61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5" y="3126"/>
              <a:ext cx="6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7" name="Line 49">
              <a:extLst>
                <a:ext uri="{FF2B5EF4-FFF2-40B4-BE49-F238E27FC236}">
                  <a16:creationId xmlns:a16="http://schemas.microsoft.com/office/drawing/2014/main" id="{70977D4A-25A6-4ED0-9116-EB428814D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8" name="Rectangle 50">
              <a:extLst>
                <a:ext uri="{FF2B5EF4-FFF2-40B4-BE49-F238E27FC236}">
                  <a16:creationId xmlns:a16="http://schemas.microsoft.com/office/drawing/2014/main" id="{EBE2EE59-60AF-490E-AE7C-D1A1858AF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9" name="Line 51">
              <a:extLst>
                <a:ext uri="{FF2B5EF4-FFF2-40B4-BE49-F238E27FC236}">
                  <a16:creationId xmlns:a16="http://schemas.microsoft.com/office/drawing/2014/main" id="{19C5D320-F16C-4CB9-81AF-DFFB944E2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0" name="Rectangle 52">
              <a:extLst>
                <a:ext uri="{FF2B5EF4-FFF2-40B4-BE49-F238E27FC236}">
                  <a16:creationId xmlns:a16="http://schemas.microsoft.com/office/drawing/2014/main" id="{21264309-A729-41D5-9051-6F8A14327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1" name="Line 53">
              <a:extLst>
                <a:ext uri="{FF2B5EF4-FFF2-40B4-BE49-F238E27FC236}">
                  <a16:creationId xmlns:a16="http://schemas.microsoft.com/office/drawing/2014/main" id="{4B3FAE9B-07C8-4FEC-AC06-5124C72B7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2" name="Rectangle 54">
              <a:extLst>
                <a:ext uri="{FF2B5EF4-FFF2-40B4-BE49-F238E27FC236}">
                  <a16:creationId xmlns:a16="http://schemas.microsoft.com/office/drawing/2014/main" id="{0F9D344E-4249-4A5D-8567-13EEB5D3C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3" name="Line 55">
              <a:extLst>
                <a:ext uri="{FF2B5EF4-FFF2-40B4-BE49-F238E27FC236}">
                  <a16:creationId xmlns:a16="http://schemas.microsoft.com/office/drawing/2014/main" id="{685A6582-E887-4430-B122-BCE6F14BD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4" name="Rectangle 56">
              <a:extLst>
                <a:ext uri="{FF2B5EF4-FFF2-40B4-BE49-F238E27FC236}">
                  <a16:creationId xmlns:a16="http://schemas.microsoft.com/office/drawing/2014/main" id="{A255B7D6-43C9-4DD0-AEE1-F0D9FBBB7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5" name="Line 57">
              <a:extLst>
                <a:ext uri="{FF2B5EF4-FFF2-40B4-BE49-F238E27FC236}">
                  <a16:creationId xmlns:a16="http://schemas.microsoft.com/office/drawing/2014/main" id="{EC02A9D2-5981-42F3-AA27-27D725853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6" name="Rectangle 58">
              <a:extLst>
                <a:ext uri="{FF2B5EF4-FFF2-40B4-BE49-F238E27FC236}">
                  <a16:creationId xmlns:a16="http://schemas.microsoft.com/office/drawing/2014/main" id="{9F8CBD7C-CBEC-4C22-89CC-828E5787D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7" name="Line 59">
              <a:extLst>
                <a:ext uri="{FF2B5EF4-FFF2-40B4-BE49-F238E27FC236}">
                  <a16:creationId xmlns:a16="http://schemas.microsoft.com/office/drawing/2014/main" id="{1DE263E4-1E6D-432E-923D-DC68C885D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8" name="Rectangle 60">
              <a:extLst>
                <a:ext uri="{FF2B5EF4-FFF2-40B4-BE49-F238E27FC236}">
                  <a16:creationId xmlns:a16="http://schemas.microsoft.com/office/drawing/2014/main" id="{8497CB44-D243-4256-B130-368C0CC15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9" name="Rectangle 61">
              <a:extLst>
                <a:ext uri="{FF2B5EF4-FFF2-40B4-BE49-F238E27FC236}">
                  <a16:creationId xmlns:a16="http://schemas.microsoft.com/office/drawing/2014/main" id="{BEAE9615-9BB5-4318-ADA0-4154C0F31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849"/>
              <a:ext cx="9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0" name="Line 62">
              <a:extLst>
                <a:ext uri="{FF2B5EF4-FFF2-40B4-BE49-F238E27FC236}">
                  <a16:creationId xmlns:a16="http://schemas.microsoft.com/office/drawing/2014/main" id="{27C45F1F-49EF-4CA4-BF03-D212D941C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8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1" name="Rectangle 63">
              <a:extLst>
                <a:ext uri="{FF2B5EF4-FFF2-40B4-BE49-F238E27FC236}">
                  <a16:creationId xmlns:a16="http://schemas.microsoft.com/office/drawing/2014/main" id="{BE9F49F1-A5FC-4180-9366-D6D93FF3C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3456"/>
              <a:ext cx="16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2" name="Line 64">
              <a:extLst>
                <a:ext uri="{FF2B5EF4-FFF2-40B4-BE49-F238E27FC236}">
                  <a16:creationId xmlns:a16="http://schemas.microsoft.com/office/drawing/2014/main" id="{55EEBD3E-E1A7-4162-876D-1832AEB35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49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3" name="Rectangle 65">
              <a:extLst>
                <a:ext uri="{FF2B5EF4-FFF2-40B4-BE49-F238E27FC236}">
                  <a16:creationId xmlns:a16="http://schemas.microsoft.com/office/drawing/2014/main" id="{C081D69B-F158-48CA-9D3C-EDAF25696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" y="2675"/>
              <a:ext cx="12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4" name="Line 66">
              <a:extLst>
                <a:ext uri="{FF2B5EF4-FFF2-40B4-BE49-F238E27FC236}">
                  <a16:creationId xmlns:a16="http://schemas.microsoft.com/office/drawing/2014/main" id="{5473501E-D13D-4A18-A6DC-56D7658AD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71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5" name="Rectangle 67">
              <a:extLst>
                <a:ext uri="{FF2B5EF4-FFF2-40B4-BE49-F238E27FC236}">
                  <a16:creationId xmlns:a16="http://schemas.microsoft.com/office/drawing/2014/main" id="{2CB263A4-CE04-4888-9E96-1BCFEEC6F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" y="2282"/>
              <a:ext cx="6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6" name="Line 68">
              <a:extLst>
                <a:ext uri="{FF2B5EF4-FFF2-40B4-BE49-F238E27FC236}">
                  <a16:creationId xmlns:a16="http://schemas.microsoft.com/office/drawing/2014/main" id="{FCF558FF-C219-4D72-BA12-425BC7F73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3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7" name="Rectangle 70">
              <a:extLst>
                <a:ext uri="{FF2B5EF4-FFF2-40B4-BE49-F238E27FC236}">
                  <a16:creationId xmlns:a16="http://schemas.microsoft.com/office/drawing/2014/main" id="{A4B2B6C2-009B-4DEE-B37A-3384E73AD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03CC1A9C-80D4-44DF-9D52-D95776BFA472}"/>
              </a:ext>
            </a:extLst>
          </p:cNvPr>
          <p:cNvCxnSpPr/>
          <p:nvPr/>
        </p:nvCxnSpPr>
        <p:spPr>
          <a:xfrm>
            <a:off x="314325" y="3757613"/>
            <a:ext cx="8358188" cy="1587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083FE38D-8394-47CB-9E38-02F5785109DB}"/>
              </a:ext>
            </a:extLst>
          </p:cNvPr>
          <p:cNvCxnSpPr/>
          <p:nvPr/>
        </p:nvCxnSpPr>
        <p:spPr>
          <a:xfrm>
            <a:off x="325438" y="6245225"/>
            <a:ext cx="8358187" cy="1588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1">
            <a:extLst>
              <a:ext uri="{FF2B5EF4-FFF2-40B4-BE49-F238E27FC236}">
                <a16:creationId xmlns:a16="http://schemas.microsoft.com/office/drawing/2014/main" id="{B116ED57-917F-4A4E-8706-2E415C12A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1449388"/>
          <a:ext cx="1404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75" name="Object 71">
                        <a:extLst>
                          <a:ext uri="{FF2B5EF4-FFF2-40B4-BE49-F238E27FC236}">
                            <a16:creationId xmlns:a16="http://schemas.microsoft.com/office/drawing/2014/main" id="{B116ED57-917F-4A4E-8706-2E415C12A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449388"/>
                        <a:ext cx="1404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7C7834FC-C426-4D9C-A357-18A274B26EA3}"/>
              </a:ext>
            </a:extLst>
          </p:cNvPr>
          <p:cNvSpPr/>
          <p:nvPr/>
        </p:nvSpPr>
        <p:spPr>
          <a:xfrm>
            <a:off x="844550" y="3708400"/>
            <a:ext cx="125413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BB5CEE12-CB43-4782-BF48-8054A596CE19}"/>
              </a:ext>
            </a:extLst>
          </p:cNvPr>
          <p:cNvSpPr/>
          <p:nvPr/>
        </p:nvSpPr>
        <p:spPr>
          <a:xfrm>
            <a:off x="4570413" y="3694113"/>
            <a:ext cx="125412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E1438F26-29F6-43E1-951E-3E5D755BE8FD}"/>
              </a:ext>
            </a:extLst>
          </p:cNvPr>
          <p:cNvSpPr/>
          <p:nvPr/>
        </p:nvSpPr>
        <p:spPr>
          <a:xfrm>
            <a:off x="1768475" y="4951413"/>
            <a:ext cx="125413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26DFA6DF-8E1F-471B-B9EA-CC402AD1B371}"/>
              </a:ext>
            </a:extLst>
          </p:cNvPr>
          <p:cNvSpPr/>
          <p:nvPr/>
        </p:nvSpPr>
        <p:spPr>
          <a:xfrm>
            <a:off x="3636963" y="4954588"/>
            <a:ext cx="125412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38E58483-601B-40C9-961F-6174922607BF}"/>
              </a:ext>
            </a:extLst>
          </p:cNvPr>
          <p:cNvSpPr/>
          <p:nvPr/>
        </p:nvSpPr>
        <p:spPr>
          <a:xfrm>
            <a:off x="2687638" y="6194425"/>
            <a:ext cx="127000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B858570A-0F62-481B-BF83-8FD5DE31A0B5}"/>
              </a:ext>
            </a:extLst>
          </p:cNvPr>
          <p:cNvSpPr/>
          <p:nvPr/>
        </p:nvSpPr>
        <p:spPr>
          <a:xfrm>
            <a:off x="5516563" y="4968875"/>
            <a:ext cx="127000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CA8FDDD9-92A4-46E3-9B63-C0587D3EF6FA}"/>
              </a:ext>
            </a:extLst>
          </p:cNvPr>
          <p:cNvSpPr/>
          <p:nvPr/>
        </p:nvSpPr>
        <p:spPr>
          <a:xfrm>
            <a:off x="7373938" y="4956175"/>
            <a:ext cx="127000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93" name="Object 3">
            <a:extLst>
              <a:ext uri="{FF2B5EF4-FFF2-40B4-BE49-F238E27FC236}">
                <a16:creationId xmlns:a16="http://schemas.microsoft.com/office/drawing/2014/main" id="{78647774-B506-4118-81EE-A5BC673AB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2690813"/>
          <a:ext cx="8572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177723" progId="Equation.DSMT4">
                  <p:embed/>
                </p:oleObj>
              </mc:Choice>
              <mc:Fallback>
                <p:oleObj name="Equation" r:id="rId6" imgW="418918" imgH="177723" progId="Equation.DSMT4">
                  <p:embed/>
                  <p:pic>
                    <p:nvPicPr>
                      <p:cNvPr id="93" name="Object 3">
                        <a:extLst>
                          <a:ext uri="{FF2B5EF4-FFF2-40B4-BE49-F238E27FC236}">
                            <a16:creationId xmlns:a16="http://schemas.microsoft.com/office/drawing/2014/main" id="{78647774-B506-4118-81EE-A5BC673AB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690813"/>
                        <a:ext cx="8572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Freeform 52">
            <a:extLst>
              <a:ext uri="{FF2B5EF4-FFF2-40B4-BE49-F238E27FC236}">
                <a16:creationId xmlns:a16="http://schemas.microsoft.com/office/drawing/2014/main" id="{D04E1515-7607-443B-92BF-CAAC1563C41D}"/>
              </a:ext>
            </a:extLst>
          </p:cNvPr>
          <p:cNvSpPr>
            <a:spLocks/>
          </p:cNvSpPr>
          <p:nvPr/>
        </p:nvSpPr>
        <p:spPr bwMode="auto">
          <a:xfrm flipH="1">
            <a:off x="862013" y="3762375"/>
            <a:ext cx="5494337" cy="2474913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7" name="Freeform 52">
            <a:extLst>
              <a:ext uri="{FF2B5EF4-FFF2-40B4-BE49-F238E27FC236}">
                <a16:creationId xmlns:a16="http://schemas.microsoft.com/office/drawing/2014/main" id="{F61E7A1A-FF7C-4685-B316-C27E098D2ADB}"/>
              </a:ext>
            </a:extLst>
          </p:cNvPr>
          <p:cNvSpPr>
            <a:spLocks/>
          </p:cNvSpPr>
          <p:nvPr/>
        </p:nvSpPr>
        <p:spPr bwMode="auto">
          <a:xfrm flipH="1">
            <a:off x="4492625" y="3763963"/>
            <a:ext cx="5726113" cy="2474912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22" name="Text Box 5">
            <a:extLst>
              <a:ext uri="{FF2B5EF4-FFF2-40B4-BE49-F238E27FC236}">
                <a16:creationId xmlns:a16="http://schemas.microsoft.com/office/drawing/2014/main" id="{4FD658ED-4F1E-4A7E-96B6-AE31D94EC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  <p:bldP spid="78" grpId="0" animBg="1"/>
      <p:bldP spid="79" grpId="0" animBg="1"/>
      <p:bldP spid="85" grpId="0" animBg="1"/>
      <p:bldP spid="86" grpId="0" animBg="1"/>
      <p:bldP spid="8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5">
            <a:extLst>
              <a:ext uri="{FF2B5EF4-FFF2-40B4-BE49-F238E27FC236}">
                <a16:creationId xmlns:a16="http://schemas.microsoft.com/office/drawing/2014/main" id="{44AB670F-0757-44D6-8E32-F055AA549486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5200650"/>
            <a:ext cx="4092575" cy="1373188"/>
            <a:chOff x="4645025" y="5200650"/>
            <a:chExt cx="4092575" cy="1373188"/>
          </a:xfrm>
        </p:grpSpPr>
        <p:grpSp>
          <p:nvGrpSpPr>
            <p:cNvPr id="23710" name="Group 454">
              <a:extLst>
                <a:ext uri="{FF2B5EF4-FFF2-40B4-BE49-F238E27FC236}">
                  <a16:creationId xmlns:a16="http://schemas.microsoft.com/office/drawing/2014/main" id="{7ADA5A8C-E8C2-4324-876B-62C33D5CE7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5025" y="5200650"/>
              <a:ext cx="4092575" cy="1373188"/>
              <a:chOff x="4692010" y="1892666"/>
              <a:chExt cx="4092704" cy="1373876"/>
            </a:xfrm>
          </p:grpSpPr>
          <p:grpSp>
            <p:nvGrpSpPr>
              <p:cNvPr id="23716" name="Group 12">
                <a:extLst>
                  <a:ext uri="{FF2B5EF4-FFF2-40B4-BE49-F238E27FC236}">
                    <a16:creationId xmlns:a16="http://schemas.microsoft.com/office/drawing/2014/main" id="{9CA486A7-741B-46D4-8DA2-0F580D3A46B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692010" y="1893354"/>
                <a:ext cx="4092704" cy="1373188"/>
                <a:chOff x="3090" y="946"/>
                <a:chExt cx="1793" cy="865"/>
              </a:xfrm>
            </p:grpSpPr>
            <p:sp>
              <p:nvSpPr>
                <p:cNvPr id="23718" name="AutoShape 11">
                  <a:extLst>
                    <a:ext uri="{FF2B5EF4-FFF2-40B4-BE49-F238E27FC236}">
                      <a16:creationId xmlns:a16="http://schemas.microsoft.com/office/drawing/2014/main" id="{5BB15784-7296-4F59-B1EA-739EC844A5BA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90" y="947"/>
                  <a:ext cx="1784" cy="8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19" name="Rectangle 13">
                  <a:extLst>
                    <a:ext uri="{FF2B5EF4-FFF2-40B4-BE49-F238E27FC236}">
                      <a16:creationId xmlns:a16="http://schemas.microsoft.com/office/drawing/2014/main" id="{4B4CC348-920D-4727-BDDA-6283B63D25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solidFill>
                  <a:srgbClr val="FFFFFF"/>
                </a:solidFill>
                <a:ln w="1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20" name="Line 14">
                  <a:extLst>
                    <a:ext uri="{FF2B5EF4-FFF2-40B4-BE49-F238E27FC236}">
                      <a16:creationId xmlns:a16="http://schemas.microsoft.com/office/drawing/2014/main" id="{85BCA043-289E-46F9-B2EA-36CFF3264B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1" name="Line 15">
                  <a:extLst>
                    <a:ext uri="{FF2B5EF4-FFF2-40B4-BE49-F238E27FC236}">
                      <a16:creationId xmlns:a16="http://schemas.microsoft.com/office/drawing/2014/main" id="{867112E3-29C8-4B02-B304-BF43B74FE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3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2" name="Line 16">
                  <a:extLst>
                    <a:ext uri="{FF2B5EF4-FFF2-40B4-BE49-F238E27FC236}">
                      <a16:creationId xmlns:a16="http://schemas.microsoft.com/office/drawing/2014/main" id="{809A996C-A46C-4DCF-A79F-44A86B412E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3" name="Line 17">
                  <a:extLst>
                    <a:ext uri="{FF2B5EF4-FFF2-40B4-BE49-F238E27FC236}">
                      <a16:creationId xmlns:a16="http://schemas.microsoft.com/office/drawing/2014/main" id="{FECFDD64-C855-4277-ADBF-85B09ADBB4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4" name="Line 18">
                  <a:extLst>
                    <a:ext uri="{FF2B5EF4-FFF2-40B4-BE49-F238E27FC236}">
                      <a16:creationId xmlns:a16="http://schemas.microsoft.com/office/drawing/2014/main" id="{DFE660EC-72D7-4911-BDC2-CD704E1036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5" name="Line 19">
                  <a:extLst>
                    <a:ext uri="{FF2B5EF4-FFF2-40B4-BE49-F238E27FC236}">
                      <a16:creationId xmlns:a16="http://schemas.microsoft.com/office/drawing/2014/main" id="{D754615E-CD3C-4DF2-B8C4-50B2287EE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4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6" name="Line 20">
                  <a:extLst>
                    <a:ext uri="{FF2B5EF4-FFF2-40B4-BE49-F238E27FC236}">
                      <a16:creationId xmlns:a16="http://schemas.microsoft.com/office/drawing/2014/main" id="{14CD50CF-7D8A-4B4E-B270-353CF6AA8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1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7" name="Line 21">
                  <a:extLst>
                    <a:ext uri="{FF2B5EF4-FFF2-40B4-BE49-F238E27FC236}">
                      <a16:creationId xmlns:a16="http://schemas.microsoft.com/office/drawing/2014/main" id="{0B1E4D67-BD96-45EA-AE4E-04A1A4E80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8" name="Line 22">
                  <a:extLst>
                    <a:ext uri="{FF2B5EF4-FFF2-40B4-BE49-F238E27FC236}">
                      <a16:creationId xmlns:a16="http://schemas.microsoft.com/office/drawing/2014/main" id="{E805B92C-5E66-4690-B697-F72A93AAFA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9" name="Line 23">
                  <a:extLst>
                    <a:ext uri="{FF2B5EF4-FFF2-40B4-BE49-F238E27FC236}">
                      <a16:creationId xmlns:a16="http://schemas.microsoft.com/office/drawing/2014/main" id="{C4427A42-1A9E-400E-A246-5A7B46042D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0" name="Line 24">
                  <a:extLst>
                    <a:ext uri="{FF2B5EF4-FFF2-40B4-BE49-F238E27FC236}">
                      <a16:creationId xmlns:a16="http://schemas.microsoft.com/office/drawing/2014/main" id="{ED0CEC86-EDED-4EBB-942A-C4E96BA44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2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1" name="Line 25">
                  <a:extLst>
                    <a:ext uri="{FF2B5EF4-FFF2-40B4-BE49-F238E27FC236}">
                      <a16:creationId xmlns:a16="http://schemas.microsoft.com/office/drawing/2014/main" id="{6095297E-149F-441F-87EE-8F13F4395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2" name="Line 26">
                  <a:extLst>
                    <a:ext uri="{FF2B5EF4-FFF2-40B4-BE49-F238E27FC236}">
                      <a16:creationId xmlns:a16="http://schemas.microsoft.com/office/drawing/2014/main" id="{6C7D9BEF-66A6-410A-8846-B20A30287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3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3" name="Line 27">
                  <a:extLst>
                    <a:ext uri="{FF2B5EF4-FFF2-40B4-BE49-F238E27FC236}">
                      <a16:creationId xmlns:a16="http://schemas.microsoft.com/office/drawing/2014/main" id="{94740B74-2624-4EF6-9D5F-20154B0882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4" name="Line 28">
                  <a:extLst>
                    <a:ext uri="{FF2B5EF4-FFF2-40B4-BE49-F238E27FC236}">
                      <a16:creationId xmlns:a16="http://schemas.microsoft.com/office/drawing/2014/main" id="{C401D3AC-AB3B-4069-8E28-D9D3D9E3D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6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5" name="Line 29">
                  <a:extLst>
                    <a:ext uri="{FF2B5EF4-FFF2-40B4-BE49-F238E27FC236}">
                      <a16:creationId xmlns:a16="http://schemas.microsoft.com/office/drawing/2014/main" id="{2DECB322-FB35-4ECC-9B55-308255FBDE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8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6" name="Line 30">
                  <a:extLst>
                    <a:ext uri="{FF2B5EF4-FFF2-40B4-BE49-F238E27FC236}">
                      <a16:creationId xmlns:a16="http://schemas.microsoft.com/office/drawing/2014/main" id="{CA104CFC-6BB8-4424-B253-50D66EA9D4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9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7" name="Line 31">
                  <a:extLst>
                    <a:ext uri="{FF2B5EF4-FFF2-40B4-BE49-F238E27FC236}">
                      <a16:creationId xmlns:a16="http://schemas.microsoft.com/office/drawing/2014/main" id="{761C5710-61BE-40A4-83A3-E9EB7374EF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80"/>
                  <a:ext cx="1780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8" name="Rectangle 32">
                  <a:extLst>
                    <a:ext uri="{FF2B5EF4-FFF2-40B4-BE49-F238E27FC236}">
                      <a16:creationId xmlns:a16="http://schemas.microsoft.com/office/drawing/2014/main" id="{ECE8907A-D14D-4E53-A4A4-FDA1EE312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2" y="1322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39" name="Freeform 33">
                  <a:extLst>
                    <a:ext uri="{FF2B5EF4-FFF2-40B4-BE49-F238E27FC236}">
                      <a16:creationId xmlns:a16="http://schemas.microsoft.com/office/drawing/2014/main" id="{9DDEDEF2-02B6-4AC3-9C6C-BF12F00192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4" y="1364"/>
                  <a:ext cx="16" cy="30"/>
                </a:xfrm>
                <a:custGeom>
                  <a:avLst/>
                  <a:gdLst>
                    <a:gd name="T0" fmla="*/ 0 w 16"/>
                    <a:gd name="T1" fmla="*/ 0 h 30"/>
                    <a:gd name="T2" fmla="*/ 16 w 16"/>
                    <a:gd name="T3" fmla="*/ 15 h 30"/>
                    <a:gd name="T4" fmla="*/ 0 w 16"/>
                    <a:gd name="T5" fmla="*/ 30 h 30"/>
                    <a:gd name="T6" fmla="*/ 0 w 16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"/>
                    <a:gd name="T13" fmla="*/ 0 h 30"/>
                    <a:gd name="T14" fmla="*/ 16 w 16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" h="30">
                      <a:moveTo>
                        <a:pt x="0" y="0"/>
                      </a:moveTo>
                      <a:lnTo>
                        <a:pt x="16" y="15"/>
                      </a:lnTo>
                      <a:lnTo>
                        <a:pt x="0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0" name="Line 34">
                  <a:extLst>
                    <a:ext uri="{FF2B5EF4-FFF2-40B4-BE49-F238E27FC236}">
                      <a16:creationId xmlns:a16="http://schemas.microsoft.com/office/drawing/2014/main" id="{D88EC466-73E8-4839-8CD2-121433BE65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1" name="Line 35">
                  <a:extLst>
                    <a:ext uri="{FF2B5EF4-FFF2-40B4-BE49-F238E27FC236}">
                      <a16:creationId xmlns:a16="http://schemas.microsoft.com/office/drawing/2014/main" id="{923C5B8D-0241-48EA-BDBE-F530B2188B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2" name="Line 36">
                  <a:extLst>
                    <a:ext uri="{FF2B5EF4-FFF2-40B4-BE49-F238E27FC236}">
                      <a16:creationId xmlns:a16="http://schemas.microsoft.com/office/drawing/2014/main" id="{86F64FFD-138E-4F05-A852-46B2848D94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3" name="Line 37">
                  <a:extLst>
                    <a:ext uri="{FF2B5EF4-FFF2-40B4-BE49-F238E27FC236}">
                      <a16:creationId xmlns:a16="http://schemas.microsoft.com/office/drawing/2014/main" id="{13C3D677-A5D6-4254-A212-47D10DBB80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1" y="948"/>
                  <a:ext cx="1" cy="8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4" name="Rectangle 38">
                  <a:extLst>
                    <a:ext uri="{FF2B5EF4-FFF2-40B4-BE49-F238E27FC236}">
                      <a16:creationId xmlns:a16="http://schemas.microsoft.com/office/drawing/2014/main" id="{B0744A9B-E336-4B00-B430-6E1BCD8978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0" y="946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45" name="Freeform 39">
                  <a:extLst>
                    <a:ext uri="{FF2B5EF4-FFF2-40B4-BE49-F238E27FC236}">
                      <a16:creationId xmlns:a16="http://schemas.microsoft.com/office/drawing/2014/main" id="{36AD2D42-1DDB-400C-BF78-3820DBB1A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5" y="950"/>
                  <a:ext cx="30" cy="15"/>
                </a:xfrm>
                <a:custGeom>
                  <a:avLst/>
                  <a:gdLst>
                    <a:gd name="T0" fmla="*/ 0 w 30"/>
                    <a:gd name="T1" fmla="*/ 15 h 15"/>
                    <a:gd name="T2" fmla="*/ 15 w 30"/>
                    <a:gd name="T3" fmla="*/ 0 h 15"/>
                    <a:gd name="T4" fmla="*/ 30 w 30"/>
                    <a:gd name="T5" fmla="*/ 15 h 15"/>
                    <a:gd name="T6" fmla="*/ 0 w 30"/>
                    <a:gd name="T7" fmla="*/ 15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5"/>
                    <a:gd name="T14" fmla="*/ 30 w 30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5">
                      <a:moveTo>
                        <a:pt x="0" y="15"/>
                      </a:moveTo>
                      <a:lnTo>
                        <a:pt x="15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6" name="Rectangle 40">
                  <a:extLst>
                    <a:ext uri="{FF2B5EF4-FFF2-40B4-BE49-F238E27FC236}">
                      <a16:creationId xmlns:a16="http://schemas.microsoft.com/office/drawing/2014/main" id="{C95864FA-B1F6-44D8-AD4E-B611DE073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47" name="Line 41">
                  <a:extLst>
                    <a:ext uri="{FF2B5EF4-FFF2-40B4-BE49-F238E27FC236}">
                      <a16:creationId xmlns:a16="http://schemas.microsoft.com/office/drawing/2014/main" id="{D5224E16-F29B-488E-8ED1-A80CEA87D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3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8" name="Rectangle 42">
                  <a:extLst>
                    <a:ext uri="{FF2B5EF4-FFF2-40B4-BE49-F238E27FC236}">
                      <a16:creationId xmlns:a16="http://schemas.microsoft.com/office/drawing/2014/main" id="{0C73C75D-B00C-4DD6-8C70-E9724FDC04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88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-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49" name="Rectangle 43">
                  <a:extLst>
                    <a:ext uri="{FF2B5EF4-FFF2-40B4-BE49-F238E27FC236}">
                      <a16:creationId xmlns:a16="http://schemas.microsoft.com/office/drawing/2014/main" id="{D8B036A6-B34B-47E7-9FE3-DAF7E3DE3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0" name="Line 44">
                  <a:extLst>
                    <a:ext uri="{FF2B5EF4-FFF2-40B4-BE49-F238E27FC236}">
                      <a16:creationId xmlns:a16="http://schemas.microsoft.com/office/drawing/2014/main" id="{9B951DD4-515F-44BC-AB36-129E23A843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7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1" name="Rectangle 45">
                  <a:extLst>
                    <a:ext uri="{FF2B5EF4-FFF2-40B4-BE49-F238E27FC236}">
                      <a16:creationId xmlns:a16="http://schemas.microsoft.com/office/drawing/2014/main" id="{FAF1A93E-D704-4704-BDC9-87FF4E6499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0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2" name="Line 46">
                  <a:extLst>
                    <a:ext uri="{FF2B5EF4-FFF2-40B4-BE49-F238E27FC236}">
                      <a16:creationId xmlns:a16="http://schemas.microsoft.com/office/drawing/2014/main" id="{178B3389-8B90-4099-9D9B-D0BAAAD811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55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3" name="Rectangle 47">
                  <a:extLst>
                    <a:ext uri="{FF2B5EF4-FFF2-40B4-BE49-F238E27FC236}">
                      <a16:creationId xmlns:a16="http://schemas.microsoft.com/office/drawing/2014/main" id="{B2F55FA4-0610-4A5E-B075-39F15B6932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7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4" name="Line 48">
                  <a:extLst>
                    <a:ext uri="{FF2B5EF4-FFF2-40B4-BE49-F238E27FC236}">
                      <a16:creationId xmlns:a16="http://schemas.microsoft.com/office/drawing/2014/main" id="{627F38DD-BF64-4ECE-8D67-FC10232775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2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5" name="Rectangle 49">
                  <a:extLst>
                    <a:ext uri="{FF2B5EF4-FFF2-40B4-BE49-F238E27FC236}">
                      <a16:creationId xmlns:a16="http://schemas.microsoft.com/office/drawing/2014/main" id="{C4A278F4-444A-4B09-835C-5C4EB0575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1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6" name="Line 50">
                  <a:extLst>
                    <a:ext uri="{FF2B5EF4-FFF2-40B4-BE49-F238E27FC236}">
                      <a16:creationId xmlns:a16="http://schemas.microsoft.com/office/drawing/2014/main" id="{AE6B7968-AEB3-45FA-A708-85F39D3407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9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7" name="Rectangle 51">
                  <a:extLst>
                    <a:ext uri="{FF2B5EF4-FFF2-40B4-BE49-F238E27FC236}">
                      <a16:creationId xmlns:a16="http://schemas.microsoft.com/office/drawing/2014/main" id="{41401B00-3961-4057-8989-F12B7C0D6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4" y="1392"/>
                  <a:ext cx="49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2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8" name="Rectangle 54">
                  <a:extLst>
                    <a:ext uri="{FF2B5EF4-FFF2-40B4-BE49-F238E27FC236}">
                      <a16:creationId xmlns:a16="http://schemas.microsoft.com/office/drawing/2014/main" id="{F5767F0F-B023-4994-981B-08260875E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3717" name="Freeform 52">
                <a:extLst>
                  <a:ext uri="{FF2B5EF4-FFF2-40B4-BE49-F238E27FC236}">
                    <a16:creationId xmlns:a16="http://schemas.microsoft.com/office/drawing/2014/main" id="{3AC75F99-A342-470F-87F7-50EE91382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768" y="1892666"/>
                <a:ext cx="4063031" cy="1362075"/>
              </a:xfrm>
              <a:custGeom>
                <a:avLst/>
                <a:gdLst>
                  <a:gd name="T0" fmla="*/ 2147483646 w 1277"/>
                  <a:gd name="T1" fmla="*/ 2147483646 h 616"/>
                  <a:gd name="T2" fmla="*/ 2147483646 w 1277"/>
                  <a:gd name="T3" fmla="*/ 2147483646 h 616"/>
                  <a:gd name="T4" fmla="*/ 2147483646 w 1277"/>
                  <a:gd name="T5" fmla="*/ 2147483646 h 616"/>
                  <a:gd name="T6" fmla="*/ 2147483646 w 1277"/>
                  <a:gd name="T7" fmla="*/ 2147483646 h 616"/>
                  <a:gd name="T8" fmla="*/ 2147483646 w 1277"/>
                  <a:gd name="T9" fmla="*/ 2147483646 h 616"/>
                  <a:gd name="T10" fmla="*/ 2147483646 w 1277"/>
                  <a:gd name="T11" fmla="*/ 2147483646 h 616"/>
                  <a:gd name="T12" fmla="*/ 2147483646 w 1277"/>
                  <a:gd name="T13" fmla="*/ 2147483646 h 616"/>
                  <a:gd name="T14" fmla="*/ 2147483646 w 1277"/>
                  <a:gd name="T15" fmla="*/ 2147483646 h 616"/>
                  <a:gd name="T16" fmla="*/ 2147483646 w 1277"/>
                  <a:gd name="T17" fmla="*/ 2147483646 h 616"/>
                  <a:gd name="T18" fmla="*/ 2147483646 w 1277"/>
                  <a:gd name="T19" fmla="*/ 2147483646 h 616"/>
                  <a:gd name="T20" fmla="*/ 2147483646 w 1277"/>
                  <a:gd name="T21" fmla="*/ 2147483646 h 616"/>
                  <a:gd name="T22" fmla="*/ 2147483646 w 1277"/>
                  <a:gd name="T23" fmla="*/ 2147483646 h 616"/>
                  <a:gd name="T24" fmla="*/ 2147483646 w 1277"/>
                  <a:gd name="T25" fmla="*/ 2147483646 h 616"/>
                  <a:gd name="T26" fmla="*/ 2147483646 w 1277"/>
                  <a:gd name="T27" fmla="*/ 2147483646 h 616"/>
                  <a:gd name="T28" fmla="*/ 2147483646 w 1277"/>
                  <a:gd name="T29" fmla="*/ 2147483646 h 616"/>
                  <a:gd name="T30" fmla="*/ 2147483646 w 1277"/>
                  <a:gd name="T31" fmla="*/ 2147483646 h 616"/>
                  <a:gd name="T32" fmla="*/ 2147483646 w 1277"/>
                  <a:gd name="T33" fmla="*/ 2147483646 h 616"/>
                  <a:gd name="T34" fmla="*/ 2147483646 w 1277"/>
                  <a:gd name="T35" fmla="*/ 2147483646 h 616"/>
                  <a:gd name="T36" fmla="*/ 2147483646 w 1277"/>
                  <a:gd name="T37" fmla="*/ 2147483646 h 616"/>
                  <a:gd name="T38" fmla="*/ 2147483646 w 1277"/>
                  <a:gd name="T39" fmla="*/ 2147483646 h 616"/>
                  <a:gd name="T40" fmla="*/ 2147483646 w 1277"/>
                  <a:gd name="T41" fmla="*/ 2147483646 h 616"/>
                  <a:gd name="T42" fmla="*/ 2147483646 w 1277"/>
                  <a:gd name="T43" fmla="*/ 2147483646 h 616"/>
                  <a:gd name="T44" fmla="*/ 2147483646 w 1277"/>
                  <a:gd name="T45" fmla="*/ 2147483646 h 616"/>
                  <a:gd name="T46" fmla="*/ 2147483646 w 1277"/>
                  <a:gd name="T47" fmla="*/ 2147483646 h 616"/>
                  <a:gd name="T48" fmla="*/ 2147483646 w 1277"/>
                  <a:gd name="T49" fmla="*/ 2147483646 h 616"/>
                  <a:gd name="T50" fmla="*/ 2147483646 w 1277"/>
                  <a:gd name="T51" fmla="*/ 2147483646 h 616"/>
                  <a:gd name="T52" fmla="*/ 2147483646 w 1277"/>
                  <a:gd name="T53" fmla="*/ 2147483646 h 616"/>
                  <a:gd name="T54" fmla="*/ 2147483646 w 1277"/>
                  <a:gd name="T55" fmla="*/ 2147483646 h 616"/>
                  <a:gd name="T56" fmla="*/ 2147483646 w 1277"/>
                  <a:gd name="T57" fmla="*/ 2147483646 h 616"/>
                  <a:gd name="T58" fmla="*/ 2147483646 w 1277"/>
                  <a:gd name="T59" fmla="*/ 2147483646 h 616"/>
                  <a:gd name="T60" fmla="*/ 2147483646 w 1277"/>
                  <a:gd name="T61" fmla="*/ 2147483646 h 616"/>
                  <a:gd name="T62" fmla="*/ 2147483646 w 1277"/>
                  <a:gd name="T63" fmla="*/ 2147483646 h 616"/>
                  <a:gd name="T64" fmla="*/ 2147483646 w 1277"/>
                  <a:gd name="T65" fmla="*/ 2147483646 h 616"/>
                  <a:gd name="T66" fmla="*/ 2147483646 w 1277"/>
                  <a:gd name="T67" fmla="*/ 2147483646 h 616"/>
                  <a:gd name="T68" fmla="*/ 2147483646 w 1277"/>
                  <a:gd name="T69" fmla="*/ 2147483646 h 616"/>
                  <a:gd name="T70" fmla="*/ 2147483646 w 1277"/>
                  <a:gd name="T71" fmla="*/ 2147483646 h 616"/>
                  <a:gd name="T72" fmla="*/ 2147483646 w 1277"/>
                  <a:gd name="T73" fmla="*/ 2147483646 h 616"/>
                  <a:gd name="T74" fmla="*/ 2147483646 w 1277"/>
                  <a:gd name="T75" fmla="*/ 2147483646 h 616"/>
                  <a:gd name="T76" fmla="*/ 2147483646 w 1277"/>
                  <a:gd name="T77" fmla="*/ 2147483646 h 616"/>
                  <a:gd name="T78" fmla="*/ 2147483646 w 1277"/>
                  <a:gd name="T79" fmla="*/ 2147483646 h 616"/>
                  <a:gd name="T80" fmla="*/ 2147483646 w 1277"/>
                  <a:gd name="T81" fmla="*/ 2147483646 h 616"/>
                  <a:gd name="T82" fmla="*/ 2147483646 w 1277"/>
                  <a:gd name="T83" fmla="*/ 2147483646 h 616"/>
                  <a:gd name="T84" fmla="*/ 2147483646 w 1277"/>
                  <a:gd name="T85" fmla="*/ 2147483646 h 616"/>
                  <a:gd name="T86" fmla="*/ 2147483646 w 1277"/>
                  <a:gd name="T87" fmla="*/ 2147483646 h 616"/>
                  <a:gd name="T88" fmla="*/ 2147483646 w 1277"/>
                  <a:gd name="T89" fmla="*/ 2147483646 h 616"/>
                  <a:gd name="T90" fmla="*/ 2147483646 w 1277"/>
                  <a:gd name="T91" fmla="*/ 2147483646 h 616"/>
                  <a:gd name="T92" fmla="*/ 2147483646 w 1277"/>
                  <a:gd name="T93" fmla="*/ 2147483646 h 616"/>
                  <a:gd name="T94" fmla="*/ 2147483646 w 1277"/>
                  <a:gd name="T95" fmla="*/ 2147483646 h 616"/>
                  <a:gd name="T96" fmla="*/ 2147483646 w 1277"/>
                  <a:gd name="T97" fmla="*/ 2147483646 h 616"/>
                  <a:gd name="T98" fmla="*/ 2147483646 w 1277"/>
                  <a:gd name="T99" fmla="*/ 2147483646 h 616"/>
                  <a:gd name="T100" fmla="*/ 2147483646 w 1277"/>
                  <a:gd name="T101" fmla="*/ 2147483646 h 616"/>
                  <a:gd name="T102" fmla="*/ 2147483646 w 1277"/>
                  <a:gd name="T103" fmla="*/ 2147483646 h 616"/>
                  <a:gd name="T104" fmla="*/ 2147483646 w 1277"/>
                  <a:gd name="T105" fmla="*/ 2147483646 h 616"/>
                  <a:gd name="T106" fmla="*/ 2147483646 w 1277"/>
                  <a:gd name="T107" fmla="*/ 2147483646 h 616"/>
                  <a:gd name="T108" fmla="*/ 2147483646 w 1277"/>
                  <a:gd name="T109" fmla="*/ 2147483646 h 616"/>
                  <a:gd name="T110" fmla="*/ 2147483646 w 1277"/>
                  <a:gd name="T111" fmla="*/ 2147483646 h 616"/>
                  <a:gd name="T112" fmla="*/ 2147483646 w 1277"/>
                  <a:gd name="T113" fmla="*/ 2147483646 h 616"/>
                  <a:gd name="T114" fmla="*/ 2147483646 w 1277"/>
                  <a:gd name="T115" fmla="*/ 2147483646 h 61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77"/>
                  <a:gd name="T175" fmla="*/ 0 h 616"/>
                  <a:gd name="T176" fmla="*/ 1277 w 1277"/>
                  <a:gd name="T177" fmla="*/ 616 h 61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77" h="616">
                    <a:moveTo>
                      <a:pt x="0" y="613"/>
                    </a:moveTo>
                    <a:lnTo>
                      <a:pt x="2" y="612"/>
                    </a:lnTo>
                    <a:lnTo>
                      <a:pt x="4" y="612"/>
                    </a:lnTo>
                    <a:lnTo>
                      <a:pt x="6" y="611"/>
                    </a:lnTo>
                    <a:lnTo>
                      <a:pt x="8" y="610"/>
                    </a:lnTo>
                    <a:lnTo>
                      <a:pt x="10" y="609"/>
                    </a:lnTo>
                    <a:lnTo>
                      <a:pt x="12" y="608"/>
                    </a:lnTo>
                    <a:lnTo>
                      <a:pt x="14" y="607"/>
                    </a:lnTo>
                    <a:lnTo>
                      <a:pt x="16" y="606"/>
                    </a:lnTo>
                    <a:lnTo>
                      <a:pt x="18" y="604"/>
                    </a:lnTo>
                    <a:lnTo>
                      <a:pt x="20" y="603"/>
                    </a:lnTo>
                    <a:lnTo>
                      <a:pt x="22" y="602"/>
                    </a:lnTo>
                    <a:lnTo>
                      <a:pt x="24" y="601"/>
                    </a:lnTo>
                    <a:lnTo>
                      <a:pt x="26" y="599"/>
                    </a:lnTo>
                    <a:lnTo>
                      <a:pt x="28" y="598"/>
                    </a:lnTo>
                    <a:lnTo>
                      <a:pt x="30" y="596"/>
                    </a:lnTo>
                    <a:lnTo>
                      <a:pt x="32" y="594"/>
                    </a:lnTo>
                    <a:lnTo>
                      <a:pt x="34" y="593"/>
                    </a:lnTo>
                    <a:lnTo>
                      <a:pt x="36" y="591"/>
                    </a:lnTo>
                    <a:lnTo>
                      <a:pt x="38" y="589"/>
                    </a:lnTo>
                    <a:lnTo>
                      <a:pt x="40" y="587"/>
                    </a:lnTo>
                    <a:lnTo>
                      <a:pt x="42" y="585"/>
                    </a:lnTo>
                    <a:lnTo>
                      <a:pt x="44" y="583"/>
                    </a:lnTo>
                    <a:lnTo>
                      <a:pt x="46" y="581"/>
                    </a:lnTo>
                    <a:lnTo>
                      <a:pt x="48" y="579"/>
                    </a:lnTo>
                    <a:lnTo>
                      <a:pt x="50" y="577"/>
                    </a:lnTo>
                    <a:lnTo>
                      <a:pt x="52" y="575"/>
                    </a:lnTo>
                    <a:lnTo>
                      <a:pt x="54" y="572"/>
                    </a:lnTo>
                    <a:lnTo>
                      <a:pt x="56" y="570"/>
                    </a:lnTo>
                    <a:lnTo>
                      <a:pt x="58" y="567"/>
                    </a:lnTo>
                    <a:lnTo>
                      <a:pt x="60" y="565"/>
                    </a:lnTo>
                    <a:lnTo>
                      <a:pt x="62" y="562"/>
                    </a:lnTo>
                    <a:lnTo>
                      <a:pt x="64" y="560"/>
                    </a:lnTo>
                    <a:lnTo>
                      <a:pt x="66" y="557"/>
                    </a:lnTo>
                    <a:lnTo>
                      <a:pt x="68" y="555"/>
                    </a:lnTo>
                    <a:lnTo>
                      <a:pt x="70" y="552"/>
                    </a:lnTo>
                    <a:lnTo>
                      <a:pt x="72" y="549"/>
                    </a:lnTo>
                    <a:lnTo>
                      <a:pt x="74" y="546"/>
                    </a:lnTo>
                    <a:lnTo>
                      <a:pt x="76" y="543"/>
                    </a:lnTo>
                    <a:lnTo>
                      <a:pt x="78" y="540"/>
                    </a:lnTo>
                    <a:lnTo>
                      <a:pt x="80" y="537"/>
                    </a:lnTo>
                    <a:lnTo>
                      <a:pt x="82" y="534"/>
                    </a:lnTo>
                    <a:lnTo>
                      <a:pt x="84" y="531"/>
                    </a:lnTo>
                    <a:lnTo>
                      <a:pt x="86" y="528"/>
                    </a:lnTo>
                    <a:lnTo>
                      <a:pt x="88" y="525"/>
                    </a:lnTo>
                    <a:lnTo>
                      <a:pt x="90" y="522"/>
                    </a:lnTo>
                    <a:lnTo>
                      <a:pt x="92" y="518"/>
                    </a:lnTo>
                    <a:lnTo>
                      <a:pt x="94" y="515"/>
                    </a:lnTo>
                    <a:lnTo>
                      <a:pt x="96" y="512"/>
                    </a:lnTo>
                    <a:lnTo>
                      <a:pt x="98" y="508"/>
                    </a:lnTo>
                    <a:lnTo>
                      <a:pt x="100" y="505"/>
                    </a:lnTo>
                    <a:lnTo>
                      <a:pt x="102" y="501"/>
                    </a:lnTo>
                    <a:lnTo>
                      <a:pt x="104" y="498"/>
                    </a:lnTo>
                    <a:lnTo>
                      <a:pt x="106" y="494"/>
                    </a:lnTo>
                    <a:lnTo>
                      <a:pt x="108" y="490"/>
                    </a:lnTo>
                    <a:lnTo>
                      <a:pt x="110" y="487"/>
                    </a:lnTo>
                    <a:lnTo>
                      <a:pt x="112" y="483"/>
                    </a:lnTo>
                    <a:lnTo>
                      <a:pt x="114" y="479"/>
                    </a:lnTo>
                    <a:lnTo>
                      <a:pt x="116" y="475"/>
                    </a:lnTo>
                    <a:lnTo>
                      <a:pt x="118" y="472"/>
                    </a:lnTo>
                    <a:lnTo>
                      <a:pt x="120" y="468"/>
                    </a:lnTo>
                    <a:lnTo>
                      <a:pt x="122" y="464"/>
                    </a:lnTo>
                    <a:lnTo>
                      <a:pt x="124" y="460"/>
                    </a:lnTo>
                    <a:lnTo>
                      <a:pt x="126" y="456"/>
                    </a:lnTo>
                    <a:lnTo>
                      <a:pt x="128" y="452"/>
                    </a:lnTo>
                    <a:lnTo>
                      <a:pt x="130" y="448"/>
                    </a:lnTo>
                    <a:lnTo>
                      <a:pt x="132" y="444"/>
                    </a:lnTo>
                    <a:lnTo>
                      <a:pt x="134" y="440"/>
                    </a:lnTo>
                    <a:lnTo>
                      <a:pt x="136" y="436"/>
                    </a:lnTo>
                    <a:lnTo>
                      <a:pt x="138" y="432"/>
                    </a:lnTo>
                    <a:lnTo>
                      <a:pt x="140" y="427"/>
                    </a:lnTo>
                    <a:lnTo>
                      <a:pt x="142" y="423"/>
                    </a:lnTo>
                    <a:lnTo>
                      <a:pt x="144" y="419"/>
                    </a:lnTo>
                    <a:lnTo>
                      <a:pt x="146" y="415"/>
                    </a:lnTo>
                    <a:lnTo>
                      <a:pt x="148" y="410"/>
                    </a:lnTo>
                    <a:lnTo>
                      <a:pt x="150" y="406"/>
                    </a:lnTo>
                    <a:lnTo>
                      <a:pt x="152" y="402"/>
                    </a:lnTo>
                    <a:lnTo>
                      <a:pt x="154" y="397"/>
                    </a:lnTo>
                    <a:lnTo>
                      <a:pt x="156" y="393"/>
                    </a:lnTo>
                    <a:lnTo>
                      <a:pt x="158" y="389"/>
                    </a:lnTo>
                    <a:lnTo>
                      <a:pt x="160" y="384"/>
                    </a:lnTo>
                    <a:lnTo>
                      <a:pt x="162" y="380"/>
                    </a:lnTo>
                    <a:lnTo>
                      <a:pt x="164" y="376"/>
                    </a:lnTo>
                    <a:lnTo>
                      <a:pt x="166" y="371"/>
                    </a:lnTo>
                    <a:lnTo>
                      <a:pt x="168" y="367"/>
                    </a:lnTo>
                    <a:lnTo>
                      <a:pt x="170" y="362"/>
                    </a:lnTo>
                    <a:lnTo>
                      <a:pt x="172" y="358"/>
                    </a:lnTo>
                    <a:lnTo>
                      <a:pt x="174" y="353"/>
                    </a:lnTo>
                    <a:lnTo>
                      <a:pt x="176" y="349"/>
                    </a:lnTo>
                    <a:lnTo>
                      <a:pt x="178" y="344"/>
                    </a:lnTo>
                    <a:lnTo>
                      <a:pt x="180" y="340"/>
                    </a:lnTo>
                    <a:lnTo>
                      <a:pt x="182" y="335"/>
                    </a:lnTo>
                    <a:lnTo>
                      <a:pt x="184" y="331"/>
                    </a:lnTo>
                    <a:lnTo>
                      <a:pt x="186" y="326"/>
                    </a:lnTo>
                    <a:lnTo>
                      <a:pt x="188" y="322"/>
                    </a:lnTo>
                    <a:lnTo>
                      <a:pt x="190" y="317"/>
                    </a:lnTo>
                    <a:lnTo>
                      <a:pt x="192" y="313"/>
                    </a:lnTo>
                    <a:lnTo>
                      <a:pt x="194" y="308"/>
                    </a:lnTo>
                    <a:lnTo>
                      <a:pt x="196" y="303"/>
                    </a:lnTo>
                    <a:lnTo>
                      <a:pt x="198" y="299"/>
                    </a:lnTo>
                    <a:lnTo>
                      <a:pt x="200" y="294"/>
                    </a:lnTo>
                    <a:lnTo>
                      <a:pt x="202" y="290"/>
                    </a:lnTo>
                    <a:lnTo>
                      <a:pt x="204" y="285"/>
                    </a:lnTo>
                    <a:lnTo>
                      <a:pt x="206" y="281"/>
                    </a:lnTo>
                    <a:lnTo>
                      <a:pt x="208" y="276"/>
                    </a:lnTo>
                    <a:lnTo>
                      <a:pt x="210" y="272"/>
                    </a:lnTo>
                    <a:lnTo>
                      <a:pt x="212" y="267"/>
                    </a:lnTo>
                    <a:lnTo>
                      <a:pt x="214" y="263"/>
                    </a:lnTo>
                    <a:lnTo>
                      <a:pt x="216" y="258"/>
                    </a:lnTo>
                    <a:lnTo>
                      <a:pt x="218" y="254"/>
                    </a:lnTo>
                    <a:lnTo>
                      <a:pt x="220" y="249"/>
                    </a:lnTo>
                    <a:lnTo>
                      <a:pt x="222" y="245"/>
                    </a:lnTo>
                    <a:lnTo>
                      <a:pt x="224" y="240"/>
                    </a:lnTo>
                    <a:lnTo>
                      <a:pt x="226" y="236"/>
                    </a:lnTo>
                    <a:lnTo>
                      <a:pt x="228" y="232"/>
                    </a:lnTo>
                    <a:lnTo>
                      <a:pt x="230" y="227"/>
                    </a:lnTo>
                    <a:lnTo>
                      <a:pt x="232" y="223"/>
                    </a:lnTo>
                    <a:lnTo>
                      <a:pt x="234" y="219"/>
                    </a:lnTo>
                    <a:lnTo>
                      <a:pt x="236" y="214"/>
                    </a:lnTo>
                    <a:lnTo>
                      <a:pt x="238" y="210"/>
                    </a:lnTo>
                    <a:lnTo>
                      <a:pt x="240" y="206"/>
                    </a:lnTo>
                    <a:lnTo>
                      <a:pt x="242" y="201"/>
                    </a:lnTo>
                    <a:lnTo>
                      <a:pt x="244" y="197"/>
                    </a:lnTo>
                    <a:lnTo>
                      <a:pt x="246" y="193"/>
                    </a:lnTo>
                    <a:lnTo>
                      <a:pt x="248" y="189"/>
                    </a:lnTo>
                    <a:lnTo>
                      <a:pt x="250" y="185"/>
                    </a:lnTo>
                    <a:lnTo>
                      <a:pt x="252" y="180"/>
                    </a:lnTo>
                    <a:lnTo>
                      <a:pt x="254" y="176"/>
                    </a:lnTo>
                    <a:lnTo>
                      <a:pt x="256" y="172"/>
                    </a:lnTo>
                    <a:lnTo>
                      <a:pt x="258" y="168"/>
                    </a:lnTo>
                    <a:lnTo>
                      <a:pt x="260" y="164"/>
                    </a:lnTo>
                    <a:lnTo>
                      <a:pt x="262" y="160"/>
                    </a:lnTo>
                    <a:lnTo>
                      <a:pt x="264" y="156"/>
                    </a:lnTo>
                    <a:lnTo>
                      <a:pt x="266" y="152"/>
                    </a:lnTo>
                    <a:lnTo>
                      <a:pt x="268" y="148"/>
                    </a:lnTo>
                    <a:lnTo>
                      <a:pt x="270" y="144"/>
                    </a:lnTo>
                    <a:lnTo>
                      <a:pt x="272" y="141"/>
                    </a:lnTo>
                    <a:lnTo>
                      <a:pt x="274" y="137"/>
                    </a:lnTo>
                    <a:lnTo>
                      <a:pt x="276" y="133"/>
                    </a:lnTo>
                    <a:lnTo>
                      <a:pt x="278" y="129"/>
                    </a:lnTo>
                    <a:lnTo>
                      <a:pt x="280" y="126"/>
                    </a:lnTo>
                    <a:lnTo>
                      <a:pt x="282" y="122"/>
                    </a:lnTo>
                    <a:lnTo>
                      <a:pt x="284" y="118"/>
                    </a:lnTo>
                    <a:lnTo>
                      <a:pt x="286" y="115"/>
                    </a:lnTo>
                    <a:lnTo>
                      <a:pt x="288" y="111"/>
                    </a:lnTo>
                    <a:lnTo>
                      <a:pt x="290" y="108"/>
                    </a:lnTo>
                    <a:lnTo>
                      <a:pt x="292" y="104"/>
                    </a:lnTo>
                    <a:lnTo>
                      <a:pt x="294" y="101"/>
                    </a:lnTo>
                    <a:lnTo>
                      <a:pt x="296" y="98"/>
                    </a:lnTo>
                    <a:lnTo>
                      <a:pt x="298" y="94"/>
                    </a:lnTo>
                    <a:lnTo>
                      <a:pt x="300" y="91"/>
                    </a:lnTo>
                    <a:lnTo>
                      <a:pt x="302" y="88"/>
                    </a:lnTo>
                    <a:lnTo>
                      <a:pt x="304" y="85"/>
                    </a:lnTo>
                    <a:lnTo>
                      <a:pt x="306" y="82"/>
                    </a:lnTo>
                    <a:lnTo>
                      <a:pt x="308" y="79"/>
                    </a:lnTo>
                    <a:lnTo>
                      <a:pt x="310" y="76"/>
                    </a:lnTo>
                    <a:lnTo>
                      <a:pt x="312" y="73"/>
                    </a:lnTo>
                    <a:lnTo>
                      <a:pt x="314" y="70"/>
                    </a:lnTo>
                    <a:lnTo>
                      <a:pt x="316" y="67"/>
                    </a:lnTo>
                    <a:lnTo>
                      <a:pt x="318" y="64"/>
                    </a:lnTo>
                    <a:lnTo>
                      <a:pt x="320" y="61"/>
                    </a:lnTo>
                    <a:lnTo>
                      <a:pt x="322" y="59"/>
                    </a:lnTo>
                    <a:lnTo>
                      <a:pt x="324" y="56"/>
                    </a:lnTo>
                    <a:lnTo>
                      <a:pt x="326" y="54"/>
                    </a:lnTo>
                    <a:lnTo>
                      <a:pt x="328" y="51"/>
                    </a:lnTo>
                    <a:lnTo>
                      <a:pt x="330" y="49"/>
                    </a:lnTo>
                    <a:lnTo>
                      <a:pt x="332" y="46"/>
                    </a:lnTo>
                    <a:lnTo>
                      <a:pt x="334" y="44"/>
                    </a:lnTo>
                    <a:lnTo>
                      <a:pt x="336" y="41"/>
                    </a:lnTo>
                    <a:lnTo>
                      <a:pt x="338" y="39"/>
                    </a:lnTo>
                    <a:lnTo>
                      <a:pt x="340" y="37"/>
                    </a:lnTo>
                    <a:lnTo>
                      <a:pt x="342" y="35"/>
                    </a:lnTo>
                    <a:lnTo>
                      <a:pt x="344" y="33"/>
                    </a:lnTo>
                    <a:lnTo>
                      <a:pt x="346" y="31"/>
                    </a:lnTo>
                    <a:lnTo>
                      <a:pt x="348" y="29"/>
                    </a:lnTo>
                    <a:lnTo>
                      <a:pt x="350" y="27"/>
                    </a:lnTo>
                    <a:lnTo>
                      <a:pt x="352" y="25"/>
                    </a:lnTo>
                    <a:lnTo>
                      <a:pt x="354" y="23"/>
                    </a:lnTo>
                    <a:lnTo>
                      <a:pt x="356" y="22"/>
                    </a:lnTo>
                    <a:lnTo>
                      <a:pt x="358" y="20"/>
                    </a:lnTo>
                    <a:lnTo>
                      <a:pt x="360" y="18"/>
                    </a:lnTo>
                    <a:lnTo>
                      <a:pt x="362" y="17"/>
                    </a:lnTo>
                    <a:lnTo>
                      <a:pt x="364" y="15"/>
                    </a:lnTo>
                    <a:lnTo>
                      <a:pt x="366" y="14"/>
                    </a:lnTo>
                    <a:lnTo>
                      <a:pt x="368" y="13"/>
                    </a:lnTo>
                    <a:lnTo>
                      <a:pt x="370" y="12"/>
                    </a:lnTo>
                    <a:lnTo>
                      <a:pt x="372" y="10"/>
                    </a:lnTo>
                    <a:lnTo>
                      <a:pt x="374" y="9"/>
                    </a:lnTo>
                    <a:lnTo>
                      <a:pt x="376" y="8"/>
                    </a:lnTo>
                    <a:lnTo>
                      <a:pt x="378" y="7"/>
                    </a:lnTo>
                    <a:lnTo>
                      <a:pt x="380" y="6"/>
                    </a:lnTo>
                    <a:lnTo>
                      <a:pt x="382" y="5"/>
                    </a:lnTo>
                    <a:lnTo>
                      <a:pt x="384" y="5"/>
                    </a:lnTo>
                    <a:lnTo>
                      <a:pt x="386" y="4"/>
                    </a:lnTo>
                    <a:lnTo>
                      <a:pt x="388" y="3"/>
                    </a:lnTo>
                    <a:lnTo>
                      <a:pt x="390" y="2"/>
                    </a:lnTo>
                    <a:lnTo>
                      <a:pt x="392" y="2"/>
                    </a:lnTo>
                    <a:lnTo>
                      <a:pt x="394" y="1"/>
                    </a:lnTo>
                    <a:lnTo>
                      <a:pt x="396" y="1"/>
                    </a:lnTo>
                    <a:lnTo>
                      <a:pt x="398" y="1"/>
                    </a:lnTo>
                    <a:lnTo>
                      <a:pt x="400" y="0"/>
                    </a:lnTo>
                    <a:lnTo>
                      <a:pt x="402" y="0"/>
                    </a:lnTo>
                    <a:lnTo>
                      <a:pt x="404" y="0"/>
                    </a:lnTo>
                    <a:lnTo>
                      <a:pt x="406" y="0"/>
                    </a:lnTo>
                    <a:lnTo>
                      <a:pt x="408" y="0"/>
                    </a:lnTo>
                    <a:lnTo>
                      <a:pt x="410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6" y="1"/>
                    </a:lnTo>
                    <a:lnTo>
                      <a:pt x="418" y="1"/>
                    </a:lnTo>
                    <a:lnTo>
                      <a:pt x="420" y="1"/>
                    </a:lnTo>
                    <a:lnTo>
                      <a:pt x="422" y="2"/>
                    </a:lnTo>
                    <a:lnTo>
                      <a:pt x="424" y="2"/>
                    </a:lnTo>
                    <a:lnTo>
                      <a:pt x="426" y="3"/>
                    </a:lnTo>
                    <a:lnTo>
                      <a:pt x="428" y="4"/>
                    </a:lnTo>
                    <a:lnTo>
                      <a:pt x="430" y="4"/>
                    </a:lnTo>
                    <a:lnTo>
                      <a:pt x="432" y="5"/>
                    </a:lnTo>
                    <a:lnTo>
                      <a:pt x="434" y="6"/>
                    </a:lnTo>
                    <a:lnTo>
                      <a:pt x="436" y="7"/>
                    </a:lnTo>
                    <a:lnTo>
                      <a:pt x="438" y="8"/>
                    </a:lnTo>
                    <a:lnTo>
                      <a:pt x="440" y="9"/>
                    </a:lnTo>
                    <a:lnTo>
                      <a:pt x="442" y="10"/>
                    </a:lnTo>
                    <a:lnTo>
                      <a:pt x="444" y="11"/>
                    </a:lnTo>
                    <a:lnTo>
                      <a:pt x="446" y="12"/>
                    </a:lnTo>
                    <a:lnTo>
                      <a:pt x="448" y="14"/>
                    </a:lnTo>
                    <a:lnTo>
                      <a:pt x="450" y="15"/>
                    </a:lnTo>
                    <a:lnTo>
                      <a:pt x="452" y="17"/>
                    </a:lnTo>
                    <a:lnTo>
                      <a:pt x="454" y="18"/>
                    </a:lnTo>
                    <a:lnTo>
                      <a:pt x="456" y="20"/>
                    </a:lnTo>
                    <a:lnTo>
                      <a:pt x="458" y="21"/>
                    </a:lnTo>
                    <a:lnTo>
                      <a:pt x="460" y="23"/>
                    </a:lnTo>
                    <a:lnTo>
                      <a:pt x="462" y="25"/>
                    </a:lnTo>
                    <a:lnTo>
                      <a:pt x="464" y="27"/>
                    </a:lnTo>
                    <a:lnTo>
                      <a:pt x="466" y="28"/>
                    </a:lnTo>
                    <a:lnTo>
                      <a:pt x="468" y="30"/>
                    </a:lnTo>
                    <a:lnTo>
                      <a:pt x="470" y="32"/>
                    </a:lnTo>
                    <a:lnTo>
                      <a:pt x="472" y="34"/>
                    </a:lnTo>
                    <a:lnTo>
                      <a:pt x="474" y="37"/>
                    </a:lnTo>
                    <a:lnTo>
                      <a:pt x="476" y="39"/>
                    </a:lnTo>
                    <a:lnTo>
                      <a:pt x="478" y="41"/>
                    </a:lnTo>
                    <a:lnTo>
                      <a:pt x="480" y="43"/>
                    </a:lnTo>
                    <a:lnTo>
                      <a:pt x="482" y="46"/>
                    </a:lnTo>
                    <a:lnTo>
                      <a:pt x="484" y="48"/>
                    </a:lnTo>
                    <a:lnTo>
                      <a:pt x="486" y="50"/>
                    </a:lnTo>
                    <a:lnTo>
                      <a:pt x="488" y="53"/>
                    </a:lnTo>
                    <a:lnTo>
                      <a:pt x="490" y="55"/>
                    </a:lnTo>
                    <a:lnTo>
                      <a:pt x="492" y="58"/>
                    </a:lnTo>
                    <a:lnTo>
                      <a:pt x="494" y="61"/>
                    </a:lnTo>
                    <a:lnTo>
                      <a:pt x="496" y="64"/>
                    </a:lnTo>
                    <a:lnTo>
                      <a:pt x="498" y="66"/>
                    </a:lnTo>
                    <a:lnTo>
                      <a:pt x="500" y="69"/>
                    </a:lnTo>
                    <a:lnTo>
                      <a:pt x="502" y="72"/>
                    </a:lnTo>
                    <a:lnTo>
                      <a:pt x="504" y="75"/>
                    </a:lnTo>
                    <a:lnTo>
                      <a:pt x="506" y="78"/>
                    </a:lnTo>
                    <a:lnTo>
                      <a:pt x="508" y="81"/>
                    </a:lnTo>
                    <a:lnTo>
                      <a:pt x="510" y="84"/>
                    </a:lnTo>
                    <a:lnTo>
                      <a:pt x="512" y="87"/>
                    </a:lnTo>
                    <a:lnTo>
                      <a:pt x="514" y="90"/>
                    </a:lnTo>
                    <a:lnTo>
                      <a:pt x="516" y="94"/>
                    </a:lnTo>
                    <a:lnTo>
                      <a:pt x="518" y="97"/>
                    </a:lnTo>
                    <a:lnTo>
                      <a:pt x="520" y="100"/>
                    </a:lnTo>
                    <a:lnTo>
                      <a:pt x="522" y="104"/>
                    </a:lnTo>
                    <a:lnTo>
                      <a:pt x="524" y="107"/>
                    </a:lnTo>
                    <a:lnTo>
                      <a:pt x="526" y="111"/>
                    </a:lnTo>
                    <a:lnTo>
                      <a:pt x="528" y="114"/>
                    </a:lnTo>
                    <a:lnTo>
                      <a:pt x="530" y="118"/>
                    </a:lnTo>
                    <a:lnTo>
                      <a:pt x="532" y="121"/>
                    </a:lnTo>
                    <a:lnTo>
                      <a:pt x="534" y="125"/>
                    </a:lnTo>
                    <a:lnTo>
                      <a:pt x="536" y="128"/>
                    </a:lnTo>
                    <a:lnTo>
                      <a:pt x="538" y="132"/>
                    </a:lnTo>
                    <a:lnTo>
                      <a:pt x="540" y="136"/>
                    </a:lnTo>
                    <a:lnTo>
                      <a:pt x="542" y="140"/>
                    </a:lnTo>
                    <a:lnTo>
                      <a:pt x="544" y="144"/>
                    </a:lnTo>
                    <a:lnTo>
                      <a:pt x="546" y="147"/>
                    </a:lnTo>
                    <a:lnTo>
                      <a:pt x="548" y="151"/>
                    </a:lnTo>
                    <a:lnTo>
                      <a:pt x="550" y="155"/>
                    </a:lnTo>
                    <a:lnTo>
                      <a:pt x="552" y="159"/>
                    </a:lnTo>
                    <a:lnTo>
                      <a:pt x="554" y="163"/>
                    </a:lnTo>
                    <a:lnTo>
                      <a:pt x="556" y="167"/>
                    </a:lnTo>
                    <a:lnTo>
                      <a:pt x="558" y="171"/>
                    </a:lnTo>
                    <a:lnTo>
                      <a:pt x="560" y="175"/>
                    </a:lnTo>
                    <a:lnTo>
                      <a:pt x="562" y="179"/>
                    </a:lnTo>
                    <a:lnTo>
                      <a:pt x="564" y="184"/>
                    </a:lnTo>
                    <a:lnTo>
                      <a:pt x="566" y="188"/>
                    </a:lnTo>
                    <a:lnTo>
                      <a:pt x="568" y="192"/>
                    </a:lnTo>
                    <a:lnTo>
                      <a:pt x="570" y="196"/>
                    </a:lnTo>
                    <a:lnTo>
                      <a:pt x="572" y="200"/>
                    </a:lnTo>
                    <a:lnTo>
                      <a:pt x="574" y="205"/>
                    </a:lnTo>
                    <a:lnTo>
                      <a:pt x="576" y="209"/>
                    </a:lnTo>
                    <a:lnTo>
                      <a:pt x="578" y="213"/>
                    </a:lnTo>
                    <a:lnTo>
                      <a:pt x="580" y="218"/>
                    </a:lnTo>
                    <a:lnTo>
                      <a:pt x="582" y="222"/>
                    </a:lnTo>
                    <a:lnTo>
                      <a:pt x="584" y="226"/>
                    </a:lnTo>
                    <a:lnTo>
                      <a:pt x="586" y="231"/>
                    </a:lnTo>
                    <a:lnTo>
                      <a:pt x="588" y="235"/>
                    </a:lnTo>
                    <a:lnTo>
                      <a:pt x="590" y="239"/>
                    </a:lnTo>
                    <a:lnTo>
                      <a:pt x="592" y="244"/>
                    </a:lnTo>
                    <a:lnTo>
                      <a:pt x="594" y="248"/>
                    </a:lnTo>
                    <a:lnTo>
                      <a:pt x="596" y="253"/>
                    </a:lnTo>
                    <a:lnTo>
                      <a:pt x="598" y="257"/>
                    </a:lnTo>
                    <a:lnTo>
                      <a:pt x="600" y="262"/>
                    </a:lnTo>
                    <a:lnTo>
                      <a:pt x="602" y="266"/>
                    </a:lnTo>
                    <a:lnTo>
                      <a:pt x="604" y="271"/>
                    </a:lnTo>
                    <a:lnTo>
                      <a:pt x="606" y="275"/>
                    </a:lnTo>
                    <a:lnTo>
                      <a:pt x="608" y="280"/>
                    </a:lnTo>
                    <a:lnTo>
                      <a:pt x="610" y="284"/>
                    </a:lnTo>
                    <a:lnTo>
                      <a:pt x="612" y="289"/>
                    </a:lnTo>
                    <a:lnTo>
                      <a:pt x="614" y="293"/>
                    </a:lnTo>
                    <a:lnTo>
                      <a:pt x="616" y="298"/>
                    </a:lnTo>
                    <a:lnTo>
                      <a:pt x="618" y="302"/>
                    </a:lnTo>
                    <a:lnTo>
                      <a:pt x="620" y="307"/>
                    </a:lnTo>
                    <a:lnTo>
                      <a:pt x="622" y="311"/>
                    </a:lnTo>
                    <a:lnTo>
                      <a:pt x="624" y="316"/>
                    </a:lnTo>
                    <a:lnTo>
                      <a:pt x="626" y="321"/>
                    </a:lnTo>
                    <a:lnTo>
                      <a:pt x="628" y="325"/>
                    </a:lnTo>
                    <a:lnTo>
                      <a:pt x="630" y="330"/>
                    </a:lnTo>
                    <a:lnTo>
                      <a:pt x="632" y="334"/>
                    </a:lnTo>
                    <a:lnTo>
                      <a:pt x="634" y="339"/>
                    </a:lnTo>
                    <a:lnTo>
                      <a:pt x="636" y="343"/>
                    </a:lnTo>
                    <a:lnTo>
                      <a:pt x="638" y="348"/>
                    </a:lnTo>
                    <a:lnTo>
                      <a:pt x="640" y="352"/>
                    </a:lnTo>
                    <a:lnTo>
                      <a:pt x="642" y="357"/>
                    </a:lnTo>
                    <a:lnTo>
                      <a:pt x="644" y="361"/>
                    </a:lnTo>
                    <a:lnTo>
                      <a:pt x="646" y="366"/>
                    </a:lnTo>
                    <a:lnTo>
                      <a:pt x="648" y="370"/>
                    </a:lnTo>
                    <a:lnTo>
                      <a:pt x="650" y="374"/>
                    </a:lnTo>
                    <a:lnTo>
                      <a:pt x="652" y="379"/>
                    </a:lnTo>
                    <a:lnTo>
                      <a:pt x="654" y="383"/>
                    </a:lnTo>
                    <a:lnTo>
                      <a:pt x="656" y="388"/>
                    </a:lnTo>
                    <a:lnTo>
                      <a:pt x="658" y="392"/>
                    </a:lnTo>
                    <a:lnTo>
                      <a:pt x="660" y="396"/>
                    </a:lnTo>
                    <a:lnTo>
                      <a:pt x="662" y="401"/>
                    </a:lnTo>
                    <a:lnTo>
                      <a:pt x="664" y="405"/>
                    </a:lnTo>
                    <a:lnTo>
                      <a:pt x="666" y="409"/>
                    </a:lnTo>
                    <a:lnTo>
                      <a:pt x="668" y="414"/>
                    </a:lnTo>
                    <a:lnTo>
                      <a:pt x="670" y="418"/>
                    </a:lnTo>
                    <a:lnTo>
                      <a:pt x="672" y="422"/>
                    </a:lnTo>
                    <a:lnTo>
                      <a:pt x="674" y="426"/>
                    </a:lnTo>
                    <a:lnTo>
                      <a:pt x="676" y="431"/>
                    </a:lnTo>
                    <a:lnTo>
                      <a:pt x="678" y="435"/>
                    </a:lnTo>
                    <a:lnTo>
                      <a:pt x="680" y="439"/>
                    </a:lnTo>
                    <a:lnTo>
                      <a:pt x="682" y="443"/>
                    </a:lnTo>
                    <a:lnTo>
                      <a:pt x="684" y="447"/>
                    </a:lnTo>
                    <a:lnTo>
                      <a:pt x="686" y="451"/>
                    </a:lnTo>
                    <a:lnTo>
                      <a:pt x="688" y="455"/>
                    </a:lnTo>
                    <a:lnTo>
                      <a:pt x="690" y="459"/>
                    </a:lnTo>
                    <a:lnTo>
                      <a:pt x="692" y="463"/>
                    </a:lnTo>
                    <a:lnTo>
                      <a:pt x="694" y="467"/>
                    </a:lnTo>
                    <a:lnTo>
                      <a:pt x="696" y="471"/>
                    </a:lnTo>
                    <a:lnTo>
                      <a:pt x="698" y="475"/>
                    </a:lnTo>
                    <a:lnTo>
                      <a:pt x="700" y="478"/>
                    </a:lnTo>
                    <a:lnTo>
                      <a:pt x="702" y="482"/>
                    </a:lnTo>
                    <a:lnTo>
                      <a:pt x="704" y="486"/>
                    </a:lnTo>
                    <a:lnTo>
                      <a:pt x="706" y="489"/>
                    </a:lnTo>
                    <a:lnTo>
                      <a:pt x="708" y="493"/>
                    </a:lnTo>
                    <a:lnTo>
                      <a:pt x="710" y="497"/>
                    </a:lnTo>
                    <a:lnTo>
                      <a:pt x="712" y="500"/>
                    </a:lnTo>
                    <a:lnTo>
                      <a:pt x="714" y="504"/>
                    </a:lnTo>
                    <a:lnTo>
                      <a:pt x="716" y="507"/>
                    </a:lnTo>
                    <a:lnTo>
                      <a:pt x="718" y="511"/>
                    </a:lnTo>
                    <a:lnTo>
                      <a:pt x="720" y="514"/>
                    </a:lnTo>
                    <a:lnTo>
                      <a:pt x="722" y="517"/>
                    </a:lnTo>
                    <a:lnTo>
                      <a:pt x="724" y="521"/>
                    </a:lnTo>
                    <a:lnTo>
                      <a:pt x="726" y="524"/>
                    </a:lnTo>
                    <a:lnTo>
                      <a:pt x="728" y="527"/>
                    </a:lnTo>
                    <a:lnTo>
                      <a:pt x="730" y="530"/>
                    </a:lnTo>
                    <a:lnTo>
                      <a:pt x="732" y="534"/>
                    </a:lnTo>
                    <a:lnTo>
                      <a:pt x="734" y="537"/>
                    </a:lnTo>
                    <a:lnTo>
                      <a:pt x="736" y="540"/>
                    </a:lnTo>
                    <a:lnTo>
                      <a:pt x="738" y="543"/>
                    </a:lnTo>
                    <a:lnTo>
                      <a:pt x="740" y="546"/>
                    </a:lnTo>
                    <a:lnTo>
                      <a:pt x="742" y="548"/>
                    </a:lnTo>
                    <a:lnTo>
                      <a:pt x="744" y="551"/>
                    </a:lnTo>
                    <a:lnTo>
                      <a:pt x="746" y="554"/>
                    </a:lnTo>
                    <a:lnTo>
                      <a:pt x="748" y="557"/>
                    </a:lnTo>
                    <a:lnTo>
                      <a:pt x="750" y="559"/>
                    </a:lnTo>
                    <a:lnTo>
                      <a:pt x="752" y="562"/>
                    </a:lnTo>
                    <a:lnTo>
                      <a:pt x="754" y="564"/>
                    </a:lnTo>
                    <a:lnTo>
                      <a:pt x="756" y="567"/>
                    </a:lnTo>
                    <a:lnTo>
                      <a:pt x="758" y="569"/>
                    </a:lnTo>
                    <a:lnTo>
                      <a:pt x="760" y="572"/>
                    </a:lnTo>
                    <a:lnTo>
                      <a:pt x="762" y="574"/>
                    </a:lnTo>
                    <a:lnTo>
                      <a:pt x="764" y="576"/>
                    </a:lnTo>
                    <a:lnTo>
                      <a:pt x="766" y="578"/>
                    </a:lnTo>
                    <a:lnTo>
                      <a:pt x="768" y="581"/>
                    </a:lnTo>
                    <a:lnTo>
                      <a:pt x="770" y="583"/>
                    </a:lnTo>
                    <a:lnTo>
                      <a:pt x="772" y="585"/>
                    </a:lnTo>
                    <a:lnTo>
                      <a:pt x="774" y="587"/>
                    </a:lnTo>
                    <a:lnTo>
                      <a:pt x="776" y="589"/>
                    </a:lnTo>
                    <a:lnTo>
                      <a:pt x="778" y="590"/>
                    </a:lnTo>
                    <a:lnTo>
                      <a:pt x="780" y="592"/>
                    </a:lnTo>
                    <a:lnTo>
                      <a:pt x="782" y="594"/>
                    </a:lnTo>
                    <a:lnTo>
                      <a:pt x="784" y="596"/>
                    </a:lnTo>
                    <a:lnTo>
                      <a:pt x="786" y="597"/>
                    </a:lnTo>
                    <a:lnTo>
                      <a:pt x="788" y="599"/>
                    </a:lnTo>
                    <a:lnTo>
                      <a:pt x="790" y="600"/>
                    </a:lnTo>
                    <a:lnTo>
                      <a:pt x="792" y="602"/>
                    </a:lnTo>
                    <a:lnTo>
                      <a:pt x="794" y="603"/>
                    </a:lnTo>
                    <a:lnTo>
                      <a:pt x="796" y="604"/>
                    </a:lnTo>
                    <a:lnTo>
                      <a:pt x="798" y="605"/>
                    </a:lnTo>
                    <a:lnTo>
                      <a:pt x="800" y="607"/>
                    </a:lnTo>
                    <a:lnTo>
                      <a:pt x="802" y="608"/>
                    </a:lnTo>
                    <a:lnTo>
                      <a:pt x="804" y="609"/>
                    </a:lnTo>
                    <a:lnTo>
                      <a:pt x="806" y="610"/>
                    </a:lnTo>
                    <a:lnTo>
                      <a:pt x="808" y="611"/>
                    </a:lnTo>
                    <a:lnTo>
                      <a:pt x="810" y="611"/>
                    </a:lnTo>
                    <a:lnTo>
                      <a:pt x="812" y="612"/>
                    </a:lnTo>
                    <a:lnTo>
                      <a:pt x="814" y="613"/>
                    </a:lnTo>
                    <a:lnTo>
                      <a:pt x="816" y="613"/>
                    </a:lnTo>
                    <a:lnTo>
                      <a:pt x="818" y="614"/>
                    </a:lnTo>
                    <a:lnTo>
                      <a:pt x="820" y="614"/>
                    </a:lnTo>
                    <a:lnTo>
                      <a:pt x="822" y="615"/>
                    </a:lnTo>
                    <a:lnTo>
                      <a:pt x="824" y="615"/>
                    </a:lnTo>
                    <a:lnTo>
                      <a:pt x="826" y="616"/>
                    </a:lnTo>
                    <a:lnTo>
                      <a:pt x="828" y="616"/>
                    </a:lnTo>
                    <a:lnTo>
                      <a:pt x="830" y="616"/>
                    </a:lnTo>
                    <a:lnTo>
                      <a:pt x="832" y="616"/>
                    </a:lnTo>
                    <a:lnTo>
                      <a:pt x="834" y="616"/>
                    </a:lnTo>
                    <a:lnTo>
                      <a:pt x="836" y="616"/>
                    </a:lnTo>
                    <a:lnTo>
                      <a:pt x="838" y="616"/>
                    </a:lnTo>
                    <a:lnTo>
                      <a:pt x="840" y="616"/>
                    </a:lnTo>
                    <a:lnTo>
                      <a:pt x="842" y="615"/>
                    </a:lnTo>
                    <a:lnTo>
                      <a:pt x="844" y="615"/>
                    </a:lnTo>
                    <a:lnTo>
                      <a:pt x="846" y="615"/>
                    </a:lnTo>
                    <a:lnTo>
                      <a:pt x="848" y="614"/>
                    </a:lnTo>
                    <a:lnTo>
                      <a:pt x="850" y="614"/>
                    </a:lnTo>
                    <a:lnTo>
                      <a:pt x="852" y="613"/>
                    </a:lnTo>
                    <a:lnTo>
                      <a:pt x="854" y="613"/>
                    </a:lnTo>
                    <a:lnTo>
                      <a:pt x="856" y="612"/>
                    </a:lnTo>
                    <a:lnTo>
                      <a:pt x="858" y="611"/>
                    </a:lnTo>
                    <a:lnTo>
                      <a:pt x="860" y="610"/>
                    </a:lnTo>
                    <a:lnTo>
                      <a:pt x="862" y="609"/>
                    </a:lnTo>
                    <a:lnTo>
                      <a:pt x="864" y="608"/>
                    </a:lnTo>
                    <a:lnTo>
                      <a:pt x="866" y="607"/>
                    </a:lnTo>
                    <a:lnTo>
                      <a:pt x="868" y="606"/>
                    </a:lnTo>
                    <a:lnTo>
                      <a:pt x="870" y="605"/>
                    </a:lnTo>
                    <a:lnTo>
                      <a:pt x="872" y="604"/>
                    </a:lnTo>
                    <a:lnTo>
                      <a:pt x="874" y="603"/>
                    </a:lnTo>
                    <a:lnTo>
                      <a:pt x="876" y="601"/>
                    </a:lnTo>
                    <a:lnTo>
                      <a:pt x="878" y="600"/>
                    </a:lnTo>
                    <a:lnTo>
                      <a:pt x="880" y="598"/>
                    </a:lnTo>
                    <a:lnTo>
                      <a:pt x="882" y="597"/>
                    </a:lnTo>
                    <a:lnTo>
                      <a:pt x="884" y="595"/>
                    </a:lnTo>
                    <a:lnTo>
                      <a:pt x="886" y="593"/>
                    </a:lnTo>
                    <a:lnTo>
                      <a:pt x="888" y="592"/>
                    </a:lnTo>
                    <a:lnTo>
                      <a:pt x="890" y="590"/>
                    </a:lnTo>
                    <a:lnTo>
                      <a:pt x="892" y="588"/>
                    </a:lnTo>
                    <a:lnTo>
                      <a:pt x="894" y="586"/>
                    </a:lnTo>
                    <a:lnTo>
                      <a:pt x="896" y="584"/>
                    </a:lnTo>
                    <a:lnTo>
                      <a:pt x="898" y="582"/>
                    </a:lnTo>
                    <a:lnTo>
                      <a:pt x="900" y="580"/>
                    </a:lnTo>
                    <a:lnTo>
                      <a:pt x="902" y="578"/>
                    </a:lnTo>
                    <a:lnTo>
                      <a:pt x="904" y="576"/>
                    </a:lnTo>
                    <a:lnTo>
                      <a:pt x="906" y="573"/>
                    </a:lnTo>
                    <a:lnTo>
                      <a:pt x="908" y="571"/>
                    </a:lnTo>
                    <a:lnTo>
                      <a:pt x="910" y="569"/>
                    </a:lnTo>
                    <a:lnTo>
                      <a:pt x="912" y="566"/>
                    </a:lnTo>
                    <a:lnTo>
                      <a:pt x="914" y="564"/>
                    </a:lnTo>
                    <a:lnTo>
                      <a:pt x="916" y="561"/>
                    </a:lnTo>
                    <a:lnTo>
                      <a:pt x="918" y="558"/>
                    </a:lnTo>
                    <a:lnTo>
                      <a:pt x="920" y="556"/>
                    </a:lnTo>
                    <a:lnTo>
                      <a:pt x="922" y="553"/>
                    </a:lnTo>
                    <a:lnTo>
                      <a:pt x="924" y="550"/>
                    </a:lnTo>
                    <a:lnTo>
                      <a:pt x="926" y="547"/>
                    </a:lnTo>
                    <a:lnTo>
                      <a:pt x="928" y="545"/>
                    </a:lnTo>
                    <a:lnTo>
                      <a:pt x="930" y="542"/>
                    </a:lnTo>
                    <a:lnTo>
                      <a:pt x="932" y="539"/>
                    </a:lnTo>
                    <a:lnTo>
                      <a:pt x="934" y="536"/>
                    </a:lnTo>
                    <a:lnTo>
                      <a:pt x="936" y="533"/>
                    </a:lnTo>
                    <a:lnTo>
                      <a:pt x="938" y="529"/>
                    </a:lnTo>
                    <a:lnTo>
                      <a:pt x="940" y="526"/>
                    </a:lnTo>
                    <a:lnTo>
                      <a:pt x="942" y="523"/>
                    </a:lnTo>
                    <a:lnTo>
                      <a:pt x="944" y="520"/>
                    </a:lnTo>
                    <a:lnTo>
                      <a:pt x="946" y="516"/>
                    </a:lnTo>
                    <a:lnTo>
                      <a:pt x="948" y="513"/>
                    </a:lnTo>
                    <a:lnTo>
                      <a:pt x="950" y="510"/>
                    </a:lnTo>
                    <a:lnTo>
                      <a:pt x="952" y="506"/>
                    </a:lnTo>
                    <a:lnTo>
                      <a:pt x="954" y="503"/>
                    </a:lnTo>
                    <a:lnTo>
                      <a:pt x="956" y="499"/>
                    </a:lnTo>
                    <a:lnTo>
                      <a:pt x="958" y="496"/>
                    </a:lnTo>
                    <a:lnTo>
                      <a:pt x="960" y="492"/>
                    </a:lnTo>
                    <a:lnTo>
                      <a:pt x="962" y="488"/>
                    </a:lnTo>
                    <a:lnTo>
                      <a:pt x="964" y="485"/>
                    </a:lnTo>
                    <a:lnTo>
                      <a:pt x="966" y="481"/>
                    </a:lnTo>
                    <a:lnTo>
                      <a:pt x="968" y="477"/>
                    </a:lnTo>
                    <a:lnTo>
                      <a:pt x="970" y="473"/>
                    </a:lnTo>
                    <a:lnTo>
                      <a:pt x="972" y="469"/>
                    </a:lnTo>
                    <a:lnTo>
                      <a:pt x="974" y="466"/>
                    </a:lnTo>
                    <a:lnTo>
                      <a:pt x="976" y="462"/>
                    </a:lnTo>
                    <a:lnTo>
                      <a:pt x="978" y="458"/>
                    </a:lnTo>
                    <a:lnTo>
                      <a:pt x="980" y="454"/>
                    </a:lnTo>
                    <a:lnTo>
                      <a:pt x="982" y="450"/>
                    </a:lnTo>
                    <a:lnTo>
                      <a:pt x="984" y="446"/>
                    </a:lnTo>
                    <a:lnTo>
                      <a:pt x="986" y="442"/>
                    </a:lnTo>
                    <a:lnTo>
                      <a:pt x="988" y="438"/>
                    </a:lnTo>
                    <a:lnTo>
                      <a:pt x="990" y="433"/>
                    </a:lnTo>
                    <a:lnTo>
                      <a:pt x="992" y="429"/>
                    </a:lnTo>
                    <a:lnTo>
                      <a:pt x="994" y="425"/>
                    </a:lnTo>
                    <a:lnTo>
                      <a:pt x="996" y="421"/>
                    </a:lnTo>
                    <a:lnTo>
                      <a:pt x="998" y="417"/>
                    </a:lnTo>
                    <a:lnTo>
                      <a:pt x="1000" y="412"/>
                    </a:lnTo>
                    <a:lnTo>
                      <a:pt x="1002" y="408"/>
                    </a:lnTo>
                    <a:lnTo>
                      <a:pt x="1004" y="404"/>
                    </a:lnTo>
                    <a:lnTo>
                      <a:pt x="1006" y="399"/>
                    </a:lnTo>
                    <a:lnTo>
                      <a:pt x="1008" y="395"/>
                    </a:lnTo>
                    <a:lnTo>
                      <a:pt x="1010" y="391"/>
                    </a:lnTo>
                    <a:lnTo>
                      <a:pt x="1012" y="386"/>
                    </a:lnTo>
                    <a:lnTo>
                      <a:pt x="1014" y="382"/>
                    </a:lnTo>
                    <a:lnTo>
                      <a:pt x="1016" y="378"/>
                    </a:lnTo>
                    <a:lnTo>
                      <a:pt x="1018" y="373"/>
                    </a:lnTo>
                    <a:lnTo>
                      <a:pt x="1020" y="369"/>
                    </a:lnTo>
                    <a:lnTo>
                      <a:pt x="1022" y="364"/>
                    </a:lnTo>
                    <a:lnTo>
                      <a:pt x="1024" y="360"/>
                    </a:lnTo>
                    <a:lnTo>
                      <a:pt x="1026" y="355"/>
                    </a:lnTo>
                    <a:lnTo>
                      <a:pt x="1028" y="351"/>
                    </a:lnTo>
                    <a:lnTo>
                      <a:pt x="1030" y="346"/>
                    </a:lnTo>
                    <a:lnTo>
                      <a:pt x="1032" y="342"/>
                    </a:lnTo>
                    <a:lnTo>
                      <a:pt x="1034" y="337"/>
                    </a:lnTo>
                    <a:lnTo>
                      <a:pt x="1036" y="333"/>
                    </a:lnTo>
                    <a:lnTo>
                      <a:pt x="1038" y="328"/>
                    </a:lnTo>
                    <a:lnTo>
                      <a:pt x="1040" y="324"/>
                    </a:lnTo>
                    <a:lnTo>
                      <a:pt x="1042" y="319"/>
                    </a:lnTo>
                    <a:lnTo>
                      <a:pt x="1044" y="315"/>
                    </a:lnTo>
                    <a:lnTo>
                      <a:pt x="1046" y="310"/>
                    </a:lnTo>
                    <a:lnTo>
                      <a:pt x="1048" y="306"/>
                    </a:lnTo>
                    <a:lnTo>
                      <a:pt x="1050" y="301"/>
                    </a:lnTo>
                    <a:lnTo>
                      <a:pt x="1052" y="296"/>
                    </a:lnTo>
                    <a:lnTo>
                      <a:pt x="1054" y="292"/>
                    </a:lnTo>
                    <a:lnTo>
                      <a:pt x="1056" y="287"/>
                    </a:lnTo>
                    <a:lnTo>
                      <a:pt x="1058" y="283"/>
                    </a:lnTo>
                    <a:lnTo>
                      <a:pt x="1060" y="278"/>
                    </a:lnTo>
                    <a:lnTo>
                      <a:pt x="1062" y="274"/>
                    </a:lnTo>
                    <a:lnTo>
                      <a:pt x="1064" y="269"/>
                    </a:lnTo>
                    <a:lnTo>
                      <a:pt x="1066" y="265"/>
                    </a:lnTo>
                    <a:lnTo>
                      <a:pt x="1068" y="260"/>
                    </a:lnTo>
                    <a:lnTo>
                      <a:pt x="1070" y="256"/>
                    </a:lnTo>
                    <a:lnTo>
                      <a:pt x="1072" y="251"/>
                    </a:lnTo>
                    <a:lnTo>
                      <a:pt x="1074" y="247"/>
                    </a:lnTo>
                    <a:lnTo>
                      <a:pt x="1076" y="243"/>
                    </a:lnTo>
                    <a:lnTo>
                      <a:pt x="1078" y="238"/>
                    </a:lnTo>
                    <a:lnTo>
                      <a:pt x="1080" y="234"/>
                    </a:lnTo>
                    <a:lnTo>
                      <a:pt x="1082" y="229"/>
                    </a:lnTo>
                    <a:lnTo>
                      <a:pt x="1084" y="225"/>
                    </a:lnTo>
                    <a:lnTo>
                      <a:pt x="1086" y="221"/>
                    </a:lnTo>
                    <a:lnTo>
                      <a:pt x="1088" y="216"/>
                    </a:lnTo>
                    <a:lnTo>
                      <a:pt x="1090" y="212"/>
                    </a:lnTo>
                    <a:lnTo>
                      <a:pt x="1092" y="208"/>
                    </a:lnTo>
                    <a:lnTo>
                      <a:pt x="1094" y="203"/>
                    </a:lnTo>
                    <a:lnTo>
                      <a:pt x="1096" y="199"/>
                    </a:lnTo>
                    <a:lnTo>
                      <a:pt x="1098" y="195"/>
                    </a:lnTo>
                    <a:lnTo>
                      <a:pt x="1100" y="191"/>
                    </a:lnTo>
                    <a:lnTo>
                      <a:pt x="1102" y="186"/>
                    </a:lnTo>
                    <a:lnTo>
                      <a:pt x="1104" y="182"/>
                    </a:lnTo>
                    <a:lnTo>
                      <a:pt x="1106" y="178"/>
                    </a:lnTo>
                    <a:lnTo>
                      <a:pt x="1108" y="174"/>
                    </a:lnTo>
                    <a:lnTo>
                      <a:pt x="1110" y="170"/>
                    </a:lnTo>
                    <a:lnTo>
                      <a:pt x="1112" y="166"/>
                    </a:lnTo>
                    <a:lnTo>
                      <a:pt x="1114" y="162"/>
                    </a:lnTo>
                    <a:lnTo>
                      <a:pt x="1116" y="158"/>
                    </a:lnTo>
                    <a:lnTo>
                      <a:pt x="1118" y="154"/>
                    </a:lnTo>
                    <a:lnTo>
                      <a:pt x="1120" y="150"/>
                    </a:lnTo>
                    <a:lnTo>
                      <a:pt x="1122" y="146"/>
                    </a:lnTo>
                    <a:lnTo>
                      <a:pt x="1124" y="142"/>
                    </a:lnTo>
                    <a:lnTo>
                      <a:pt x="1126" y="139"/>
                    </a:lnTo>
                    <a:lnTo>
                      <a:pt x="1128" y="135"/>
                    </a:lnTo>
                    <a:lnTo>
                      <a:pt x="1130" y="131"/>
                    </a:lnTo>
                    <a:lnTo>
                      <a:pt x="1132" y="127"/>
                    </a:lnTo>
                    <a:lnTo>
                      <a:pt x="1134" y="124"/>
                    </a:lnTo>
                    <a:lnTo>
                      <a:pt x="1136" y="120"/>
                    </a:lnTo>
                    <a:lnTo>
                      <a:pt x="1138" y="116"/>
                    </a:lnTo>
                    <a:lnTo>
                      <a:pt x="1140" y="113"/>
                    </a:lnTo>
                    <a:lnTo>
                      <a:pt x="1142" y="109"/>
                    </a:lnTo>
                    <a:lnTo>
                      <a:pt x="1144" y="106"/>
                    </a:lnTo>
                    <a:lnTo>
                      <a:pt x="1146" y="103"/>
                    </a:lnTo>
                    <a:lnTo>
                      <a:pt x="1148" y="99"/>
                    </a:lnTo>
                    <a:lnTo>
                      <a:pt x="1150" y="96"/>
                    </a:lnTo>
                    <a:lnTo>
                      <a:pt x="1152" y="93"/>
                    </a:lnTo>
                    <a:lnTo>
                      <a:pt x="1154" y="89"/>
                    </a:lnTo>
                    <a:lnTo>
                      <a:pt x="1156" y="86"/>
                    </a:lnTo>
                    <a:lnTo>
                      <a:pt x="1158" y="83"/>
                    </a:lnTo>
                    <a:lnTo>
                      <a:pt x="1160" y="80"/>
                    </a:lnTo>
                    <a:lnTo>
                      <a:pt x="1162" y="77"/>
                    </a:lnTo>
                    <a:lnTo>
                      <a:pt x="1164" y="74"/>
                    </a:lnTo>
                    <a:lnTo>
                      <a:pt x="1166" y="71"/>
                    </a:lnTo>
                    <a:lnTo>
                      <a:pt x="1168" y="68"/>
                    </a:lnTo>
                    <a:lnTo>
                      <a:pt x="1170" y="65"/>
                    </a:lnTo>
                    <a:lnTo>
                      <a:pt x="1172" y="63"/>
                    </a:lnTo>
                    <a:lnTo>
                      <a:pt x="1174" y="60"/>
                    </a:lnTo>
                    <a:lnTo>
                      <a:pt x="1176" y="57"/>
                    </a:lnTo>
                    <a:lnTo>
                      <a:pt x="1178" y="55"/>
                    </a:lnTo>
                    <a:lnTo>
                      <a:pt x="1180" y="52"/>
                    </a:lnTo>
                    <a:lnTo>
                      <a:pt x="1182" y="50"/>
                    </a:lnTo>
                    <a:lnTo>
                      <a:pt x="1184" y="47"/>
                    </a:lnTo>
                    <a:lnTo>
                      <a:pt x="1186" y="45"/>
                    </a:lnTo>
                    <a:lnTo>
                      <a:pt x="1188" y="42"/>
                    </a:lnTo>
                    <a:lnTo>
                      <a:pt x="1190" y="40"/>
                    </a:lnTo>
                    <a:lnTo>
                      <a:pt x="1192" y="38"/>
                    </a:lnTo>
                    <a:lnTo>
                      <a:pt x="1194" y="36"/>
                    </a:lnTo>
                    <a:lnTo>
                      <a:pt x="1196" y="34"/>
                    </a:lnTo>
                    <a:lnTo>
                      <a:pt x="1198" y="32"/>
                    </a:lnTo>
                    <a:lnTo>
                      <a:pt x="1200" y="30"/>
                    </a:lnTo>
                    <a:lnTo>
                      <a:pt x="1202" y="28"/>
                    </a:lnTo>
                    <a:lnTo>
                      <a:pt x="1204" y="26"/>
                    </a:lnTo>
                    <a:lnTo>
                      <a:pt x="1206" y="24"/>
                    </a:lnTo>
                    <a:lnTo>
                      <a:pt x="1208" y="22"/>
                    </a:lnTo>
                    <a:lnTo>
                      <a:pt x="1210" y="21"/>
                    </a:lnTo>
                    <a:lnTo>
                      <a:pt x="1212" y="19"/>
                    </a:lnTo>
                    <a:lnTo>
                      <a:pt x="1214" y="18"/>
                    </a:lnTo>
                    <a:lnTo>
                      <a:pt x="1216" y="16"/>
                    </a:lnTo>
                    <a:lnTo>
                      <a:pt x="1218" y="15"/>
                    </a:lnTo>
                    <a:lnTo>
                      <a:pt x="1220" y="13"/>
                    </a:lnTo>
                    <a:lnTo>
                      <a:pt x="1222" y="12"/>
                    </a:lnTo>
                    <a:lnTo>
                      <a:pt x="1224" y="11"/>
                    </a:lnTo>
                    <a:lnTo>
                      <a:pt x="1226" y="10"/>
                    </a:lnTo>
                    <a:lnTo>
                      <a:pt x="1228" y="9"/>
                    </a:lnTo>
                    <a:lnTo>
                      <a:pt x="1230" y="8"/>
                    </a:lnTo>
                    <a:lnTo>
                      <a:pt x="1232" y="7"/>
                    </a:lnTo>
                    <a:lnTo>
                      <a:pt x="1234" y="6"/>
                    </a:lnTo>
                    <a:lnTo>
                      <a:pt x="1236" y="5"/>
                    </a:lnTo>
                    <a:lnTo>
                      <a:pt x="1238" y="4"/>
                    </a:lnTo>
                    <a:lnTo>
                      <a:pt x="1240" y="3"/>
                    </a:lnTo>
                    <a:lnTo>
                      <a:pt x="1242" y="3"/>
                    </a:lnTo>
                    <a:lnTo>
                      <a:pt x="1244" y="2"/>
                    </a:lnTo>
                    <a:lnTo>
                      <a:pt x="1246" y="2"/>
                    </a:lnTo>
                    <a:lnTo>
                      <a:pt x="1248" y="1"/>
                    </a:lnTo>
                    <a:lnTo>
                      <a:pt x="1250" y="1"/>
                    </a:lnTo>
                    <a:lnTo>
                      <a:pt x="1252" y="1"/>
                    </a:lnTo>
                    <a:lnTo>
                      <a:pt x="1254" y="0"/>
                    </a:lnTo>
                    <a:lnTo>
                      <a:pt x="1256" y="0"/>
                    </a:lnTo>
                    <a:lnTo>
                      <a:pt x="1258" y="0"/>
                    </a:lnTo>
                    <a:lnTo>
                      <a:pt x="1260" y="0"/>
                    </a:lnTo>
                    <a:lnTo>
                      <a:pt x="1262" y="0"/>
                    </a:lnTo>
                    <a:lnTo>
                      <a:pt x="1264" y="0"/>
                    </a:lnTo>
                    <a:lnTo>
                      <a:pt x="1266" y="0"/>
                    </a:lnTo>
                    <a:lnTo>
                      <a:pt x="1268" y="1"/>
                    </a:lnTo>
                    <a:lnTo>
                      <a:pt x="1270" y="1"/>
                    </a:lnTo>
                    <a:lnTo>
                      <a:pt x="1272" y="1"/>
                    </a:lnTo>
                    <a:lnTo>
                      <a:pt x="1274" y="2"/>
                    </a:lnTo>
                    <a:lnTo>
                      <a:pt x="1276" y="2"/>
                    </a:lnTo>
                    <a:lnTo>
                      <a:pt x="1277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3711" name="Rectangle 42">
              <a:extLst>
                <a:ext uri="{FF2B5EF4-FFF2-40B4-BE49-F238E27FC236}">
                  <a16:creationId xmlns:a16="http://schemas.microsoft.com/office/drawing/2014/main" id="{75C9972F-182F-41D3-A56A-B8304E1FD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575" y="5929313"/>
              <a:ext cx="3635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2" name="Rectangle 45">
              <a:extLst>
                <a:ext uri="{FF2B5EF4-FFF2-40B4-BE49-F238E27FC236}">
                  <a16:creationId xmlns:a16="http://schemas.microsoft.com/office/drawing/2014/main" id="{CE17B2F3-E5BD-41B8-9250-800D54103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3350" y="5929313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3" name="Rectangle 47">
              <a:extLst>
                <a:ext uri="{FF2B5EF4-FFF2-40B4-BE49-F238E27FC236}">
                  <a16:creationId xmlns:a16="http://schemas.microsoft.com/office/drawing/2014/main" id="{5A14F4B5-ADCD-41EF-8D1D-1851EBA4E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9475" y="5929313"/>
              <a:ext cx="841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4" name="Rectangle 49">
              <a:extLst>
                <a:ext uri="{FF2B5EF4-FFF2-40B4-BE49-F238E27FC236}">
                  <a16:creationId xmlns:a16="http://schemas.microsoft.com/office/drawing/2014/main" id="{9B14C94A-C416-4226-AE11-8A3E7D474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3838" y="5929313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5" name="Rectangle 51">
              <a:extLst>
                <a:ext uri="{FF2B5EF4-FFF2-40B4-BE49-F238E27FC236}">
                  <a16:creationId xmlns:a16="http://schemas.microsoft.com/office/drawing/2014/main" id="{0C485859-6746-4E74-BAA3-18F42065D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5513" y="5929313"/>
              <a:ext cx="1619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204">
            <a:extLst>
              <a:ext uri="{FF2B5EF4-FFF2-40B4-BE49-F238E27FC236}">
                <a16:creationId xmlns:a16="http://schemas.microsoft.com/office/drawing/2014/main" id="{0F5FB327-A7F8-4B2D-91A3-E7F767F1B161}"/>
              </a:ext>
            </a:extLst>
          </p:cNvPr>
          <p:cNvGrpSpPr>
            <a:grpSpLocks/>
          </p:cNvGrpSpPr>
          <p:nvPr/>
        </p:nvGrpSpPr>
        <p:grpSpPr bwMode="auto">
          <a:xfrm>
            <a:off x="187325" y="5202238"/>
            <a:ext cx="4094163" cy="1374775"/>
            <a:chOff x="187325" y="5202238"/>
            <a:chExt cx="4094163" cy="1374775"/>
          </a:xfrm>
        </p:grpSpPr>
        <p:grpSp>
          <p:nvGrpSpPr>
            <p:cNvPr id="23661" name="Group 410">
              <a:extLst>
                <a:ext uri="{FF2B5EF4-FFF2-40B4-BE49-F238E27FC236}">
                  <a16:creationId xmlns:a16="http://schemas.microsoft.com/office/drawing/2014/main" id="{EF2A974E-C025-453B-9B3F-B22C3F9C91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25" y="5202238"/>
              <a:ext cx="4094163" cy="1374775"/>
              <a:chOff x="4692010" y="1892666"/>
              <a:chExt cx="4092704" cy="1373876"/>
            </a:xfrm>
          </p:grpSpPr>
          <p:grpSp>
            <p:nvGrpSpPr>
              <p:cNvPr id="23667" name="Group 12">
                <a:extLst>
                  <a:ext uri="{FF2B5EF4-FFF2-40B4-BE49-F238E27FC236}">
                    <a16:creationId xmlns:a16="http://schemas.microsoft.com/office/drawing/2014/main" id="{BCBD27B6-69C2-47D9-85D1-682D7EB361C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692010" y="1893354"/>
                <a:ext cx="4092704" cy="1373188"/>
                <a:chOff x="3090" y="946"/>
                <a:chExt cx="1793" cy="865"/>
              </a:xfrm>
            </p:grpSpPr>
            <p:sp>
              <p:nvSpPr>
                <p:cNvPr id="23669" name="AutoShape 11">
                  <a:extLst>
                    <a:ext uri="{FF2B5EF4-FFF2-40B4-BE49-F238E27FC236}">
                      <a16:creationId xmlns:a16="http://schemas.microsoft.com/office/drawing/2014/main" id="{A9F5C946-D4A2-4D32-AC4E-CF19F981EB82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90" y="947"/>
                  <a:ext cx="1784" cy="8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0" name="Rectangle 13">
                  <a:extLst>
                    <a:ext uri="{FF2B5EF4-FFF2-40B4-BE49-F238E27FC236}">
                      <a16:creationId xmlns:a16="http://schemas.microsoft.com/office/drawing/2014/main" id="{26FED14C-BA04-4BBA-B09D-B2DDD02E90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solidFill>
                  <a:srgbClr val="FFFFFF"/>
                </a:solidFill>
                <a:ln w="1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71" name="Line 14">
                  <a:extLst>
                    <a:ext uri="{FF2B5EF4-FFF2-40B4-BE49-F238E27FC236}">
                      <a16:creationId xmlns:a16="http://schemas.microsoft.com/office/drawing/2014/main" id="{7107DC1B-6CB2-440C-A5BB-6A638C1C3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2" name="Line 15">
                  <a:extLst>
                    <a:ext uri="{FF2B5EF4-FFF2-40B4-BE49-F238E27FC236}">
                      <a16:creationId xmlns:a16="http://schemas.microsoft.com/office/drawing/2014/main" id="{7003AACE-08B1-4D51-A4CA-8112F0FC17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3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3" name="Line 16">
                  <a:extLst>
                    <a:ext uri="{FF2B5EF4-FFF2-40B4-BE49-F238E27FC236}">
                      <a16:creationId xmlns:a16="http://schemas.microsoft.com/office/drawing/2014/main" id="{0D48BBE5-98BC-4465-B8D9-7F1EA102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4" name="Line 17">
                  <a:extLst>
                    <a:ext uri="{FF2B5EF4-FFF2-40B4-BE49-F238E27FC236}">
                      <a16:creationId xmlns:a16="http://schemas.microsoft.com/office/drawing/2014/main" id="{F6F93CC7-07BB-4605-98CE-FBD3FD1648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5" name="Line 18">
                  <a:extLst>
                    <a:ext uri="{FF2B5EF4-FFF2-40B4-BE49-F238E27FC236}">
                      <a16:creationId xmlns:a16="http://schemas.microsoft.com/office/drawing/2014/main" id="{E4EC68B2-957A-49E4-ACA9-EE1BC89F8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6" name="Line 19">
                  <a:extLst>
                    <a:ext uri="{FF2B5EF4-FFF2-40B4-BE49-F238E27FC236}">
                      <a16:creationId xmlns:a16="http://schemas.microsoft.com/office/drawing/2014/main" id="{F0B6D538-EB10-4007-BACA-9895160390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4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7" name="Line 20">
                  <a:extLst>
                    <a:ext uri="{FF2B5EF4-FFF2-40B4-BE49-F238E27FC236}">
                      <a16:creationId xmlns:a16="http://schemas.microsoft.com/office/drawing/2014/main" id="{98CA0C35-0724-4B73-8F5D-27DDDF2FE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1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8" name="Line 21">
                  <a:extLst>
                    <a:ext uri="{FF2B5EF4-FFF2-40B4-BE49-F238E27FC236}">
                      <a16:creationId xmlns:a16="http://schemas.microsoft.com/office/drawing/2014/main" id="{0008C1BF-C918-4BA2-B992-C3F53902C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9" name="Line 22">
                  <a:extLst>
                    <a:ext uri="{FF2B5EF4-FFF2-40B4-BE49-F238E27FC236}">
                      <a16:creationId xmlns:a16="http://schemas.microsoft.com/office/drawing/2014/main" id="{6218B918-7A1A-482F-9952-248ED1119E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0" name="Line 23">
                  <a:extLst>
                    <a:ext uri="{FF2B5EF4-FFF2-40B4-BE49-F238E27FC236}">
                      <a16:creationId xmlns:a16="http://schemas.microsoft.com/office/drawing/2014/main" id="{03A8AC4B-68F3-42B3-849E-3A0B5A130D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1" name="Line 24">
                  <a:extLst>
                    <a:ext uri="{FF2B5EF4-FFF2-40B4-BE49-F238E27FC236}">
                      <a16:creationId xmlns:a16="http://schemas.microsoft.com/office/drawing/2014/main" id="{D797A5F8-598F-42BF-8B53-8453023232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2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2" name="Line 25">
                  <a:extLst>
                    <a:ext uri="{FF2B5EF4-FFF2-40B4-BE49-F238E27FC236}">
                      <a16:creationId xmlns:a16="http://schemas.microsoft.com/office/drawing/2014/main" id="{3DBAE3EF-DCD2-427E-A8AD-6E0472D464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3" name="Line 26">
                  <a:extLst>
                    <a:ext uri="{FF2B5EF4-FFF2-40B4-BE49-F238E27FC236}">
                      <a16:creationId xmlns:a16="http://schemas.microsoft.com/office/drawing/2014/main" id="{D04085A0-F198-4052-9A98-56AF804140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3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4" name="Line 27">
                  <a:extLst>
                    <a:ext uri="{FF2B5EF4-FFF2-40B4-BE49-F238E27FC236}">
                      <a16:creationId xmlns:a16="http://schemas.microsoft.com/office/drawing/2014/main" id="{6A415B30-8808-47F4-A509-45095A503F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5" name="Line 28">
                  <a:extLst>
                    <a:ext uri="{FF2B5EF4-FFF2-40B4-BE49-F238E27FC236}">
                      <a16:creationId xmlns:a16="http://schemas.microsoft.com/office/drawing/2014/main" id="{C6136AC9-2A37-4FD7-81F7-D10164906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6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6" name="Line 29">
                  <a:extLst>
                    <a:ext uri="{FF2B5EF4-FFF2-40B4-BE49-F238E27FC236}">
                      <a16:creationId xmlns:a16="http://schemas.microsoft.com/office/drawing/2014/main" id="{7061EA20-D11A-4BAF-A879-9CE4460EA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8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7" name="Line 30">
                  <a:extLst>
                    <a:ext uri="{FF2B5EF4-FFF2-40B4-BE49-F238E27FC236}">
                      <a16:creationId xmlns:a16="http://schemas.microsoft.com/office/drawing/2014/main" id="{2D649EB3-F213-4086-BB17-CC822933B9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9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8" name="Line 31">
                  <a:extLst>
                    <a:ext uri="{FF2B5EF4-FFF2-40B4-BE49-F238E27FC236}">
                      <a16:creationId xmlns:a16="http://schemas.microsoft.com/office/drawing/2014/main" id="{2E7F34C4-9A39-46B7-9832-0C0D51321B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80"/>
                  <a:ext cx="1780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9" name="Rectangle 32">
                  <a:extLst>
                    <a:ext uri="{FF2B5EF4-FFF2-40B4-BE49-F238E27FC236}">
                      <a16:creationId xmlns:a16="http://schemas.microsoft.com/office/drawing/2014/main" id="{D1DD2065-9757-44F6-B4E8-4EA1FED7BF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2" y="1322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90" name="Freeform 33">
                  <a:extLst>
                    <a:ext uri="{FF2B5EF4-FFF2-40B4-BE49-F238E27FC236}">
                      <a16:creationId xmlns:a16="http://schemas.microsoft.com/office/drawing/2014/main" id="{DDE6E575-FBC2-440E-BB61-F50C24A148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4" y="1364"/>
                  <a:ext cx="16" cy="30"/>
                </a:xfrm>
                <a:custGeom>
                  <a:avLst/>
                  <a:gdLst>
                    <a:gd name="T0" fmla="*/ 0 w 16"/>
                    <a:gd name="T1" fmla="*/ 0 h 30"/>
                    <a:gd name="T2" fmla="*/ 16 w 16"/>
                    <a:gd name="T3" fmla="*/ 15 h 30"/>
                    <a:gd name="T4" fmla="*/ 0 w 16"/>
                    <a:gd name="T5" fmla="*/ 30 h 30"/>
                    <a:gd name="T6" fmla="*/ 0 w 16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"/>
                    <a:gd name="T13" fmla="*/ 0 h 30"/>
                    <a:gd name="T14" fmla="*/ 16 w 16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" h="30">
                      <a:moveTo>
                        <a:pt x="0" y="0"/>
                      </a:moveTo>
                      <a:lnTo>
                        <a:pt x="16" y="15"/>
                      </a:lnTo>
                      <a:lnTo>
                        <a:pt x="0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1" name="Line 34">
                  <a:extLst>
                    <a:ext uri="{FF2B5EF4-FFF2-40B4-BE49-F238E27FC236}">
                      <a16:creationId xmlns:a16="http://schemas.microsoft.com/office/drawing/2014/main" id="{EF1F9A28-7AB1-4159-A821-1F0AB7743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2" name="Line 35">
                  <a:extLst>
                    <a:ext uri="{FF2B5EF4-FFF2-40B4-BE49-F238E27FC236}">
                      <a16:creationId xmlns:a16="http://schemas.microsoft.com/office/drawing/2014/main" id="{45C57C36-59F1-41F3-A86D-A884CF9D57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3" name="Line 36">
                  <a:extLst>
                    <a:ext uri="{FF2B5EF4-FFF2-40B4-BE49-F238E27FC236}">
                      <a16:creationId xmlns:a16="http://schemas.microsoft.com/office/drawing/2014/main" id="{7A1F2D7B-8F6A-4EFA-B709-D29BB7AF97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4" name="Line 37">
                  <a:extLst>
                    <a:ext uri="{FF2B5EF4-FFF2-40B4-BE49-F238E27FC236}">
                      <a16:creationId xmlns:a16="http://schemas.microsoft.com/office/drawing/2014/main" id="{9DDAF4FC-D802-4653-A0DB-F5823C7A30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1" y="948"/>
                  <a:ext cx="1" cy="8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5" name="Rectangle 38">
                  <a:extLst>
                    <a:ext uri="{FF2B5EF4-FFF2-40B4-BE49-F238E27FC236}">
                      <a16:creationId xmlns:a16="http://schemas.microsoft.com/office/drawing/2014/main" id="{B3624038-6958-4B6B-9497-8EB87537D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0" y="946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96" name="Freeform 39">
                  <a:extLst>
                    <a:ext uri="{FF2B5EF4-FFF2-40B4-BE49-F238E27FC236}">
                      <a16:creationId xmlns:a16="http://schemas.microsoft.com/office/drawing/2014/main" id="{631E0761-6884-4DC7-9D1C-927384B9F4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5" y="950"/>
                  <a:ext cx="30" cy="15"/>
                </a:xfrm>
                <a:custGeom>
                  <a:avLst/>
                  <a:gdLst>
                    <a:gd name="T0" fmla="*/ 0 w 30"/>
                    <a:gd name="T1" fmla="*/ 15 h 15"/>
                    <a:gd name="T2" fmla="*/ 15 w 30"/>
                    <a:gd name="T3" fmla="*/ 0 h 15"/>
                    <a:gd name="T4" fmla="*/ 30 w 30"/>
                    <a:gd name="T5" fmla="*/ 15 h 15"/>
                    <a:gd name="T6" fmla="*/ 0 w 30"/>
                    <a:gd name="T7" fmla="*/ 15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5"/>
                    <a:gd name="T14" fmla="*/ 30 w 30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5">
                      <a:moveTo>
                        <a:pt x="0" y="15"/>
                      </a:moveTo>
                      <a:lnTo>
                        <a:pt x="15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7" name="Rectangle 40">
                  <a:extLst>
                    <a:ext uri="{FF2B5EF4-FFF2-40B4-BE49-F238E27FC236}">
                      <a16:creationId xmlns:a16="http://schemas.microsoft.com/office/drawing/2014/main" id="{16F0DE66-7528-4B31-A1FF-74D180100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98" name="Line 41">
                  <a:extLst>
                    <a:ext uri="{FF2B5EF4-FFF2-40B4-BE49-F238E27FC236}">
                      <a16:creationId xmlns:a16="http://schemas.microsoft.com/office/drawing/2014/main" id="{4F70ACF3-3EDB-4B16-A223-36625E9A2C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3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9" name="Rectangle 42">
                  <a:extLst>
                    <a:ext uri="{FF2B5EF4-FFF2-40B4-BE49-F238E27FC236}">
                      <a16:creationId xmlns:a16="http://schemas.microsoft.com/office/drawing/2014/main" id="{4BB2A726-8733-4B8E-B16E-C72DBAF3C3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88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-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0" name="Rectangle 43">
                  <a:extLst>
                    <a:ext uri="{FF2B5EF4-FFF2-40B4-BE49-F238E27FC236}">
                      <a16:creationId xmlns:a16="http://schemas.microsoft.com/office/drawing/2014/main" id="{3D28367C-82B8-4B6A-BDCB-7149F799A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1" name="Line 44">
                  <a:extLst>
                    <a:ext uri="{FF2B5EF4-FFF2-40B4-BE49-F238E27FC236}">
                      <a16:creationId xmlns:a16="http://schemas.microsoft.com/office/drawing/2014/main" id="{6EB75BA1-F0FE-432D-9189-354E9F6B99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7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2" name="Rectangle 45">
                  <a:extLst>
                    <a:ext uri="{FF2B5EF4-FFF2-40B4-BE49-F238E27FC236}">
                      <a16:creationId xmlns:a16="http://schemas.microsoft.com/office/drawing/2014/main" id="{EB7F7F81-0D23-404E-8442-87E3133AD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0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3" name="Line 46">
                  <a:extLst>
                    <a:ext uri="{FF2B5EF4-FFF2-40B4-BE49-F238E27FC236}">
                      <a16:creationId xmlns:a16="http://schemas.microsoft.com/office/drawing/2014/main" id="{94184B2B-0D4F-4AF7-BEB4-45D635532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55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4" name="Rectangle 47">
                  <a:extLst>
                    <a:ext uri="{FF2B5EF4-FFF2-40B4-BE49-F238E27FC236}">
                      <a16:creationId xmlns:a16="http://schemas.microsoft.com/office/drawing/2014/main" id="{3FD9FED0-14F1-4DC5-965A-740F2A646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7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5" name="Line 48">
                  <a:extLst>
                    <a:ext uri="{FF2B5EF4-FFF2-40B4-BE49-F238E27FC236}">
                      <a16:creationId xmlns:a16="http://schemas.microsoft.com/office/drawing/2014/main" id="{5EBB8454-660B-4C45-8A09-8BAC1BDE6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2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6" name="Rectangle 49">
                  <a:extLst>
                    <a:ext uri="{FF2B5EF4-FFF2-40B4-BE49-F238E27FC236}">
                      <a16:creationId xmlns:a16="http://schemas.microsoft.com/office/drawing/2014/main" id="{D98485A2-F1EE-4168-BDDD-4F0AEFAEB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1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7" name="Line 50">
                  <a:extLst>
                    <a:ext uri="{FF2B5EF4-FFF2-40B4-BE49-F238E27FC236}">
                      <a16:creationId xmlns:a16="http://schemas.microsoft.com/office/drawing/2014/main" id="{CD0300CE-0D39-4202-BE97-096C43F883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9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8" name="Rectangle 51">
                  <a:extLst>
                    <a:ext uri="{FF2B5EF4-FFF2-40B4-BE49-F238E27FC236}">
                      <a16:creationId xmlns:a16="http://schemas.microsoft.com/office/drawing/2014/main" id="{DB0E360C-9D67-4A1E-9A1A-03AF786B9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4" y="1392"/>
                  <a:ext cx="49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2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9" name="Rectangle 54">
                  <a:extLst>
                    <a:ext uri="{FF2B5EF4-FFF2-40B4-BE49-F238E27FC236}">
                      <a16:creationId xmlns:a16="http://schemas.microsoft.com/office/drawing/2014/main" id="{7575BF99-3A4B-4DEB-BBA8-E9025F0A4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3668" name="Freeform 52">
                <a:extLst>
                  <a:ext uri="{FF2B5EF4-FFF2-40B4-BE49-F238E27FC236}">
                    <a16:creationId xmlns:a16="http://schemas.microsoft.com/office/drawing/2014/main" id="{4505EE27-E20F-497B-BB5D-C669CC54B3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768" y="1892666"/>
                <a:ext cx="4063031" cy="1362075"/>
              </a:xfrm>
              <a:custGeom>
                <a:avLst/>
                <a:gdLst>
                  <a:gd name="T0" fmla="*/ 2147483646 w 1277"/>
                  <a:gd name="T1" fmla="*/ 2147483646 h 616"/>
                  <a:gd name="T2" fmla="*/ 2147483646 w 1277"/>
                  <a:gd name="T3" fmla="*/ 2147483646 h 616"/>
                  <a:gd name="T4" fmla="*/ 2147483646 w 1277"/>
                  <a:gd name="T5" fmla="*/ 2147483646 h 616"/>
                  <a:gd name="T6" fmla="*/ 2147483646 w 1277"/>
                  <a:gd name="T7" fmla="*/ 2147483646 h 616"/>
                  <a:gd name="T8" fmla="*/ 2147483646 w 1277"/>
                  <a:gd name="T9" fmla="*/ 2147483646 h 616"/>
                  <a:gd name="T10" fmla="*/ 2147483646 w 1277"/>
                  <a:gd name="T11" fmla="*/ 2147483646 h 616"/>
                  <a:gd name="T12" fmla="*/ 2147483646 w 1277"/>
                  <a:gd name="T13" fmla="*/ 2147483646 h 616"/>
                  <a:gd name="T14" fmla="*/ 2147483646 w 1277"/>
                  <a:gd name="T15" fmla="*/ 2147483646 h 616"/>
                  <a:gd name="T16" fmla="*/ 2147483646 w 1277"/>
                  <a:gd name="T17" fmla="*/ 2147483646 h 616"/>
                  <a:gd name="T18" fmla="*/ 2147483646 w 1277"/>
                  <a:gd name="T19" fmla="*/ 2147483646 h 616"/>
                  <a:gd name="T20" fmla="*/ 2147483646 w 1277"/>
                  <a:gd name="T21" fmla="*/ 2147483646 h 616"/>
                  <a:gd name="T22" fmla="*/ 2147483646 w 1277"/>
                  <a:gd name="T23" fmla="*/ 2147483646 h 616"/>
                  <a:gd name="T24" fmla="*/ 2147483646 w 1277"/>
                  <a:gd name="T25" fmla="*/ 2147483646 h 616"/>
                  <a:gd name="T26" fmla="*/ 2147483646 w 1277"/>
                  <a:gd name="T27" fmla="*/ 2147483646 h 616"/>
                  <a:gd name="T28" fmla="*/ 2147483646 w 1277"/>
                  <a:gd name="T29" fmla="*/ 2147483646 h 616"/>
                  <a:gd name="T30" fmla="*/ 2147483646 w 1277"/>
                  <a:gd name="T31" fmla="*/ 2147483646 h 616"/>
                  <a:gd name="T32" fmla="*/ 2147483646 w 1277"/>
                  <a:gd name="T33" fmla="*/ 2147483646 h 616"/>
                  <a:gd name="T34" fmla="*/ 2147483646 w 1277"/>
                  <a:gd name="T35" fmla="*/ 2147483646 h 616"/>
                  <a:gd name="T36" fmla="*/ 2147483646 w 1277"/>
                  <a:gd name="T37" fmla="*/ 2147483646 h 616"/>
                  <a:gd name="T38" fmla="*/ 2147483646 w 1277"/>
                  <a:gd name="T39" fmla="*/ 2147483646 h 616"/>
                  <a:gd name="T40" fmla="*/ 2147483646 w 1277"/>
                  <a:gd name="T41" fmla="*/ 2147483646 h 616"/>
                  <a:gd name="T42" fmla="*/ 2147483646 w 1277"/>
                  <a:gd name="T43" fmla="*/ 2147483646 h 616"/>
                  <a:gd name="T44" fmla="*/ 2147483646 w 1277"/>
                  <a:gd name="T45" fmla="*/ 2147483646 h 616"/>
                  <a:gd name="T46" fmla="*/ 2147483646 w 1277"/>
                  <a:gd name="T47" fmla="*/ 2147483646 h 616"/>
                  <a:gd name="T48" fmla="*/ 2147483646 w 1277"/>
                  <a:gd name="T49" fmla="*/ 2147483646 h 616"/>
                  <a:gd name="T50" fmla="*/ 2147483646 w 1277"/>
                  <a:gd name="T51" fmla="*/ 2147483646 h 616"/>
                  <a:gd name="T52" fmla="*/ 2147483646 w 1277"/>
                  <a:gd name="T53" fmla="*/ 2147483646 h 616"/>
                  <a:gd name="T54" fmla="*/ 2147483646 w 1277"/>
                  <a:gd name="T55" fmla="*/ 2147483646 h 616"/>
                  <a:gd name="T56" fmla="*/ 2147483646 w 1277"/>
                  <a:gd name="T57" fmla="*/ 2147483646 h 616"/>
                  <a:gd name="T58" fmla="*/ 2147483646 w 1277"/>
                  <a:gd name="T59" fmla="*/ 2147483646 h 616"/>
                  <a:gd name="T60" fmla="*/ 2147483646 w 1277"/>
                  <a:gd name="T61" fmla="*/ 2147483646 h 616"/>
                  <a:gd name="T62" fmla="*/ 2147483646 w 1277"/>
                  <a:gd name="T63" fmla="*/ 2147483646 h 616"/>
                  <a:gd name="T64" fmla="*/ 2147483646 w 1277"/>
                  <a:gd name="T65" fmla="*/ 2147483646 h 616"/>
                  <a:gd name="T66" fmla="*/ 2147483646 w 1277"/>
                  <a:gd name="T67" fmla="*/ 2147483646 h 616"/>
                  <a:gd name="T68" fmla="*/ 2147483646 w 1277"/>
                  <a:gd name="T69" fmla="*/ 2147483646 h 616"/>
                  <a:gd name="T70" fmla="*/ 2147483646 w 1277"/>
                  <a:gd name="T71" fmla="*/ 2147483646 h 616"/>
                  <a:gd name="T72" fmla="*/ 2147483646 w 1277"/>
                  <a:gd name="T73" fmla="*/ 2147483646 h 616"/>
                  <a:gd name="T74" fmla="*/ 2147483646 w 1277"/>
                  <a:gd name="T75" fmla="*/ 2147483646 h 616"/>
                  <a:gd name="T76" fmla="*/ 2147483646 w 1277"/>
                  <a:gd name="T77" fmla="*/ 2147483646 h 616"/>
                  <a:gd name="T78" fmla="*/ 2147483646 w 1277"/>
                  <a:gd name="T79" fmla="*/ 2147483646 h 616"/>
                  <a:gd name="T80" fmla="*/ 2147483646 w 1277"/>
                  <a:gd name="T81" fmla="*/ 2147483646 h 616"/>
                  <a:gd name="T82" fmla="*/ 2147483646 w 1277"/>
                  <a:gd name="T83" fmla="*/ 2147483646 h 616"/>
                  <a:gd name="T84" fmla="*/ 2147483646 w 1277"/>
                  <a:gd name="T85" fmla="*/ 2147483646 h 616"/>
                  <a:gd name="T86" fmla="*/ 2147483646 w 1277"/>
                  <a:gd name="T87" fmla="*/ 2147483646 h 616"/>
                  <a:gd name="T88" fmla="*/ 2147483646 w 1277"/>
                  <a:gd name="T89" fmla="*/ 2147483646 h 616"/>
                  <a:gd name="T90" fmla="*/ 2147483646 w 1277"/>
                  <a:gd name="T91" fmla="*/ 2147483646 h 616"/>
                  <a:gd name="T92" fmla="*/ 2147483646 w 1277"/>
                  <a:gd name="T93" fmla="*/ 2147483646 h 616"/>
                  <a:gd name="T94" fmla="*/ 2147483646 w 1277"/>
                  <a:gd name="T95" fmla="*/ 2147483646 h 616"/>
                  <a:gd name="T96" fmla="*/ 2147483646 w 1277"/>
                  <a:gd name="T97" fmla="*/ 2147483646 h 616"/>
                  <a:gd name="T98" fmla="*/ 2147483646 w 1277"/>
                  <a:gd name="T99" fmla="*/ 2147483646 h 616"/>
                  <a:gd name="T100" fmla="*/ 2147483646 w 1277"/>
                  <a:gd name="T101" fmla="*/ 2147483646 h 616"/>
                  <a:gd name="T102" fmla="*/ 2147483646 w 1277"/>
                  <a:gd name="T103" fmla="*/ 2147483646 h 616"/>
                  <a:gd name="T104" fmla="*/ 2147483646 w 1277"/>
                  <a:gd name="T105" fmla="*/ 2147483646 h 616"/>
                  <a:gd name="T106" fmla="*/ 2147483646 w 1277"/>
                  <a:gd name="T107" fmla="*/ 2147483646 h 616"/>
                  <a:gd name="T108" fmla="*/ 2147483646 w 1277"/>
                  <a:gd name="T109" fmla="*/ 2147483646 h 616"/>
                  <a:gd name="T110" fmla="*/ 2147483646 w 1277"/>
                  <a:gd name="T111" fmla="*/ 2147483646 h 616"/>
                  <a:gd name="T112" fmla="*/ 2147483646 w 1277"/>
                  <a:gd name="T113" fmla="*/ 2147483646 h 616"/>
                  <a:gd name="T114" fmla="*/ 2147483646 w 1277"/>
                  <a:gd name="T115" fmla="*/ 2147483646 h 61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77"/>
                  <a:gd name="T175" fmla="*/ 0 h 616"/>
                  <a:gd name="T176" fmla="*/ 1277 w 1277"/>
                  <a:gd name="T177" fmla="*/ 616 h 61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77" h="616">
                    <a:moveTo>
                      <a:pt x="0" y="613"/>
                    </a:moveTo>
                    <a:lnTo>
                      <a:pt x="2" y="612"/>
                    </a:lnTo>
                    <a:lnTo>
                      <a:pt x="4" y="612"/>
                    </a:lnTo>
                    <a:lnTo>
                      <a:pt x="6" y="611"/>
                    </a:lnTo>
                    <a:lnTo>
                      <a:pt x="8" y="610"/>
                    </a:lnTo>
                    <a:lnTo>
                      <a:pt x="10" y="609"/>
                    </a:lnTo>
                    <a:lnTo>
                      <a:pt x="12" y="608"/>
                    </a:lnTo>
                    <a:lnTo>
                      <a:pt x="14" y="607"/>
                    </a:lnTo>
                    <a:lnTo>
                      <a:pt x="16" y="606"/>
                    </a:lnTo>
                    <a:lnTo>
                      <a:pt x="18" y="604"/>
                    </a:lnTo>
                    <a:lnTo>
                      <a:pt x="20" y="603"/>
                    </a:lnTo>
                    <a:lnTo>
                      <a:pt x="22" y="602"/>
                    </a:lnTo>
                    <a:lnTo>
                      <a:pt x="24" y="601"/>
                    </a:lnTo>
                    <a:lnTo>
                      <a:pt x="26" y="599"/>
                    </a:lnTo>
                    <a:lnTo>
                      <a:pt x="28" y="598"/>
                    </a:lnTo>
                    <a:lnTo>
                      <a:pt x="30" y="596"/>
                    </a:lnTo>
                    <a:lnTo>
                      <a:pt x="32" y="594"/>
                    </a:lnTo>
                    <a:lnTo>
                      <a:pt x="34" y="593"/>
                    </a:lnTo>
                    <a:lnTo>
                      <a:pt x="36" y="591"/>
                    </a:lnTo>
                    <a:lnTo>
                      <a:pt x="38" y="589"/>
                    </a:lnTo>
                    <a:lnTo>
                      <a:pt x="40" y="587"/>
                    </a:lnTo>
                    <a:lnTo>
                      <a:pt x="42" y="585"/>
                    </a:lnTo>
                    <a:lnTo>
                      <a:pt x="44" y="583"/>
                    </a:lnTo>
                    <a:lnTo>
                      <a:pt x="46" y="581"/>
                    </a:lnTo>
                    <a:lnTo>
                      <a:pt x="48" y="579"/>
                    </a:lnTo>
                    <a:lnTo>
                      <a:pt x="50" y="577"/>
                    </a:lnTo>
                    <a:lnTo>
                      <a:pt x="52" y="575"/>
                    </a:lnTo>
                    <a:lnTo>
                      <a:pt x="54" y="572"/>
                    </a:lnTo>
                    <a:lnTo>
                      <a:pt x="56" y="570"/>
                    </a:lnTo>
                    <a:lnTo>
                      <a:pt x="58" y="567"/>
                    </a:lnTo>
                    <a:lnTo>
                      <a:pt x="60" y="565"/>
                    </a:lnTo>
                    <a:lnTo>
                      <a:pt x="62" y="562"/>
                    </a:lnTo>
                    <a:lnTo>
                      <a:pt x="64" y="560"/>
                    </a:lnTo>
                    <a:lnTo>
                      <a:pt x="66" y="557"/>
                    </a:lnTo>
                    <a:lnTo>
                      <a:pt x="68" y="555"/>
                    </a:lnTo>
                    <a:lnTo>
                      <a:pt x="70" y="552"/>
                    </a:lnTo>
                    <a:lnTo>
                      <a:pt x="72" y="549"/>
                    </a:lnTo>
                    <a:lnTo>
                      <a:pt x="74" y="546"/>
                    </a:lnTo>
                    <a:lnTo>
                      <a:pt x="76" y="543"/>
                    </a:lnTo>
                    <a:lnTo>
                      <a:pt x="78" y="540"/>
                    </a:lnTo>
                    <a:lnTo>
                      <a:pt x="80" y="537"/>
                    </a:lnTo>
                    <a:lnTo>
                      <a:pt x="82" y="534"/>
                    </a:lnTo>
                    <a:lnTo>
                      <a:pt x="84" y="531"/>
                    </a:lnTo>
                    <a:lnTo>
                      <a:pt x="86" y="528"/>
                    </a:lnTo>
                    <a:lnTo>
                      <a:pt x="88" y="525"/>
                    </a:lnTo>
                    <a:lnTo>
                      <a:pt x="90" y="522"/>
                    </a:lnTo>
                    <a:lnTo>
                      <a:pt x="92" y="518"/>
                    </a:lnTo>
                    <a:lnTo>
                      <a:pt x="94" y="515"/>
                    </a:lnTo>
                    <a:lnTo>
                      <a:pt x="96" y="512"/>
                    </a:lnTo>
                    <a:lnTo>
                      <a:pt x="98" y="508"/>
                    </a:lnTo>
                    <a:lnTo>
                      <a:pt x="100" y="505"/>
                    </a:lnTo>
                    <a:lnTo>
                      <a:pt x="102" y="501"/>
                    </a:lnTo>
                    <a:lnTo>
                      <a:pt x="104" y="498"/>
                    </a:lnTo>
                    <a:lnTo>
                      <a:pt x="106" y="494"/>
                    </a:lnTo>
                    <a:lnTo>
                      <a:pt x="108" y="490"/>
                    </a:lnTo>
                    <a:lnTo>
                      <a:pt x="110" y="487"/>
                    </a:lnTo>
                    <a:lnTo>
                      <a:pt x="112" y="483"/>
                    </a:lnTo>
                    <a:lnTo>
                      <a:pt x="114" y="479"/>
                    </a:lnTo>
                    <a:lnTo>
                      <a:pt x="116" y="475"/>
                    </a:lnTo>
                    <a:lnTo>
                      <a:pt x="118" y="472"/>
                    </a:lnTo>
                    <a:lnTo>
                      <a:pt x="120" y="468"/>
                    </a:lnTo>
                    <a:lnTo>
                      <a:pt x="122" y="464"/>
                    </a:lnTo>
                    <a:lnTo>
                      <a:pt x="124" y="460"/>
                    </a:lnTo>
                    <a:lnTo>
                      <a:pt x="126" y="456"/>
                    </a:lnTo>
                    <a:lnTo>
                      <a:pt x="128" y="452"/>
                    </a:lnTo>
                    <a:lnTo>
                      <a:pt x="130" y="448"/>
                    </a:lnTo>
                    <a:lnTo>
                      <a:pt x="132" y="444"/>
                    </a:lnTo>
                    <a:lnTo>
                      <a:pt x="134" y="440"/>
                    </a:lnTo>
                    <a:lnTo>
                      <a:pt x="136" y="436"/>
                    </a:lnTo>
                    <a:lnTo>
                      <a:pt x="138" y="432"/>
                    </a:lnTo>
                    <a:lnTo>
                      <a:pt x="140" y="427"/>
                    </a:lnTo>
                    <a:lnTo>
                      <a:pt x="142" y="423"/>
                    </a:lnTo>
                    <a:lnTo>
                      <a:pt x="144" y="419"/>
                    </a:lnTo>
                    <a:lnTo>
                      <a:pt x="146" y="415"/>
                    </a:lnTo>
                    <a:lnTo>
                      <a:pt x="148" y="410"/>
                    </a:lnTo>
                    <a:lnTo>
                      <a:pt x="150" y="406"/>
                    </a:lnTo>
                    <a:lnTo>
                      <a:pt x="152" y="402"/>
                    </a:lnTo>
                    <a:lnTo>
                      <a:pt x="154" y="397"/>
                    </a:lnTo>
                    <a:lnTo>
                      <a:pt x="156" y="393"/>
                    </a:lnTo>
                    <a:lnTo>
                      <a:pt x="158" y="389"/>
                    </a:lnTo>
                    <a:lnTo>
                      <a:pt x="160" y="384"/>
                    </a:lnTo>
                    <a:lnTo>
                      <a:pt x="162" y="380"/>
                    </a:lnTo>
                    <a:lnTo>
                      <a:pt x="164" y="376"/>
                    </a:lnTo>
                    <a:lnTo>
                      <a:pt x="166" y="371"/>
                    </a:lnTo>
                    <a:lnTo>
                      <a:pt x="168" y="367"/>
                    </a:lnTo>
                    <a:lnTo>
                      <a:pt x="170" y="362"/>
                    </a:lnTo>
                    <a:lnTo>
                      <a:pt x="172" y="358"/>
                    </a:lnTo>
                    <a:lnTo>
                      <a:pt x="174" y="353"/>
                    </a:lnTo>
                    <a:lnTo>
                      <a:pt x="176" y="349"/>
                    </a:lnTo>
                    <a:lnTo>
                      <a:pt x="178" y="344"/>
                    </a:lnTo>
                    <a:lnTo>
                      <a:pt x="180" y="340"/>
                    </a:lnTo>
                    <a:lnTo>
                      <a:pt x="182" y="335"/>
                    </a:lnTo>
                    <a:lnTo>
                      <a:pt x="184" y="331"/>
                    </a:lnTo>
                    <a:lnTo>
                      <a:pt x="186" y="326"/>
                    </a:lnTo>
                    <a:lnTo>
                      <a:pt x="188" y="322"/>
                    </a:lnTo>
                    <a:lnTo>
                      <a:pt x="190" y="317"/>
                    </a:lnTo>
                    <a:lnTo>
                      <a:pt x="192" y="313"/>
                    </a:lnTo>
                    <a:lnTo>
                      <a:pt x="194" y="308"/>
                    </a:lnTo>
                    <a:lnTo>
                      <a:pt x="196" y="303"/>
                    </a:lnTo>
                    <a:lnTo>
                      <a:pt x="198" y="299"/>
                    </a:lnTo>
                    <a:lnTo>
                      <a:pt x="200" y="294"/>
                    </a:lnTo>
                    <a:lnTo>
                      <a:pt x="202" y="290"/>
                    </a:lnTo>
                    <a:lnTo>
                      <a:pt x="204" y="285"/>
                    </a:lnTo>
                    <a:lnTo>
                      <a:pt x="206" y="281"/>
                    </a:lnTo>
                    <a:lnTo>
                      <a:pt x="208" y="276"/>
                    </a:lnTo>
                    <a:lnTo>
                      <a:pt x="210" y="272"/>
                    </a:lnTo>
                    <a:lnTo>
                      <a:pt x="212" y="267"/>
                    </a:lnTo>
                    <a:lnTo>
                      <a:pt x="214" y="263"/>
                    </a:lnTo>
                    <a:lnTo>
                      <a:pt x="216" y="258"/>
                    </a:lnTo>
                    <a:lnTo>
                      <a:pt x="218" y="254"/>
                    </a:lnTo>
                    <a:lnTo>
                      <a:pt x="220" y="249"/>
                    </a:lnTo>
                    <a:lnTo>
                      <a:pt x="222" y="245"/>
                    </a:lnTo>
                    <a:lnTo>
                      <a:pt x="224" y="240"/>
                    </a:lnTo>
                    <a:lnTo>
                      <a:pt x="226" y="236"/>
                    </a:lnTo>
                    <a:lnTo>
                      <a:pt x="228" y="232"/>
                    </a:lnTo>
                    <a:lnTo>
                      <a:pt x="230" y="227"/>
                    </a:lnTo>
                    <a:lnTo>
                      <a:pt x="232" y="223"/>
                    </a:lnTo>
                    <a:lnTo>
                      <a:pt x="234" y="219"/>
                    </a:lnTo>
                    <a:lnTo>
                      <a:pt x="236" y="214"/>
                    </a:lnTo>
                    <a:lnTo>
                      <a:pt x="238" y="210"/>
                    </a:lnTo>
                    <a:lnTo>
                      <a:pt x="240" y="206"/>
                    </a:lnTo>
                    <a:lnTo>
                      <a:pt x="242" y="201"/>
                    </a:lnTo>
                    <a:lnTo>
                      <a:pt x="244" y="197"/>
                    </a:lnTo>
                    <a:lnTo>
                      <a:pt x="246" y="193"/>
                    </a:lnTo>
                    <a:lnTo>
                      <a:pt x="248" y="189"/>
                    </a:lnTo>
                    <a:lnTo>
                      <a:pt x="250" y="185"/>
                    </a:lnTo>
                    <a:lnTo>
                      <a:pt x="252" y="180"/>
                    </a:lnTo>
                    <a:lnTo>
                      <a:pt x="254" y="176"/>
                    </a:lnTo>
                    <a:lnTo>
                      <a:pt x="256" y="172"/>
                    </a:lnTo>
                    <a:lnTo>
                      <a:pt x="258" y="168"/>
                    </a:lnTo>
                    <a:lnTo>
                      <a:pt x="260" y="164"/>
                    </a:lnTo>
                    <a:lnTo>
                      <a:pt x="262" y="160"/>
                    </a:lnTo>
                    <a:lnTo>
                      <a:pt x="264" y="156"/>
                    </a:lnTo>
                    <a:lnTo>
                      <a:pt x="266" y="152"/>
                    </a:lnTo>
                    <a:lnTo>
                      <a:pt x="268" y="148"/>
                    </a:lnTo>
                    <a:lnTo>
                      <a:pt x="270" y="144"/>
                    </a:lnTo>
                    <a:lnTo>
                      <a:pt x="272" y="141"/>
                    </a:lnTo>
                    <a:lnTo>
                      <a:pt x="274" y="137"/>
                    </a:lnTo>
                    <a:lnTo>
                      <a:pt x="276" y="133"/>
                    </a:lnTo>
                    <a:lnTo>
                      <a:pt x="278" y="129"/>
                    </a:lnTo>
                    <a:lnTo>
                      <a:pt x="280" y="126"/>
                    </a:lnTo>
                    <a:lnTo>
                      <a:pt x="282" y="122"/>
                    </a:lnTo>
                    <a:lnTo>
                      <a:pt x="284" y="118"/>
                    </a:lnTo>
                    <a:lnTo>
                      <a:pt x="286" y="115"/>
                    </a:lnTo>
                    <a:lnTo>
                      <a:pt x="288" y="111"/>
                    </a:lnTo>
                    <a:lnTo>
                      <a:pt x="290" y="108"/>
                    </a:lnTo>
                    <a:lnTo>
                      <a:pt x="292" y="104"/>
                    </a:lnTo>
                    <a:lnTo>
                      <a:pt x="294" y="101"/>
                    </a:lnTo>
                    <a:lnTo>
                      <a:pt x="296" y="98"/>
                    </a:lnTo>
                    <a:lnTo>
                      <a:pt x="298" y="94"/>
                    </a:lnTo>
                    <a:lnTo>
                      <a:pt x="300" y="91"/>
                    </a:lnTo>
                    <a:lnTo>
                      <a:pt x="302" y="88"/>
                    </a:lnTo>
                    <a:lnTo>
                      <a:pt x="304" y="85"/>
                    </a:lnTo>
                    <a:lnTo>
                      <a:pt x="306" y="82"/>
                    </a:lnTo>
                    <a:lnTo>
                      <a:pt x="308" y="79"/>
                    </a:lnTo>
                    <a:lnTo>
                      <a:pt x="310" y="76"/>
                    </a:lnTo>
                    <a:lnTo>
                      <a:pt x="312" y="73"/>
                    </a:lnTo>
                    <a:lnTo>
                      <a:pt x="314" y="70"/>
                    </a:lnTo>
                    <a:lnTo>
                      <a:pt x="316" y="67"/>
                    </a:lnTo>
                    <a:lnTo>
                      <a:pt x="318" y="64"/>
                    </a:lnTo>
                    <a:lnTo>
                      <a:pt x="320" y="61"/>
                    </a:lnTo>
                    <a:lnTo>
                      <a:pt x="322" y="59"/>
                    </a:lnTo>
                    <a:lnTo>
                      <a:pt x="324" y="56"/>
                    </a:lnTo>
                    <a:lnTo>
                      <a:pt x="326" y="54"/>
                    </a:lnTo>
                    <a:lnTo>
                      <a:pt x="328" y="51"/>
                    </a:lnTo>
                    <a:lnTo>
                      <a:pt x="330" y="49"/>
                    </a:lnTo>
                    <a:lnTo>
                      <a:pt x="332" y="46"/>
                    </a:lnTo>
                    <a:lnTo>
                      <a:pt x="334" y="44"/>
                    </a:lnTo>
                    <a:lnTo>
                      <a:pt x="336" y="41"/>
                    </a:lnTo>
                    <a:lnTo>
                      <a:pt x="338" y="39"/>
                    </a:lnTo>
                    <a:lnTo>
                      <a:pt x="340" y="37"/>
                    </a:lnTo>
                    <a:lnTo>
                      <a:pt x="342" y="35"/>
                    </a:lnTo>
                    <a:lnTo>
                      <a:pt x="344" y="33"/>
                    </a:lnTo>
                    <a:lnTo>
                      <a:pt x="346" y="31"/>
                    </a:lnTo>
                    <a:lnTo>
                      <a:pt x="348" y="29"/>
                    </a:lnTo>
                    <a:lnTo>
                      <a:pt x="350" y="27"/>
                    </a:lnTo>
                    <a:lnTo>
                      <a:pt x="352" y="25"/>
                    </a:lnTo>
                    <a:lnTo>
                      <a:pt x="354" y="23"/>
                    </a:lnTo>
                    <a:lnTo>
                      <a:pt x="356" y="22"/>
                    </a:lnTo>
                    <a:lnTo>
                      <a:pt x="358" y="20"/>
                    </a:lnTo>
                    <a:lnTo>
                      <a:pt x="360" y="18"/>
                    </a:lnTo>
                    <a:lnTo>
                      <a:pt x="362" y="17"/>
                    </a:lnTo>
                    <a:lnTo>
                      <a:pt x="364" y="15"/>
                    </a:lnTo>
                    <a:lnTo>
                      <a:pt x="366" y="14"/>
                    </a:lnTo>
                    <a:lnTo>
                      <a:pt x="368" y="13"/>
                    </a:lnTo>
                    <a:lnTo>
                      <a:pt x="370" y="12"/>
                    </a:lnTo>
                    <a:lnTo>
                      <a:pt x="372" y="10"/>
                    </a:lnTo>
                    <a:lnTo>
                      <a:pt x="374" y="9"/>
                    </a:lnTo>
                    <a:lnTo>
                      <a:pt x="376" y="8"/>
                    </a:lnTo>
                    <a:lnTo>
                      <a:pt x="378" y="7"/>
                    </a:lnTo>
                    <a:lnTo>
                      <a:pt x="380" y="6"/>
                    </a:lnTo>
                    <a:lnTo>
                      <a:pt x="382" y="5"/>
                    </a:lnTo>
                    <a:lnTo>
                      <a:pt x="384" y="5"/>
                    </a:lnTo>
                    <a:lnTo>
                      <a:pt x="386" y="4"/>
                    </a:lnTo>
                    <a:lnTo>
                      <a:pt x="388" y="3"/>
                    </a:lnTo>
                    <a:lnTo>
                      <a:pt x="390" y="2"/>
                    </a:lnTo>
                    <a:lnTo>
                      <a:pt x="392" y="2"/>
                    </a:lnTo>
                    <a:lnTo>
                      <a:pt x="394" y="1"/>
                    </a:lnTo>
                    <a:lnTo>
                      <a:pt x="396" y="1"/>
                    </a:lnTo>
                    <a:lnTo>
                      <a:pt x="398" y="1"/>
                    </a:lnTo>
                    <a:lnTo>
                      <a:pt x="400" y="0"/>
                    </a:lnTo>
                    <a:lnTo>
                      <a:pt x="402" y="0"/>
                    </a:lnTo>
                    <a:lnTo>
                      <a:pt x="404" y="0"/>
                    </a:lnTo>
                    <a:lnTo>
                      <a:pt x="406" y="0"/>
                    </a:lnTo>
                    <a:lnTo>
                      <a:pt x="408" y="0"/>
                    </a:lnTo>
                    <a:lnTo>
                      <a:pt x="410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6" y="1"/>
                    </a:lnTo>
                    <a:lnTo>
                      <a:pt x="418" y="1"/>
                    </a:lnTo>
                    <a:lnTo>
                      <a:pt x="420" y="1"/>
                    </a:lnTo>
                    <a:lnTo>
                      <a:pt x="422" y="2"/>
                    </a:lnTo>
                    <a:lnTo>
                      <a:pt x="424" y="2"/>
                    </a:lnTo>
                    <a:lnTo>
                      <a:pt x="426" y="3"/>
                    </a:lnTo>
                    <a:lnTo>
                      <a:pt x="428" y="4"/>
                    </a:lnTo>
                    <a:lnTo>
                      <a:pt x="430" y="4"/>
                    </a:lnTo>
                    <a:lnTo>
                      <a:pt x="432" y="5"/>
                    </a:lnTo>
                    <a:lnTo>
                      <a:pt x="434" y="6"/>
                    </a:lnTo>
                    <a:lnTo>
                      <a:pt x="436" y="7"/>
                    </a:lnTo>
                    <a:lnTo>
                      <a:pt x="438" y="8"/>
                    </a:lnTo>
                    <a:lnTo>
                      <a:pt x="440" y="9"/>
                    </a:lnTo>
                    <a:lnTo>
                      <a:pt x="442" y="10"/>
                    </a:lnTo>
                    <a:lnTo>
                      <a:pt x="444" y="11"/>
                    </a:lnTo>
                    <a:lnTo>
                      <a:pt x="446" y="12"/>
                    </a:lnTo>
                    <a:lnTo>
                      <a:pt x="448" y="14"/>
                    </a:lnTo>
                    <a:lnTo>
                      <a:pt x="450" y="15"/>
                    </a:lnTo>
                    <a:lnTo>
                      <a:pt x="452" y="17"/>
                    </a:lnTo>
                    <a:lnTo>
                      <a:pt x="454" y="18"/>
                    </a:lnTo>
                    <a:lnTo>
                      <a:pt x="456" y="20"/>
                    </a:lnTo>
                    <a:lnTo>
                      <a:pt x="458" y="21"/>
                    </a:lnTo>
                    <a:lnTo>
                      <a:pt x="460" y="23"/>
                    </a:lnTo>
                    <a:lnTo>
                      <a:pt x="462" y="25"/>
                    </a:lnTo>
                    <a:lnTo>
                      <a:pt x="464" y="27"/>
                    </a:lnTo>
                    <a:lnTo>
                      <a:pt x="466" y="28"/>
                    </a:lnTo>
                    <a:lnTo>
                      <a:pt x="468" y="30"/>
                    </a:lnTo>
                    <a:lnTo>
                      <a:pt x="470" y="32"/>
                    </a:lnTo>
                    <a:lnTo>
                      <a:pt x="472" y="34"/>
                    </a:lnTo>
                    <a:lnTo>
                      <a:pt x="474" y="37"/>
                    </a:lnTo>
                    <a:lnTo>
                      <a:pt x="476" y="39"/>
                    </a:lnTo>
                    <a:lnTo>
                      <a:pt x="478" y="41"/>
                    </a:lnTo>
                    <a:lnTo>
                      <a:pt x="480" y="43"/>
                    </a:lnTo>
                    <a:lnTo>
                      <a:pt x="482" y="46"/>
                    </a:lnTo>
                    <a:lnTo>
                      <a:pt x="484" y="48"/>
                    </a:lnTo>
                    <a:lnTo>
                      <a:pt x="486" y="50"/>
                    </a:lnTo>
                    <a:lnTo>
                      <a:pt x="488" y="53"/>
                    </a:lnTo>
                    <a:lnTo>
                      <a:pt x="490" y="55"/>
                    </a:lnTo>
                    <a:lnTo>
                      <a:pt x="492" y="58"/>
                    </a:lnTo>
                    <a:lnTo>
                      <a:pt x="494" y="61"/>
                    </a:lnTo>
                    <a:lnTo>
                      <a:pt x="496" y="64"/>
                    </a:lnTo>
                    <a:lnTo>
                      <a:pt x="498" y="66"/>
                    </a:lnTo>
                    <a:lnTo>
                      <a:pt x="500" y="69"/>
                    </a:lnTo>
                    <a:lnTo>
                      <a:pt x="502" y="72"/>
                    </a:lnTo>
                    <a:lnTo>
                      <a:pt x="504" y="75"/>
                    </a:lnTo>
                    <a:lnTo>
                      <a:pt x="506" y="78"/>
                    </a:lnTo>
                    <a:lnTo>
                      <a:pt x="508" y="81"/>
                    </a:lnTo>
                    <a:lnTo>
                      <a:pt x="510" y="84"/>
                    </a:lnTo>
                    <a:lnTo>
                      <a:pt x="512" y="87"/>
                    </a:lnTo>
                    <a:lnTo>
                      <a:pt x="514" y="90"/>
                    </a:lnTo>
                    <a:lnTo>
                      <a:pt x="516" y="94"/>
                    </a:lnTo>
                    <a:lnTo>
                      <a:pt x="518" y="97"/>
                    </a:lnTo>
                    <a:lnTo>
                      <a:pt x="520" y="100"/>
                    </a:lnTo>
                    <a:lnTo>
                      <a:pt x="522" y="104"/>
                    </a:lnTo>
                    <a:lnTo>
                      <a:pt x="524" y="107"/>
                    </a:lnTo>
                    <a:lnTo>
                      <a:pt x="526" y="111"/>
                    </a:lnTo>
                    <a:lnTo>
                      <a:pt x="528" y="114"/>
                    </a:lnTo>
                    <a:lnTo>
                      <a:pt x="530" y="118"/>
                    </a:lnTo>
                    <a:lnTo>
                      <a:pt x="532" y="121"/>
                    </a:lnTo>
                    <a:lnTo>
                      <a:pt x="534" y="125"/>
                    </a:lnTo>
                    <a:lnTo>
                      <a:pt x="536" y="128"/>
                    </a:lnTo>
                    <a:lnTo>
                      <a:pt x="538" y="132"/>
                    </a:lnTo>
                    <a:lnTo>
                      <a:pt x="540" y="136"/>
                    </a:lnTo>
                    <a:lnTo>
                      <a:pt x="542" y="140"/>
                    </a:lnTo>
                    <a:lnTo>
                      <a:pt x="544" y="144"/>
                    </a:lnTo>
                    <a:lnTo>
                      <a:pt x="546" y="147"/>
                    </a:lnTo>
                    <a:lnTo>
                      <a:pt x="548" y="151"/>
                    </a:lnTo>
                    <a:lnTo>
                      <a:pt x="550" y="155"/>
                    </a:lnTo>
                    <a:lnTo>
                      <a:pt x="552" y="159"/>
                    </a:lnTo>
                    <a:lnTo>
                      <a:pt x="554" y="163"/>
                    </a:lnTo>
                    <a:lnTo>
                      <a:pt x="556" y="167"/>
                    </a:lnTo>
                    <a:lnTo>
                      <a:pt x="558" y="171"/>
                    </a:lnTo>
                    <a:lnTo>
                      <a:pt x="560" y="175"/>
                    </a:lnTo>
                    <a:lnTo>
                      <a:pt x="562" y="179"/>
                    </a:lnTo>
                    <a:lnTo>
                      <a:pt x="564" y="184"/>
                    </a:lnTo>
                    <a:lnTo>
                      <a:pt x="566" y="188"/>
                    </a:lnTo>
                    <a:lnTo>
                      <a:pt x="568" y="192"/>
                    </a:lnTo>
                    <a:lnTo>
                      <a:pt x="570" y="196"/>
                    </a:lnTo>
                    <a:lnTo>
                      <a:pt x="572" y="200"/>
                    </a:lnTo>
                    <a:lnTo>
                      <a:pt x="574" y="205"/>
                    </a:lnTo>
                    <a:lnTo>
                      <a:pt x="576" y="209"/>
                    </a:lnTo>
                    <a:lnTo>
                      <a:pt x="578" y="213"/>
                    </a:lnTo>
                    <a:lnTo>
                      <a:pt x="580" y="218"/>
                    </a:lnTo>
                    <a:lnTo>
                      <a:pt x="582" y="222"/>
                    </a:lnTo>
                    <a:lnTo>
                      <a:pt x="584" y="226"/>
                    </a:lnTo>
                    <a:lnTo>
                      <a:pt x="586" y="231"/>
                    </a:lnTo>
                    <a:lnTo>
                      <a:pt x="588" y="235"/>
                    </a:lnTo>
                    <a:lnTo>
                      <a:pt x="590" y="239"/>
                    </a:lnTo>
                    <a:lnTo>
                      <a:pt x="592" y="244"/>
                    </a:lnTo>
                    <a:lnTo>
                      <a:pt x="594" y="248"/>
                    </a:lnTo>
                    <a:lnTo>
                      <a:pt x="596" y="253"/>
                    </a:lnTo>
                    <a:lnTo>
                      <a:pt x="598" y="257"/>
                    </a:lnTo>
                    <a:lnTo>
                      <a:pt x="600" y="262"/>
                    </a:lnTo>
                    <a:lnTo>
                      <a:pt x="602" y="266"/>
                    </a:lnTo>
                    <a:lnTo>
                      <a:pt x="604" y="271"/>
                    </a:lnTo>
                    <a:lnTo>
                      <a:pt x="606" y="275"/>
                    </a:lnTo>
                    <a:lnTo>
                      <a:pt x="608" y="280"/>
                    </a:lnTo>
                    <a:lnTo>
                      <a:pt x="610" y="284"/>
                    </a:lnTo>
                    <a:lnTo>
                      <a:pt x="612" y="289"/>
                    </a:lnTo>
                    <a:lnTo>
                      <a:pt x="614" y="293"/>
                    </a:lnTo>
                    <a:lnTo>
                      <a:pt x="616" y="298"/>
                    </a:lnTo>
                    <a:lnTo>
                      <a:pt x="618" y="302"/>
                    </a:lnTo>
                    <a:lnTo>
                      <a:pt x="620" y="307"/>
                    </a:lnTo>
                    <a:lnTo>
                      <a:pt x="622" y="311"/>
                    </a:lnTo>
                    <a:lnTo>
                      <a:pt x="624" y="316"/>
                    </a:lnTo>
                    <a:lnTo>
                      <a:pt x="626" y="321"/>
                    </a:lnTo>
                    <a:lnTo>
                      <a:pt x="628" y="325"/>
                    </a:lnTo>
                    <a:lnTo>
                      <a:pt x="630" y="330"/>
                    </a:lnTo>
                    <a:lnTo>
                      <a:pt x="632" y="334"/>
                    </a:lnTo>
                    <a:lnTo>
                      <a:pt x="634" y="339"/>
                    </a:lnTo>
                    <a:lnTo>
                      <a:pt x="636" y="343"/>
                    </a:lnTo>
                    <a:lnTo>
                      <a:pt x="638" y="348"/>
                    </a:lnTo>
                    <a:lnTo>
                      <a:pt x="640" y="352"/>
                    </a:lnTo>
                    <a:lnTo>
                      <a:pt x="642" y="357"/>
                    </a:lnTo>
                    <a:lnTo>
                      <a:pt x="644" y="361"/>
                    </a:lnTo>
                    <a:lnTo>
                      <a:pt x="646" y="366"/>
                    </a:lnTo>
                    <a:lnTo>
                      <a:pt x="648" y="370"/>
                    </a:lnTo>
                    <a:lnTo>
                      <a:pt x="650" y="374"/>
                    </a:lnTo>
                    <a:lnTo>
                      <a:pt x="652" y="379"/>
                    </a:lnTo>
                    <a:lnTo>
                      <a:pt x="654" y="383"/>
                    </a:lnTo>
                    <a:lnTo>
                      <a:pt x="656" y="388"/>
                    </a:lnTo>
                    <a:lnTo>
                      <a:pt x="658" y="392"/>
                    </a:lnTo>
                    <a:lnTo>
                      <a:pt x="660" y="396"/>
                    </a:lnTo>
                    <a:lnTo>
                      <a:pt x="662" y="401"/>
                    </a:lnTo>
                    <a:lnTo>
                      <a:pt x="664" y="405"/>
                    </a:lnTo>
                    <a:lnTo>
                      <a:pt x="666" y="409"/>
                    </a:lnTo>
                    <a:lnTo>
                      <a:pt x="668" y="414"/>
                    </a:lnTo>
                    <a:lnTo>
                      <a:pt x="670" y="418"/>
                    </a:lnTo>
                    <a:lnTo>
                      <a:pt x="672" y="422"/>
                    </a:lnTo>
                    <a:lnTo>
                      <a:pt x="674" y="426"/>
                    </a:lnTo>
                    <a:lnTo>
                      <a:pt x="676" y="431"/>
                    </a:lnTo>
                    <a:lnTo>
                      <a:pt x="678" y="435"/>
                    </a:lnTo>
                    <a:lnTo>
                      <a:pt x="680" y="439"/>
                    </a:lnTo>
                    <a:lnTo>
                      <a:pt x="682" y="443"/>
                    </a:lnTo>
                    <a:lnTo>
                      <a:pt x="684" y="447"/>
                    </a:lnTo>
                    <a:lnTo>
                      <a:pt x="686" y="451"/>
                    </a:lnTo>
                    <a:lnTo>
                      <a:pt x="688" y="455"/>
                    </a:lnTo>
                    <a:lnTo>
                      <a:pt x="690" y="459"/>
                    </a:lnTo>
                    <a:lnTo>
                      <a:pt x="692" y="463"/>
                    </a:lnTo>
                    <a:lnTo>
                      <a:pt x="694" y="467"/>
                    </a:lnTo>
                    <a:lnTo>
                      <a:pt x="696" y="471"/>
                    </a:lnTo>
                    <a:lnTo>
                      <a:pt x="698" y="475"/>
                    </a:lnTo>
                    <a:lnTo>
                      <a:pt x="700" y="478"/>
                    </a:lnTo>
                    <a:lnTo>
                      <a:pt x="702" y="482"/>
                    </a:lnTo>
                    <a:lnTo>
                      <a:pt x="704" y="486"/>
                    </a:lnTo>
                    <a:lnTo>
                      <a:pt x="706" y="489"/>
                    </a:lnTo>
                    <a:lnTo>
                      <a:pt x="708" y="493"/>
                    </a:lnTo>
                    <a:lnTo>
                      <a:pt x="710" y="497"/>
                    </a:lnTo>
                    <a:lnTo>
                      <a:pt x="712" y="500"/>
                    </a:lnTo>
                    <a:lnTo>
                      <a:pt x="714" y="504"/>
                    </a:lnTo>
                    <a:lnTo>
                      <a:pt x="716" y="507"/>
                    </a:lnTo>
                    <a:lnTo>
                      <a:pt x="718" y="511"/>
                    </a:lnTo>
                    <a:lnTo>
                      <a:pt x="720" y="514"/>
                    </a:lnTo>
                    <a:lnTo>
                      <a:pt x="722" y="517"/>
                    </a:lnTo>
                    <a:lnTo>
                      <a:pt x="724" y="521"/>
                    </a:lnTo>
                    <a:lnTo>
                      <a:pt x="726" y="524"/>
                    </a:lnTo>
                    <a:lnTo>
                      <a:pt x="728" y="527"/>
                    </a:lnTo>
                    <a:lnTo>
                      <a:pt x="730" y="530"/>
                    </a:lnTo>
                    <a:lnTo>
                      <a:pt x="732" y="534"/>
                    </a:lnTo>
                    <a:lnTo>
                      <a:pt x="734" y="537"/>
                    </a:lnTo>
                    <a:lnTo>
                      <a:pt x="736" y="540"/>
                    </a:lnTo>
                    <a:lnTo>
                      <a:pt x="738" y="543"/>
                    </a:lnTo>
                    <a:lnTo>
                      <a:pt x="740" y="546"/>
                    </a:lnTo>
                    <a:lnTo>
                      <a:pt x="742" y="548"/>
                    </a:lnTo>
                    <a:lnTo>
                      <a:pt x="744" y="551"/>
                    </a:lnTo>
                    <a:lnTo>
                      <a:pt x="746" y="554"/>
                    </a:lnTo>
                    <a:lnTo>
                      <a:pt x="748" y="557"/>
                    </a:lnTo>
                    <a:lnTo>
                      <a:pt x="750" y="559"/>
                    </a:lnTo>
                    <a:lnTo>
                      <a:pt x="752" y="562"/>
                    </a:lnTo>
                    <a:lnTo>
                      <a:pt x="754" y="564"/>
                    </a:lnTo>
                    <a:lnTo>
                      <a:pt x="756" y="567"/>
                    </a:lnTo>
                    <a:lnTo>
                      <a:pt x="758" y="569"/>
                    </a:lnTo>
                    <a:lnTo>
                      <a:pt x="760" y="572"/>
                    </a:lnTo>
                    <a:lnTo>
                      <a:pt x="762" y="574"/>
                    </a:lnTo>
                    <a:lnTo>
                      <a:pt x="764" y="576"/>
                    </a:lnTo>
                    <a:lnTo>
                      <a:pt x="766" y="578"/>
                    </a:lnTo>
                    <a:lnTo>
                      <a:pt x="768" y="581"/>
                    </a:lnTo>
                    <a:lnTo>
                      <a:pt x="770" y="583"/>
                    </a:lnTo>
                    <a:lnTo>
                      <a:pt x="772" y="585"/>
                    </a:lnTo>
                    <a:lnTo>
                      <a:pt x="774" y="587"/>
                    </a:lnTo>
                    <a:lnTo>
                      <a:pt x="776" y="589"/>
                    </a:lnTo>
                    <a:lnTo>
                      <a:pt x="778" y="590"/>
                    </a:lnTo>
                    <a:lnTo>
                      <a:pt x="780" y="592"/>
                    </a:lnTo>
                    <a:lnTo>
                      <a:pt x="782" y="594"/>
                    </a:lnTo>
                    <a:lnTo>
                      <a:pt x="784" y="596"/>
                    </a:lnTo>
                    <a:lnTo>
                      <a:pt x="786" y="597"/>
                    </a:lnTo>
                    <a:lnTo>
                      <a:pt x="788" y="599"/>
                    </a:lnTo>
                    <a:lnTo>
                      <a:pt x="790" y="600"/>
                    </a:lnTo>
                    <a:lnTo>
                      <a:pt x="792" y="602"/>
                    </a:lnTo>
                    <a:lnTo>
                      <a:pt x="794" y="603"/>
                    </a:lnTo>
                    <a:lnTo>
                      <a:pt x="796" y="604"/>
                    </a:lnTo>
                    <a:lnTo>
                      <a:pt x="798" y="605"/>
                    </a:lnTo>
                    <a:lnTo>
                      <a:pt x="800" y="607"/>
                    </a:lnTo>
                    <a:lnTo>
                      <a:pt x="802" y="608"/>
                    </a:lnTo>
                    <a:lnTo>
                      <a:pt x="804" y="609"/>
                    </a:lnTo>
                    <a:lnTo>
                      <a:pt x="806" y="610"/>
                    </a:lnTo>
                    <a:lnTo>
                      <a:pt x="808" y="611"/>
                    </a:lnTo>
                    <a:lnTo>
                      <a:pt x="810" y="611"/>
                    </a:lnTo>
                    <a:lnTo>
                      <a:pt x="812" y="612"/>
                    </a:lnTo>
                    <a:lnTo>
                      <a:pt x="814" y="613"/>
                    </a:lnTo>
                    <a:lnTo>
                      <a:pt x="816" y="613"/>
                    </a:lnTo>
                    <a:lnTo>
                      <a:pt x="818" y="614"/>
                    </a:lnTo>
                    <a:lnTo>
                      <a:pt x="820" y="614"/>
                    </a:lnTo>
                    <a:lnTo>
                      <a:pt x="822" y="615"/>
                    </a:lnTo>
                    <a:lnTo>
                      <a:pt x="824" y="615"/>
                    </a:lnTo>
                    <a:lnTo>
                      <a:pt x="826" y="616"/>
                    </a:lnTo>
                    <a:lnTo>
                      <a:pt x="828" y="616"/>
                    </a:lnTo>
                    <a:lnTo>
                      <a:pt x="830" y="616"/>
                    </a:lnTo>
                    <a:lnTo>
                      <a:pt x="832" y="616"/>
                    </a:lnTo>
                    <a:lnTo>
                      <a:pt x="834" y="616"/>
                    </a:lnTo>
                    <a:lnTo>
                      <a:pt x="836" y="616"/>
                    </a:lnTo>
                    <a:lnTo>
                      <a:pt x="838" y="616"/>
                    </a:lnTo>
                    <a:lnTo>
                      <a:pt x="840" y="616"/>
                    </a:lnTo>
                    <a:lnTo>
                      <a:pt x="842" y="615"/>
                    </a:lnTo>
                    <a:lnTo>
                      <a:pt x="844" y="615"/>
                    </a:lnTo>
                    <a:lnTo>
                      <a:pt x="846" y="615"/>
                    </a:lnTo>
                    <a:lnTo>
                      <a:pt x="848" y="614"/>
                    </a:lnTo>
                    <a:lnTo>
                      <a:pt x="850" y="614"/>
                    </a:lnTo>
                    <a:lnTo>
                      <a:pt x="852" y="613"/>
                    </a:lnTo>
                    <a:lnTo>
                      <a:pt x="854" y="613"/>
                    </a:lnTo>
                    <a:lnTo>
                      <a:pt x="856" y="612"/>
                    </a:lnTo>
                    <a:lnTo>
                      <a:pt x="858" y="611"/>
                    </a:lnTo>
                    <a:lnTo>
                      <a:pt x="860" y="610"/>
                    </a:lnTo>
                    <a:lnTo>
                      <a:pt x="862" y="609"/>
                    </a:lnTo>
                    <a:lnTo>
                      <a:pt x="864" y="608"/>
                    </a:lnTo>
                    <a:lnTo>
                      <a:pt x="866" y="607"/>
                    </a:lnTo>
                    <a:lnTo>
                      <a:pt x="868" y="606"/>
                    </a:lnTo>
                    <a:lnTo>
                      <a:pt x="870" y="605"/>
                    </a:lnTo>
                    <a:lnTo>
                      <a:pt x="872" y="604"/>
                    </a:lnTo>
                    <a:lnTo>
                      <a:pt x="874" y="603"/>
                    </a:lnTo>
                    <a:lnTo>
                      <a:pt x="876" y="601"/>
                    </a:lnTo>
                    <a:lnTo>
                      <a:pt x="878" y="600"/>
                    </a:lnTo>
                    <a:lnTo>
                      <a:pt x="880" y="598"/>
                    </a:lnTo>
                    <a:lnTo>
                      <a:pt x="882" y="597"/>
                    </a:lnTo>
                    <a:lnTo>
                      <a:pt x="884" y="595"/>
                    </a:lnTo>
                    <a:lnTo>
                      <a:pt x="886" y="593"/>
                    </a:lnTo>
                    <a:lnTo>
                      <a:pt x="888" y="592"/>
                    </a:lnTo>
                    <a:lnTo>
                      <a:pt x="890" y="590"/>
                    </a:lnTo>
                    <a:lnTo>
                      <a:pt x="892" y="588"/>
                    </a:lnTo>
                    <a:lnTo>
                      <a:pt x="894" y="586"/>
                    </a:lnTo>
                    <a:lnTo>
                      <a:pt x="896" y="584"/>
                    </a:lnTo>
                    <a:lnTo>
                      <a:pt x="898" y="582"/>
                    </a:lnTo>
                    <a:lnTo>
                      <a:pt x="900" y="580"/>
                    </a:lnTo>
                    <a:lnTo>
                      <a:pt x="902" y="578"/>
                    </a:lnTo>
                    <a:lnTo>
                      <a:pt x="904" y="576"/>
                    </a:lnTo>
                    <a:lnTo>
                      <a:pt x="906" y="573"/>
                    </a:lnTo>
                    <a:lnTo>
                      <a:pt x="908" y="571"/>
                    </a:lnTo>
                    <a:lnTo>
                      <a:pt x="910" y="569"/>
                    </a:lnTo>
                    <a:lnTo>
                      <a:pt x="912" y="566"/>
                    </a:lnTo>
                    <a:lnTo>
                      <a:pt x="914" y="564"/>
                    </a:lnTo>
                    <a:lnTo>
                      <a:pt x="916" y="561"/>
                    </a:lnTo>
                    <a:lnTo>
                      <a:pt x="918" y="558"/>
                    </a:lnTo>
                    <a:lnTo>
                      <a:pt x="920" y="556"/>
                    </a:lnTo>
                    <a:lnTo>
                      <a:pt x="922" y="553"/>
                    </a:lnTo>
                    <a:lnTo>
                      <a:pt x="924" y="550"/>
                    </a:lnTo>
                    <a:lnTo>
                      <a:pt x="926" y="547"/>
                    </a:lnTo>
                    <a:lnTo>
                      <a:pt x="928" y="545"/>
                    </a:lnTo>
                    <a:lnTo>
                      <a:pt x="930" y="542"/>
                    </a:lnTo>
                    <a:lnTo>
                      <a:pt x="932" y="539"/>
                    </a:lnTo>
                    <a:lnTo>
                      <a:pt x="934" y="536"/>
                    </a:lnTo>
                    <a:lnTo>
                      <a:pt x="936" y="533"/>
                    </a:lnTo>
                    <a:lnTo>
                      <a:pt x="938" y="529"/>
                    </a:lnTo>
                    <a:lnTo>
                      <a:pt x="940" y="526"/>
                    </a:lnTo>
                    <a:lnTo>
                      <a:pt x="942" y="523"/>
                    </a:lnTo>
                    <a:lnTo>
                      <a:pt x="944" y="520"/>
                    </a:lnTo>
                    <a:lnTo>
                      <a:pt x="946" y="516"/>
                    </a:lnTo>
                    <a:lnTo>
                      <a:pt x="948" y="513"/>
                    </a:lnTo>
                    <a:lnTo>
                      <a:pt x="950" y="510"/>
                    </a:lnTo>
                    <a:lnTo>
                      <a:pt x="952" y="506"/>
                    </a:lnTo>
                    <a:lnTo>
                      <a:pt x="954" y="503"/>
                    </a:lnTo>
                    <a:lnTo>
                      <a:pt x="956" y="499"/>
                    </a:lnTo>
                    <a:lnTo>
                      <a:pt x="958" y="496"/>
                    </a:lnTo>
                    <a:lnTo>
                      <a:pt x="960" y="492"/>
                    </a:lnTo>
                    <a:lnTo>
                      <a:pt x="962" y="488"/>
                    </a:lnTo>
                    <a:lnTo>
                      <a:pt x="964" y="485"/>
                    </a:lnTo>
                    <a:lnTo>
                      <a:pt x="966" y="481"/>
                    </a:lnTo>
                    <a:lnTo>
                      <a:pt x="968" y="477"/>
                    </a:lnTo>
                    <a:lnTo>
                      <a:pt x="970" y="473"/>
                    </a:lnTo>
                    <a:lnTo>
                      <a:pt x="972" y="469"/>
                    </a:lnTo>
                    <a:lnTo>
                      <a:pt x="974" y="466"/>
                    </a:lnTo>
                    <a:lnTo>
                      <a:pt x="976" y="462"/>
                    </a:lnTo>
                    <a:lnTo>
                      <a:pt x="978" y="458"/>
                    </a:lnTo>
                    <a:lnTo>
                      <a:pt x="980" y="454"/>
                    </a:lnTo>
                    <a:lnTo>
                      <a:pt x="982" y="450"/>
                    </a:lnTo>
                    <a:lnTo>
                      <a:pt x="984" y="446"/>
                    </a:lnTo>
                    <a:lnTo>
                      <a:pt x="986" y="442"/>
                    </a:lnTo>
                    <a:lnTo>
                      <a:pt x="988" y="438"/>
                    </a:lnTo>
                    <a:lnTo>
                      <a:pt x="990" y="433"/>
                    </a:lnTo>
                    <a:lnTo>
                      <a:pt x="992" y="429"/>
                    </a:lnTo>
                    <a:lnTo>
                      <a:pt x="994" y="425"/>
                    </a:lnTo>
                    <a:lnTo>
                      <a:pt x="996" y="421"/>
                    </a:lnTo>
                    <a:lnTo>
                      <a:pt x="998" y="417"/>
                    </a:lnTo>
                    <a:lnTo>
                      <a:pt x="1000" y="412"/>
                    </a:lnTo>
                    <a:lnTo>
                      <a:pt x="1002" y="408"/>
                    </a:lnTo>
                    <a:lnTo>
                      <a:pt x="1004" y="404"/>
                    </a:lnTo>
                    <a:lnTo>
                      <a:pt x="1006" y="399"/>
                    </a:lnTo>
                    <a:lnTo>
                      <a:pt x="1008" y="395"/>
                    </a:lnTo>
                    <a:lnTo>
                      <a:pt x="1010" y="391"/>
                    </a:lnTo>
                    <a:lnTo>
                      <a:pt x="1012" y="386"/>
                    </a:lnTo>
                    <a:lnTo>
                      <a:pt x="1014" y="382"/>
                    </a:lnTo>
                    <a:lnTo>
                      <a:pt x="1016" y="378"/>
                    </a:lnTo>
                    <a:lnTo>
                      <a:pt x="1018" y="373"/>
                    </a:lnTo>
                    <a:lnTo>
                      <a:pt x="1020" y="369"/>
                    </a:lnTo>
                    <a:lnTo>
                      <a:pt x="1022" y="364"/>
                    </a:lnTo>
                    <a:lnTo>
                      <a:pt x="1024" y="360"/>
                    </a:lnTo>
                    <a:lnTo>
                      <a:pt x="1026" y="355"/>
                    </a:lnTo>
                    <a:lnTo>
                      <a:pt x="1028" y="351"/>
                    </a:lnTo>
                    <a:lnTo>
                      <a:pt x="1030" y="346"/>
                    </a:lnTo>
                    <a:lnTo>
                      <a:pt x="1032" y="342"/>
                    </a:lnTo>
                    <a:lnTo>
                      <a:pt x="1034" y="337"/>
                    </a:lnTo>
                    <a:lnTo>
                      <a:pt x="1036" y="333"/>
                    </a:lnTo>
                    <a:lnTo>
                      <a:pt x="1038" y="328"/>
                    </a:lnTo>
                    <a:lnTo>
                      <a:pt x="1040" y="324"/>
                    </a:lnTo>
                    <a:lnTo>
                      <a:pt x="1042" y="319"/>
                    </a:lnTo>
                    <a:lnTo>
                      <a:pt x="1044" y="315"/>
                    </a:lnTo>
                    <a:lnTo>
                      <a:pt x="1046" y="310"/>
                    </a:lnTo>
                    <a:lnTo>
                      <a:pt x="1048" y="306"/>
                    </a:lnTo>
                    <a:lnTo>
                      <a:pt x="1050" y="301"/>
                    </a:lnTo>
                    <a:lnTo>
                      <a:pt x="1052" y="296"/>
                    </a:lnTo>
                    <a:lnTo>
                      <a:pt x="1054" y="292"/>
                    </a:lnTo>
                    <a:lnTo>
                      <a:pt x="1056" y="287"/>
                    </a:lnTo>
                    <a:lnTo>
                      <a:pt x="1058" y="283"/>
                    </a:lnTo>
                    <a:lnTo>
                      <a:pt x="1060" y="278"/>
                    </a:lnTo>
                    <a:lnTo>
                      <a:pt x="1062" y="274"/>
                    </a:lnTo>
                    <a:lnTo>
                      <a:pt x="1064" y="269"/>
                    </a:lnTo>
                    <a:lnTo>
                      <a:pt x="1066" y="265"/>
                    </a:lnTo>
                    <a:lnTo>
                      <a:pt x="1068" y="260"/>
                    </a:lnTo>
                    <a:lnTo>
                      <a:pt x="1070" y="256"/>
                    </a:lnTo>
                    <a:lnTo>
                      <a:pt x="1072" y="251"/>
                    </a:lnTo>
                    <a:lnTo>
                      <a:pt x="1074" y="247"/>
                    </a:lnTo>
                    <a:lnTo>
                      <a:pt x="1076" y="243"/>
                    </a:lnTo>
                    <a:lnTo>
                      <a:pt x="1078" y="238"/>
                    </a:lnTo>
                    <a:lnTo>
                      <a:pt x="1080" y="234"/>
                    </a:lnTo>
                    <a:lnTo>
                      <a:pt x="1082" y="229"/>
                    </a:lnTo>
                    <a:lnTo>
                      <a:pt x="1084" y="225"/>
                    </a:lnTo>
                    <a:lnTo>
                      <a:pt x="1086" y="221"/>
                    </a:lnTo>
                    <a:lnTo>
                      <a:pt x="1088" y="216"/>
                    </a:lnTo>
                    <a:lnTo>
                      <a:pt x="1090" y="212"/>
                    </a:lnTo>
                    <a:lnTo>
                      <a:pt x="1092" y="208"/>
                    </a:lnTo>
                    <a:lnTo>
                      <a:pt x="1094" y="203"/>
                    </a:lnTo>
                    <a:lnTo>
                      <a:pt x="1096" y="199"/>
                    </a:lnTo>
                    <a:lnTo>
                      <a:pt x="1098" y="195"/>
                    </a:lnTo>
                    <a:lnTo>
                      <a:pt x="1100" y="191"/>
                    </a:lnTo>
                    <a:lnTo>
                      <a:pt x="1102" y="186"/>
                    </a:lnTo>
                    <a:lnTo>
                      <a:pt x="1104" y="182"/>
                    </a:lnTo>
                    <a:lnTo>
                      <a:pt x="1106" y="178"/>
                    </a:lnTo>
                    <a:lnTo>
                      <a:pt x="1108" y="174"/>
                    </a:lnTo>
                    <a:lnTo>
                      <a:pt x="1110" y="170"/>
                    </a:lnTo>
                    <a:lnTo>
                      <a:pt x="1112" y="166"/>
                    </a:lnTo>
                    <a:lnTo>
                      <a:pt x="1114" y="162"/>
                    </a:lnTo>
                    <a:lnTo>
                      <a:pt x="1116" y="158"/>
                    </a:lnTo>
                    <a:lnTo>
                      <a:pt x="1118" y="154"/>
                    </a:lnTo>
                    <a:lnTo>
                      <a:pt x="1120" y="150"/>
                    </a:lnTo>
                    <a:lnTo>
                      <a:pt x="1122" y="146"/>
                    </a:lnTo>
                    <a:lnTo>
                      <a:pt x="1124" y="142"/>
                    </a:lnTo>
                    <a:lnTo>
                      <a:pt x="1126" y="139"/>
                    </a:lnTo>
                    <a:lnTo>
                      <a:pt x="1128" y="135"/>
                    </a:lnTo>
                    <a:lnTo>
                      <a:pt x="1130" y="131"/>
                    </a:lnTo>
                    <a:lnTo>
                      <a:pt x="1132" y="127"/>
                    </a:lnTo>
                    <a:lnTo>
                      <a:pt x="1134" y="124"/>
                    </a:lnTo>
                    <a:lnTo>
                      <a:pt x="1136" y="120"/>
                    </a:lnTo>
                    <a:lnTo>
                      <a:pt x="1138" y="116"/>
                    </a:lnTo>
                    <a:lnTo>
                      <a:pt x="1140" y="113"/>
                    </a:lnTo>
                    <a:lnTo>
                      <a:pt x="1142" y="109"/>
                    </a:lnTo>
                    <a:lnTo>
                      <a:pt x="1144" y="106"/>
                    </a:lnTo>
                    <a:lnTo>
                      <a:pt x="1146" y="103"/>
                    </a:lnTo>
                    <a:lnTo>
                      <a:pt x="1148" y="99"/>
                    </a:lnTo>
                    <a:lnTo>
                      <a:pt x="1150" y="96"/>
                    </a:lnTo>
                    <a:lnTo>
                      <a:pt x="1152" y="93"/>
                    </a:lnTo>
                    <a:lnTo>
                      <a:pt x="1154" y="89"/>
                    </a:lnTo>
                    <a:lnTo>
                      <a:pt x="1156" y="86"/>
                    </a:lnTo>
                    <a:lnTo>
                      <a:pt x="1158" y="83"/>
                    </a:lnTo>
                    <a:lnTo>
                      <a:pt x="1160" y="80"/>
                    </a:lnTo>
                    <a:lnTo>
                      <a:pt x="1162" y="77"/>
                    </a:lnTo>
                    <a:lnTo>
                      <a:pt x="1164" y="74"/>
                    </a:lnTo>
                    <a:lnTo>
                      <a:pt x="1166" y="71"/>
                    </a:lnTo>
                    <a:lnTo>
                      <a:pt x="1168" y="68"/>
                    </a:lnTo>
                    <a:lnTo>
                      <a:pt x="1170" y="65"/>
                    </a:lnTo>
                    <a:lnTo>
                      <a:pt x="1172" y="63"/>
                    </a:lnTo>
                    <a:lnTo>
                      <a:pt x="1174" y="60"/>
                    </a:lnTo>
                    <a:lnTo>
                      <a:pt x="1176" y="57"/>
                    </a:lnTo>
                    <a:lnTo>
                      <a:pt x="1178" y="55"/>
                    </a:lnTo>
                    <a:lnTo>
                      <a:pt x="1180" y="52"/>
                    </a:lnTo>
                    <a:lnTo>
                      <a:pt x="1182" y="50"/>
                    </a:lnTo>
                    <a:lnTo>
                      <a:pt x="1184" y="47"/>
                    </a:lnTo>
                    <a:lnTo>
                      <a:pt x="1186" y="45"/>
                    </a:lnTo>
                    <a:lnTo>
                      <a:pt x="1188" y="42"/>
                    </a:lnTo>
                    <a:lnTo>
                      <a:pt x="1190" y="40"/>
                    </a:lnTo>
                    <a:lnTo>
                      <a:pt x="1192" y="38"/>
                    </a:lnTo>
                    <a:lnTo>
                      <a:pt x="1194" y="36"/>
                    </a:lnTo>
                    <a:lnTo>
                      <a:pt x="1196" y="34"/>
                    </a:lnTo>
                    <a:lnTo>
                      <a:pt x="1198" y="32"/>
                    </a:lnTo>
                    <a:lnTo>
                      <a:pt x="1200" y="30"/>
                    </a:lnTo>
                    <a:lnTo>
                      <a:pt x="1202" y="28"/>
                    </a:lnTo>
                    <a:lnTo>
                      <a:pt x="1204" y="26"/>
                    </a:lnTo>
                    <a:lnTo>
                      <a:pt x="1206" y="24"/>
                    </a:lnTo>
                    <a:lnTo>
                      <a:pt x="1208" y="22"/>
                    </a:lnTo>
                    <a:lnTo>
                      <a:pt x="1210" y="21"/>
                    </a:lnTo>
                    <a:lnTo>
                      <a:pt x="1212" y="19"/>
                    </a:lnTo>
                    <a:lnTo>
                      <a:pt x="1214" y="18"/>
                    </a:lnTo>
                    <a:lnTo>
                      <a:pt x="1216" y="16"/>
                    </a:lnTo>
                    <a:lnTo>
                      <a:pt x="1218" y="15"/>
                    </a:lnTo>
                    <a:lnTo>
                      <a:pt x="1220" y="13"/>
                    </a:lnTo>
                    <a:lnTo>
                      <a:pt x="1222" y="12"/>
                    </a:lnTo>
                    <a:lnTo>
                      <a:pt x="1224" y="11"/>
                    </a:lnTo>
                    <a:lnTo>
                      <a:pt x="1226" y="10"/>
                    </a:lnTo>
                    <a:lnTo>
                      <a:pt x="1228" y="9"/>
                    </a:lnTo>
                    <a:lnTo>
                      <a:pt x="1230" y="8"/>
                    </a:lnTo>
                    <a:lnTo>
                      <a:pt x="1232" y="7"/>
                    </a:lnTo>
                    <a:lnTo>
                      <a:pt x="1234" y="6"/>
                    </a:lnTo>
                    <a:lnTo>
                      <a:pt x="1236" y="5"/>
                    </a:lnTo>
                    <a:lnTo>
                      <a:pt x="1238" y="4"/>
                    </a:lnTo>
                    <a:lnTo>
                      <a:pt x="1240" y="3"/>
                    </a:lnTo>
                    <a:lnTo>
                      <a:pt x="1242" y="3"/>
                    </a:lnTo>
                    <a:lnTo>
                      <a:pt x="1244" y="2"/>
                    </a:lnTo>
                    <a:lnTo>
                      <a:pt x="1246" y="2"/>
                    </a:lnTo>
                    <a:lnTo>
                      <a:pt x="1248" y="1"/>
                    </a:lnTo>
                    <a:lnTo>
                      <a:pt x="1250" y="1"/>
                    </a:lnTo>
                    <a:lnTo>
                      <a:pt x="1252" y="1"/>
                    </a:lnTo>
                    <a:lnTo>
                      <a:pt x="1254" y="0"/>
                    </a:lnTo>
                    <a:lnTo>
                      <a:pt x="1256" y="0"/>
                    </a:lnTo>
                    <a:lnTo>
                      <a:pt x="1258" y="0"/>
                    </a:lnTo>
                    <a:lnTo>
                      <a:pt x="1260" y="0"/>
                    </a:lnTo>
                    <a:lnTo>
                      <a:pt x="1262" y="0"/>
                    </a:lnTo>
                    <a:lnTo>
                      <a:pt x="1264" y="0"/>
                    </a:lnTo>
                    <a:lnTo>
                      <a:pt x="1266" y="0"/>
                    </a:lnTo>
                    <a:lnTo>
                      <a:pt x="1268" y="1"/>
                    </a:lnTo>
                    <a:lnTo>
                      <a:pt x="1270" y="1"/>
                    </a:lnTo>
                    <a:lnTo>
                      <a:pt x="1272" y="1"/>
                    </a:lnTo>
                    <a:lnTo>
                      <a:pt x="1274" y="2"/>
                    </a:lnTo>
                    <a:lnTo>
                      <a:pt x="1276" y="2"/>
                    </a:lnTo>
                    <a:lnTo>
                      <a:pt x="1277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3662" name="Rectangle 42">
              <a:extLst>
                <a:ext uri="{FF2B5EF4-FFF2-40B4-BE49-F238E27FC236}">
                  <a16:creationId xmlns:a16="http://schemas.microsoft.com/office/drawing/2014/main" id="{9F0B1BD5-C75D-4B5B-83D8-A9B2A6279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288" y="5907088"/>
              <a:ext cx="3619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3" name="Rectangle 45">
              <a:extLst>
                <a:ext uri="{FF2B5EF4-FFF2-40B4-BE49-F238E27FC236}">
                  <a16:creationId xmlns:a16="http://schemas.microsoft.com/office/drawing/2014/main" id="{07F9C84A-EC73-45DB-A0C9-DC0EBAADE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475" y="5907088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4" name="Rectangle 47">
              <a:extLst>
                <a:ext uri="{FF2B5EF4-FFF2-40B4-BE49-F238E27FC236}">
                  <a16:creationId xmlns:a16="http://schemas.microsoft.com/office/drawing/2014/main" id="{7B2A29D8-3C29-4D87-8D0F-C7B772AF4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188" y="5907088"/>
              <a:ext cx="84137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5" name="Rectangle 49">
              <a:extLst>
                <a:ext uri="{FF2B5EF4-FFF2-40B4-BE49-F238E27FC236}">
                  <a16:creationId xmlns:a16="http://schemas.microsoft.com/office/drawing/2014/main" id="{060D8CB4-2360-499A-87E8-34C26D7E0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963" y="5907088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6" name="Rectangle 51">
              <a:extLst>
                <a:ext uri="{FF2B5EF4-FFF2-40B4-BE49-F238E27FC236}">
                  <a16:creationId xmlns:a16="http://schemas.microsoft.com/office/drawing/2014/main" id="{E9806594-C2DC-4F0E-AE09-509977CDC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6225" y="5907088"/>
              <a:ext cx="1619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203">
            <a:extLst>
              <a:ext uri="{FF2B5EF4-FFF2-40B4-BE49-F238E27FC236}">
                <a16:creationId xmlns:a16="http://schemas.microsoft.com/office/drawing/2014/main" id="{A3398AE2-32FF-45AD-989D-2C2834925B72}"/>
              </a:ext>
            </a:extLst>
          </p:cNvPr>
          <p:cNvGrpSpPr>
            <a:grpSpLocks/>
          </p:cNvGrpSpPr>
          <p:nvPr/>
        </p:nvGrpSpPr>
        <p:grpSpPr bwMode="auto">
          <a:xfrm>
            <a:off x="4692650" y="2233613"/>
            <a:ext cx="4092575" cy="1374775"/>
            <a:chOff x="4692650" y="2233613"/>
            <a:chExt cx="4092575" cy="1374775"/>
          </a:xfrm>
        </p:grpSpPr>
        <p:grpSp>
          <p:nvGrpSpPr>
            <p:cNvPr id="23612" name="Group 409">
              <a:extLst>
                <a:ext uri="{FF2B5EF4-FFF2-40B4-BE49-F238E27FC236}">
                  <a16:creationId xmlns:a16="http://schemas.microsoft.com/office/drawing/2014/main" id="{31647908-0CEE-4795-86A3-651A7C7A3C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2650" y="2233613"/>
              <a:ext cx="4092575" cy="1374775"/>
              <a:chOff x="4692010" y="1892666"/>
              <a:chExt cx="4092704" cy="1373876"/>
            </a:xfrm>
          </p:grpSpPr>
          <p:grpSp>
            <p:nvGrpSpPr>
              <p:cNvPr id="23618" name="Group 12">
                <a:extLst>
                  <a:ext uri="{FF2B5EF4-FFF2-40B4-BE49-F238E27FC236}">
                    <a16:creationId xmlns:a16="http://schemas.microsoft.com/office/drawing/2014/main" id="{BD9D1E97-F2AD-4D28-ACEC-7D3E95DA9B0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692010" y="1893354"/>
                <a:ext cx="4092704" cy="1373188"/>
                <a:chOff x="3090" y="946"/>
                <a:chExt cx="1793" cy="865"/>
              </a:xfrm>
            </p:grpSpPr>
            <p:sp>
              <p:nvSpPr>
                <p:cNvPr id="23620" name="AutoShape 11">
                  <a:extLst>
                    <a:ext uri="{FF2B5EF4-FFF2-40B4-BE49-F238E27FC236}">
                      <a16:creationId xmlns:a16="http://schemas.microsoft.com/office/drawing/2014/main" id="{46463771-7B3A-44E7-9E9A-4B8356DB1B11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90" y="947"/>
                  <a:ext cx="1784" cy="8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1" name="Rectangle 13">
                  <a:extLst>
                    <a:ext uri="{FF2B5EF4-FFF2-40B4-BE49-F238E27FC236}">
                      <a16:creationId xmlns:a16="http://schemas.microsoft.com/office/drawing/2014/main" id="{3C64D24F-DE73-459F-BA7D-51D2120C75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solidFill>
                  <a:srgbClr val="FFFFFF"/>
                </a:solidFill>
                <a:ln w="1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22" name="Line 14">
                  <a:extLst>
                    <a:ext uri="{FF2B5EF4-FFF2-40B4-BE49-F238E27FC236}">
                      <a16:creationId xmlns:a16="http://schemas.microsoft.com/office/drawing/2014/main" id="{FA8FEFA3-BD5D-4227-96B9-FF1BF722BE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3" name="Line 15">
                  <a:extLst>
                    <a:ext uri="{FF2B5EF4-FFF2-40B4-BE49-F238E27FC236}">
                      <a16:creationId xmlns:a16="http://schemas.microsoft.com/office/drawing/2014/main" id="{5DEC12C9-31F4-4AF0-9F08-96B2CA2ECB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3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4" name="Line 16">
                  <a:extLst>
                    <a:ext uri="{FF2B5EF4-FFF2-40B4-BE49-F238E27FC236}">
                      <a16:creationId xmlns:a16="http://schemas.microsoft.com/office/drawing/2014/main" id="{737D9E6F-2311-48C7-8D1B-F0BF9313C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5" name="Line 17">
                  <a:extLst>
                    <a:ext uri="{FF2B5EF4-FFF2-40B4-BE49-F238E27FC236}">
                      <a16:creationId xmlns:a16="http://schemas.microsoft.com/office/drawing/2014/main" id="{77B6DF89-2DEB-471C-A03A-28566C95FA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6" name="Line 18">
                  <a:extLst>
                    <a:ext uri="{FF2B5EF4-FFF2-40B4-BE49-F238E27FC236}">
                      <a16:creationId xmlns:a16="http://schemas.microsoft.com/office/drawing/2014/main" id="{D224A718-04E8-426B-A9F7-E24D51B00D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7" name="Line 19">
                  <a:extLst>
                    <a:ext uri="{FF2B5EF4-FFF2-40B4-BE49-F238E27FC236}">
                      <a16:creationId xmlns:a16="http://schemas.microsoft.com/office/drawing/2014/main" id="{587BAEB2-67B8-4B5C-B18D-47BEBF0896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4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8" name="Line 20">
                  <a:extLst>
                    <a:ext uri="{FF2B5EF4-FFF2-40B4-BE49-F238E27FC236}">
                      <a16:creationId xmlns:a16="http://schemas.microsoft.com/office/drawing/2014/main" id="{5EAE6DBE-4763-4DA3-8D3A-49610B147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1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9" name="Line 21">
                  <a:extLst>
                    <a:ext uri="{FF2B5EF4-FFF2-40B4-BE49-F238E27FC236}">
                      <a16:creationId xmlns:a16="http://schemas.microsoft.com/office/drawing/2014/main" id="{76285E0D-E86B-4A45-8587-1F39BC8546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0" name="Line 22">
                  <a:extLst>
                    <a:ext uri="{FF2B5EF4-FFF2-40B4-BE49-F238E27FC236}">
                      <a16:creationId xmlns:a16="http://schemas.microsoft.com/office/drawing/2014/main" id="{E997CE76-2A50-4D13-A568-6AFAE12DA9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1" name="Line 23">
                  <a:extLst>
                    <a:ext uri="{FF2B5EF4-FFF2-40B4-BE49-F238E27FC236}">
                      <a16:creationId xmlns:a16="http://schemas.microsoft.com/office/drawing/2014/main" id="{D5AA082E-236C-4367-B2D8-49020E70E1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2" name="Line 24">
                  <a:extLst>
                    <a:ext uri="{FF2B5EF4-FFF2-40B4-BE49-F238E27FC236}">
                      <a16:creationId xmlns:a16="http://schemas.microsoft.com/office/drawing/2014/main" id="{B41F5E6C-3A66-4B95-8CA7-B0E9288ED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2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3" name="Line 25">
                  <a:extLst>
                    <a:ext uri="{FF2B5EF4-FFF2-40B4-BE49-F238E27FC236}">
                      <a16:creationId xmlns:a16="http://schemas.microsoft.com/office/drawing/2014/main" id="{93687B49-A23F-47F4-A83C-0ED3A38879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4" name="Line 26">
                  <a:extLst>
                    <a:ext uri="{FF2B5EF4-FFF2-40B4-BE49-F238E27FC236}">
                      <a16:creationId xmlns:a16="http://schemas.microsoft.com/office/drawing/2014/main" id="{6BAEA50C-70FB-4BB6-A77C-0169EE8004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3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5" name="Line 27">
                  <a:extLst>
                    <a:ext uri="{FF2B5EF4-FFF2-40B4-BE49-F238E27FC236}">
                      <a16:creationId xmlns:a16="http://schemas.microsoft.com/office/drawing/2014/main" id="{B136F407-8BA4-4B74-8951-D8940DB67E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6" name="Line 28">
                  <a:extLst>
                    <a:ext uri="{FF2B5EF4-FFF2-40B4-BE49-F238E27FC236}">
                      <a16:creationId xmlns:a16="http://schemas.microsoft.com/office/drawing/2014/main" id="{E68255A3-28E3-410D-8D9C-7935D628E6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6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7" name="Line 29">
                  <a:extLst>
                    <a:ext uri="{FF2B5EF4-FFF2-40B4-BE49-F238E27FC236}">
                      <a16:creationId xmlns:a16="http://schemas.microsoft.com/office/drawing/2014/main" id="{BED7C0A2-3ED1-4AB5-951E-CD0F82FA80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8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8" name="Line 30">
                  <a:extLst>
                    <a:ext uri="{FF2B5EF4-FFF2-40B4-BE49-F238E27FC236}">
                      <a16:creationId xmlns:a16="http://schemas.microsoft.com/office/drawing/2014/main" id="{A6ADA778-1B01-4622-A62C-ECAD079A8D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9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9" name="Line 31">
                  <a:extLst>
                    <a:ext uri="{FF2B5EF4-FFF2-40B4-BE49-F238E27FC236}">
                      <a16:creationId xmlns:a16="http://schemas.microsoft.com/office/drawing/2014/main" id="{E44E5ADE-0BB1-4EF7-9A26-7FCBB523BD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80"/>
                  <a:ext cx="1780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0" name="Rectangle 32">
                  <a:extLst>
                    <a:ext uri="{FF2B5EF4-FFF2-40B4-BE49-F238E27FC236}">
                      <a16:creationId xmlns:a16="http://schemas.microsoft.com/office/drawing/2014/main" id="{6C6FF637-E64D-4ACC-AD8D-DB58292220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2" y="1322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41" name="Freeform 33">
                  <a:extLst>
                    <a:ext uri="{FF2B5EF4-FFF2-40B4-BE49-F238E27FC236}">
                      <a16:creationId xmlns:a16="http://schemas.microsoft.com/office/drawing/2014/main" id="{4C6F1F3F-6D15-4EE6-B064-B4B9C13C92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4" y="1364"/>
                  <a:ext cx="16" cy="30"/>
                </a:xfrm>
                <a:custGeom>
                  <a:avLst/>
                  <a:gdLst>
                    <a:gd name="T0" fmla="*/ 0 w 16"/>
                    <a:gd name="T1" fmla="*/ 0 h 30"/>
                    <a:gd name="T2" fmla="*/ 16 w 16"/>
                    <a:gd name="T3" fmla="*/ 15 h 30"/>
                    <a:gd name="T4" fmla="*/ 0 w 16"/>
                    <a:gd name="T5" fmla="*/ 30 h 30"/>
                    <a:gd name="T6" fmla="*/ 0 w 16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"/>
                    <a:gd name="T13" fmla="*/ 0 h 30"/>
                    <a:gd name="T14" fmla="*/ 16 w 16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" h="30">
                      <a:moveTo>
                        <a:pt x="0" y="0"/>
                      </a:moveTo>
                      <a:lnTo>
                        <a:pt x="16" y="15"/>
                      </a:lnTo>
                      <a:lnTo>
                        <a:pt x="0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2" name="Line 34">
                  <a:extLst>
                    <a:ext uri="{FF2B5EF4-FFF2-40B4-BE49-F238E27FC236}">
                      <a16:creationId xmlns:a16="http://schemas.microsoft.com/office/drawing/2014/main" id="{0C49AC03-846E-4C71-89FA-7A4EA23036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3" name="Line 35">
                  <a:extLst>
                    <a:ext uri="{FF2B5EF4-FFF2-40B4-BE49-F238E27FC236}">
                      <a16:creationId xmlns:a16="http://schemas.microsoft.com/office/drawing/2014/main" id="{74580F3F-3902-447F-8417-4D777DFFAD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4" name="Line 36">
                  <a:extLst>
                    <a:ext uri="{FF2B5EF4-FFF2-40B4-BE49-F238E27FC236}">
                      <a16:creationId xmlns:a16="http://schemas.microsoft.com/office/drawing/2014/main" id="{A3FFF09D-85E8-4D4E-9971-1704B9E2D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5" name="Line 37">
                  <a:extLst>
                    <a:ext uri="{FF2B5EF4-FFF2-40B4-BE49-F238E27FC236}">
                      <a16:creationId xmlns:a16="http://schemas.microsoft.com/office/drawing/2014/main" id="{6290C70D-EF15-4801-B2D1-9FF70832A4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1" y="948"/>
                  <a:ext cx="1" cy="8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6" name="Rectangle 38">
                  <a:extLst>
                    <a:ext uri="{FF2B5EF4-FFF2-40B4-BE49-F238E27FC236}">
                      <a16:creationId xmlns:a16="http://schemas.microsoft.com/office/drawing/2014/main" id="{AF5C0044-5389-4198-B732-9F8FFB982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0" y="946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47" name="Freeform 39">
                  <a:extLst>
                    <a:ext uri="{FF2B5EF4-FFF2-40B4-BE49-F238E27FC236}">
                      <a16:creationId xmlns:a16="http://schemas.microsoft.com/office/drawing/2014/main" id="{CBE90613-6D5B-4A04-9086-AC4D3FFF6D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5" y="950"/>
                  <a:ext cx="30" cy="15"/>
                </a:xfrm>
                <a:custGeom>
                  <a:avLst/>
                  <a:gdLst>
                    <a:gd name="T0" fmla="*/ 0 w 30"/>
                    <a:gd name="T1" fmla="*/ 15 h 15"/>
                    <a:gd name="T2" fmla="*/ 15 w 30"/>
                    <a:gd name="T3" fmla="*/ 0 h 15"/>
                    <a:gd name="T4" fmla="*/ 30 w 30"/>
                    <a:gd name="T5" fmla="*/ 15 h 15"/>
                    <a:gd name="T6" fmla="*/ 0 w 30"/>
                    <a:gd name="T7" fmla="*/ 15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5"/>
                    <a:gd name="T14" fmla="*/ 30 w 30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5">
                      <a:moveTo>
                        <a:pt x="0" y="15"/>
                      </a:moveTo>
                      <a:lnTo>
                        <a:pt x="15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8" name="Rectangle 40">
                  <a:extLst>
                    <a:ext uri="{FF2B5EF4-FFF2-40B4-BE49-F238E27FC236}">
                      <a16:creationId xmlns:a16="http://schemas.microsoft.com/office/drawing/2014/main" id="{ED52AAAF-C151-447D-B6FF-8C692F51FB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49" name="Line 41">
                  <a:extLst>
                    <a:ext uri="{FF2B5EF4-FFF2-40B4-BE49-F238E27FC236}">
                      <a16:creationId xmlns:a16="http://schemas.microsoft.com/office/drawing/2014/main" id="{4281DD8B-FEB8-4790-ACC6-C29C56FE2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3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0" name="Rectangle 42">
                  <a:extLst>
                    <a:ext uri="{FF2B5EF4-FFF2-40B4-BE49-F238E27FC236}">
                      <a16:creationId xmlns:a16="http://schemas.microsoft.com/office/drawing/2014/main" id="{E727AB82-B373-4171-A09E-8D1EC6EF57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88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-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1" name="Rectangle 43">
                  <a:extLst>
                    <a:ext uri="{FF2B5EF4-FFF2-40B4-BE49-F238E27FC236}">
                      <a16:creationId xmlns:a16="http://schemas.microsoft.com/office/drawing/2014/main" id="{4F348257-B2E8-44FC-8C74-BB1C483E1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2" name="Line 44">
                  <a:extLst>
                    <a:ext uri="{FF2B5EF4-FFF2-40B4-BE49-F238E27FC236}">
                      <a16:creationId xmlns:a16="http://schemas.microsoft.com/office/drawing/2014/main" id="{59AD4F48-2FC7-44E9-AC6C-EC878BDA23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7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3" name="Rectangle 45">
                  <a:extLst>
                    <a:ext uri="{FF2B5EF4-FFF2-40B4-BE49-F238E27FC236}">
                      <a16:creationId xmlns:a16="http://schemas.microsoft.com/office/drawing/2014/main" id="{7A3B7AE2-244A-45EF-B73A-7F75C2852A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0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4" name="Line 46">
                  <a:extLst>
                    <a:ext uri="{FF2B5EF4-FFF2-40B4-BE49-F238E27FC236}">
                      <a16:creationId xmlns:a16="http://schemas.microsoft.com/office/drawing/2014/main" id="{852BE29F-E3C5-4514-B45B-8D467584C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55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5" name="Rectangle 47">
                  <a:extLst>
                    <a:ext uri="{FF2B5EF4-FFF2-40B4-BE49-F238E27FC236}">
                      <a16:creationId xmlns:a16="http://schemas.microsoft.com/office/drawing/2014/main" id="{55114DE0-6C73-4F03-A5EE-9075FAFB6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7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6" name="Line 48">
                  <a:extLst>
                    <a:ext uri="{FF2B5EF4-FFF2-40B4-BE49-F238E27FC236}">
                      <a16:creationId xmlns:a16="http://schemas.microsoft.com/office/drawing/2014/main" id="{D99D503A-062A-4B88-B422-9F5EFA1011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2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7" name="Rectangle 49">
                  <a:extLst>
                    <a:ext uri="{FF2B5EF4-FFF2-40B4-BE49-F238E27FC236}">
                      <a16:creationId xmlns:a16="http://schemas.microsoft.com/office/drawing/2014/main" id="{BE0A0BC2-416A-4151-9023-7540B05FEF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1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8" name="Line 50">
                  <a:extLst>
                    <a:ext uri="{FF2B5EF4-FFF2-40B4-BE49-F238E27FC236}">
                      <a16:creationId xmlns:a16="http://schemas.microsoft.com/office/drawing/2014/main" id="{A5B7A693-5366-4F0D-AFD0-A0362981D5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9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9" name="Rectangle 51">
                  <a:extLst>
                    <a:ext uri="{FF2B5EF4-FFF2-40B4-BE49-F238E27FC236}">
                      <a16:creationId xmlns:a16="http://schemas.microsoft.com/office/drawing/2014/main" id="{87A329F9-05AF-4A9D-A878-B8BD96BE47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4" y="1392"/>
                  <a:ext cx="49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2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60" name="Rectangle 54">
                  <a:extLst>
                    <a:ext uri="{FF2B5EF4-FFF2-40B4-BE49-F238E27FC236}">
                      <a16:creationId xmlns:a16="http://schemas.microsoft.com/office/drawing/2014/main" id="{5C4E27DC-802E-401A-8C6F-0E29E0F9F3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3619" name="Freeform 52">
                <a:extLst>
                  <a:ext uri="{FF2B5EF4-FFF2-40B4-BE49-F238E27FC236}">
                    <a16:creationId xmlns:a16="http://schemas.microsoft.com/office/drawing/2014/main" id="{5794D5FE-858C-4CD4-A878-D44113FE8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768" y="1892666"/>
                <a:ext cx="4063031" cy="1362075"/>
              </a:xfrm>
              <a:custGeom>
                <a:avLst/>
                <a:gdLst>
                  <a:gd name="T0" fmla="*/ 2147483646 w 1277"/>
                  <a:gd name="T1" fmla="*/ 2147483646 h 616"/>
                  <a:gd name="T2" fmla="*/ 2147483646 w 1277"/>
                  <a:gd name="T3" fmla="*/ 2147483646 h 616"/>
                  <a:gd name="T4" fmla="*/ 2147483646 w 1277"/>
                  <a:gd name="T5" fmla="*/ 2147483646 h 616"/>
                  <a:gd name="T6" fmla="*/ 2147483646 w 1277"/>
                  <a:gd name="T7" fmla="*/ 2147483646 h 616"/>
                  <a:gd name="T8" fmla="*/ 2147483646 w 1277"/>
                  <a:gd name="T9" fmla="*/ 2147483646 h 616"/>
                  <a:gd name="T10" fmla="*/ 2147483646 w 1277"/>
                  <a:gd name="T11" fmla="*/ 2147483646 h 616"/>
                  <a:gd name="T12" fmla="*/ 2147483646 w 1277"/>
                  <a:gd name="T13" fmla="*/ 2147483646 h 616"/>
                  <a:gd name="T14" fmla="*/ 2147483646 w 1277"/>
                  <a:gd name="T15" fmla="*/ 2147483646 h 616"/>
                  <a:gd name="T16" fmla="*/ 2147483646 w 1277"/>
                  <a:gd name="T17" fmla="*/ 2147483646 h 616"/>
                  <a:gd name="T18" fmla="*/ 2147483646 w 1277"/>
                  <a:gd name="T19" fmla="*/ 2147483646 h 616"/>
                  <a:gd name="T20" fmla="*/ 2147483646 w 1277"/>
                  <a:gd name="T21" fmla="*/ 2147483646 h 616"/>
                  <a:gd name="T22" fmla="*/ 2147483646 w 1277"/>
                  <a:gd name="T23" fmla="*/ 2147483646 h 616"/>
                  <a:gd name="T24" fmla="*/ 2147483646 w 1277"/>
                  <a:gd name="T25" fmla="*/ 2147483646 h 616"/>
                  <a:gd name="T26" fmla="*/ 2147483646 w 1277"/>
                  <a:gd name="T27" fmla="*/ 2147483646 h 616"/>
                  <a:gd name="T28" fmla="*/ 2147483646 w 1277"/>
                  <a:gd name="T29" fmla="*/ 2147483646 h 616"/>
                  <a:gd name="T30" fmla="*/ 2147483646 w 1277"/>
                  <a:gd name="T31" fmla="*/ 2147483646 h 616"/>
                  <a:gd name="T32" fmla="*/ 2147483646 w 1277"/>
                  <a:gd name="T33" fmla="*/ 2147483646 h 616"/>
                  <a:gd name="T34" fmla="*/ 2147483646 w 1277"/>
                  <a:gd name="T35" fmla="*/ 2147483646 h 616"/>
                  <a:gd name="T36" fmla="*/ 2147483646 w 1277"/>
                  <a:gd name="T37" fmla="*/ 2147483646 h 616"/>
                  <a:gd name="T38" fmla="*/ 2147483646 w 1277"/>
                  <a:gd name="T39" fmla="*/ 2147483646 h 616"/>
                  <a:gd name="T40" fmla="*/ 2147483646 w 1277"/>
                  <a:gd name="T41" fmla="*/ 2147483646 h 616"/>
                  <a:gd name="T42" fmla="*/ 2147483646 w 1277"/>
                  <a:gd name="T43" fmla="*/ 2147483646 h 616"/>
                  <a:gd name="T44" fmla="*/ 2147483646 w 1277"/>
                  <a:gd name="T45" fmla="*/ 2147483646 h 616"/>
                  <a:gd name="T46" fmla="*/ 2147483646 w 1277"/>
                  <a:gd name="T47" fmla="*/ 2147483646 h 616"/>
                  <a:gd name="T48" fmla="*/ 2147483646 w 1277"/>
                  <a:gd name="T49" fmla="*/ 2147483646 h 616"/>
                  <a:gd name="T50" fmla="*/ 2147483646 w 1277"/>
                  <a:gd name="T51" fmla="*/ 2147483646 h 616"/>
                  <a:gd name="T52" fmla="*/ 2147483646 w 1277"/>
                  <a:gd name="T53" fmla="*/ 2147483646 h 616"/>
                  <a:gd name="T54" fmla="*/ 2147483646 w 1277"/>
                  <a:gd name="T55" fmla="*/ 2147483646 h 616"/>
                  <a:gd name="T56" fmla="*/ 2147483646 w 1277"/>
                  <a:gd name="T57" fmla="*/ 2147483646 h 616"/>
                  <a:gd name="T58" fmla="*/ 2147483646 w 1277"/>
                  <a:gd name="T59" fmla="*/ 2147483646 h 616"/>
                  <a:gd name="T60" fmla="*/ 2147483646 w 1277"/>
                  <a:gd name="T61" fmla="*/ 2147483646 h 616"/>
                  <a:gd name="T62" fmla="*/ 2147483646 w 1277"/>
                  <a:gd name="T63" fmla="*/ 2147483646 h 616"/>
                  <a:gd name="T64" fmla="*/ 2147483646 w 1277"/>
                  <a:gd name="T65" fmla="*/ 2147483646 h 616"/>
                  <a:gd name="T66" fmla="*/ 2147483646 w 1277"/>
                  <a:gd name="T67" fmla="*/ 2147483646 h 616"/>
                  <a:gd name="T68" fmla="*/ 2147483646 w 1277"/>
                  <a:gd name="T69" fmla="*/ 2147483646 h 616"/>
                  <a:gd name="T70" fmla="*/ 2147483646 w 1277"/>
                  <a:gd name="T71" fmla="*/ 2147483646 h 616"/>
                  <a:gd name="T72" fmla="*/ 2147483646 w 1277"/>
                  <a:gd name="T73" fmla="*/ 2147483646 h 616"/>
                  <a:gd name="T74" fmla="*/ 2147483646 w 1277"/>
                  <a:gd name="T75" fmla="*/ 2147483646 h 616"/>
                  <a:gd name="T76" fmla="*/ 2147483646 w 1277"/>
                  <a:gd name="T77" fmla="*/ 2147483646 h 616"/>
                  <a:gd name="T78" fmla="*/ 2147483646 w 1277"/>
                  <a:gd name="T79" fmla="*/ 2147483646 h 616"/>
                  <a:gd name="T80" fmla="*/ 2147483646 w 1277"/>
                  <a:gd name="T81" fmla="*/ 2147483646 h 616"/>
                  <a:gd name="T82" fmla="*/ 2147483646 w 1277"/>
                  <a:gd name="T83" fmla="*/ 2147483646 h 616"/>
                  <a:gd name="T84" fmla="*/ 2147483646 w 1277"/>
                  <a:gd name="T85" fmla="*/ 2147483646 h 616"/>
                  <a:gd name="T86" fmla="*/ 2147483646 w 1277"/>
                  <a:gd name="T87" fmla="*/ 2147483646 h 616"/>
                  <a:gd name="T88" fmla="*/ 2147483646 w 1277"/>
                  <a:gd name="T89" fmla="*/ 2147483646 h 616"/>
                  <a:gd name="T90" fmla="*/ 2147483646 w 1277"/>
                  <a:gd name="T91" fmla="*/ 2147483646 h 616"/>
                  <a:gd name="T92" fmla="*/ 2147483646 w 1277"/>
                  <a:gd name="T93" fmla="*/ 2147483646 h 616"/>
                  <a:gd name="T94" fmla="*/ 2147483646 w 1277"/>
                  <a:gd name="T95" fmla="*/ 2147483646 h 616"/>
                  <a:gd name="T96" fmla="*/ 2147483646 w 1277"/>
                  <a:gd name="T97" fmla="*/ 2147483646 h 616"/>
                  <a:gd name="T98" fmla="*/ 2147483646 w 1277"/>
                  <a:gd name="T99" fmla="*/ 2147483646 h 616"/>
                  <a:gd name="T100" fmla="*/ 2147483646 w 1277"/>
                  <a:gd name="T101" fmla="*/ 2147483646 h 616"/>
                  <a:gd name="T102" fmla="*/ 2147483646 w 1277"/>
                  <a:gd name="T103" fmla="*/ 2147483646 h 616"/>
                  <a:gd name="T104" fmla="*/ 2147483646 w 1277"/>
                  <a:gd name="T105" fmla="*/ 2147483646 h 616"/>
                  <a:gd name="T106" fmla="*/ 2147483646 w 1277"/>
                  <a:gd name="T107" fmla="*/ 2147483646 h 616"/>
                  <a:gd name="T108" fmla="*/ 2147483646 w 1277"/>
                  <a:gd name="T109" fmla="*/ 2147483646 h 616"/>
                  <a:gd name="T110" fmla="*/ 2147483646 w 1277"/>
                  <a:gd name="T111" fmla="*/ 2147483646 h 616"/>
                  <a:gd name="T112" fmla="*/ 2147483646 w 1277"/>
                  <a:gd name="T113" fmla="*/ 2147483646 h 616"/>
                  <a:gd name="T114" fmla="*/ 2147483646 w 1277"/>
                  <a:gd name="T115" fmla="*/ 2147483646 h 61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77"/>
                  <a:gd name="T175" fmla="*/ 0 h 616"/>
                  <a:gd name="T176" fmla="*/ 1277 w 1277"/>
                  <a:gd name="T177" fmla="*/ 616 h 61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77" h="616">
                    <a:moveTo>
                      <a:pt x="0" y="613"/>
                    </a:moveTo>
                    <a:lnTo>
                      <a:pt x="2" y="612"/>
                    </a:lnTo>
                    <a:lnTo>
                      <a:pt x="4" y="612"/>
                    </a:lnTo>
                    <a:lnTo>
                      <a:pt x="6" y="611"/>
                    </a:lnTo>
                    <a:lnTo>
                      <a:pt x="8" y="610"/>
                    </a:lnTo>
                    <a:lnTo>
                      <a:pt x="10" y="609"/>
                    </a:lnTo>
                    <a:lnTo>
                      <a:pt x="12" y="608"/>
                    </a:lnTo>
                    <a:lnTo>
                      <a:pt x="14" y="607"/>
                    </a:lnTo>
                    <a:lnTo>
                      <a:pt x="16" y="606"/>
                    </a:lnTo>
                    <a:lnTo>
                      <a:pt x="18" y="604"/>
                    </a:lnTo>
                    <a:lnTo>
                      <a:pt x="20" y="603"/>
                    </a:lnTo>
                    <a:lnTo>
                      <a:pt x="22" y="602"/>
                    </a:lnTo>
                    <a:lnTo>
                      <a:pt x="24" y="601"/>
                    </a:lnTo>
                    <a:lnTo>
                      <a:pt x="26" y="599"/>
                    </a:lnTo>
                    <a:lnTo>
                      <a:pt x="28" y="598"/>
                    </a:lnTo>
                    <a:lnTo>
                      <a:pt x="30" y="596"/>
                    </a:lnTo>
                    <a:lnTo>
                      <a:pt x="32" y="594"/>
                    </a:lnTo>
                    <a:lnTo>
                      <a:pt x="34" y="593"/>
                    </a:lnTo>
                    <a:lnTo>
                      <a:pt x="36" y="591"/>
                    </a:lnTo>
                    <a:lnTo>
                      <a:pt x="38" y="589"/>
                    </a:lnTo>
                    <a:lnTo>
                      <a:pt x="40" y="587"/>
                    </a:lnTo>
                    <a:lnTo>
                      <a:pt x="42" y="585"/>
                    </a:lnTo>
                    <a:lnTo>
                      <a:pt x="44" y="583"/>
                    </a:lnTo>
                    <a:lnTo>
                      <a:pt x="46" y="581"/>
                    </a:lnTo>
                    <a:lnTo>
                      <a:pt x="48" y="579"/>
                    </a:lnTo>
                    <a:lnTo>
                      <a:pt x="50" y="577"/>
                    </a:lnTo>
                    <a:lnTo>
                      <a:pt x="52" y="575"/>
                    </a:lnTo>
                    <a:lnTo>
                      <a:pt x="54" y="572"/>
                    </a:lnTo>
                    <a:lnTo>
                      <a:pt x="56" y="570"/>
                    </a:lnTo>
                    <a:lnTo>
                      <a:pt x="58" y="567"/>
                    </a:lnTo>
                    <a:lnTo>
                      <a:pt x="60" y="565"/>
                    </a:lnTo>
                    <a:lnTo>
                      <a:pt x="62" y="562"/>
                    </a:lnTo>
                    <a:lnTo>
                      <a:pt x="64" y="560"/>
                    </a:lnTo>
                    <a:lnTo>
                      <a:pt x="66" y="557"/>
                    </a:lnTo>
                    <a:lnTo>
                      <a:pt x="68" y="555"/>
                    </a:lnTo>
                    <a:lnTo>
                      <a:pt x="70" y="552"/>
                    </a:lnTo>
                    <a:lnTo>
                      <a:pt x="72" y="549"/>
                    </a:lnTo>
                    <a:lnTo>
                      <a:pt x="74" y="546"/>
                    </a:lnTo>
                    <a:lnTo>
                      <a:pt x="76" y="543"/>
                    </a:lnTo>
                    <a:lnTo>
                      <a:pt x="78" y="540"/>
                    </a:lnTo>
                    <a:lnTo>
                      <a:pt x="80" y="537"/>
                    </a:lnTo>
                    <a:lnTo>
                      <a:pt x="82" y="534"/>
                    </a:lnTo>
                    <a:lnTo>
                      <a:pt x="84" y="531"/>
                    </a:lnTo>
                    <a:lnTo>
                      <a:pt x="86" y="528"/>
                    </a:lnTo>
                    <a:lnTo>
                      <a:pt x="88" y="525"/>
                    </a:lnTo>
                    <a:lnTo>
                      <a:pt x="90" y="522"/>
                    </a:lnTo>
                    <a:lnTo>
                      <a:pt x="92" y="518"/>
                    </a:lnTo>
                    <a:lnTo>
                      <a:pt x="94" y="515"/>
                    </a:lnTo>
                    <a:lnTo>
                      <a:pt x="96" y="512"/>
                    </a:lnTo>
                    <a:lnTo>
                      <a:pt x="98" y="508"/>
                    </a:lnTo>
                    <a:lnTo>
                      <a:pt x="100" y="505"/>
                    </a:lnTo>
                    <a:lnTo>
                      <a:pt x="102" y="501"/>
                    </a:lnTo>
                    <a:lnTo>
                      <a:pt x="104" y="498"/>
                    </a:lnTo>
                    <a:lnTo>
                      <a:pt x="106" y="494"/>
                    </a:lnTo>
                    <a:lnTo>
                      <a:pt x="108" y="490"/>
                    </a:lnTo>
                    <a:lnTo>
                      <a:pt x="110" y="487"/>
                    </a:lnTo>
                    <a:lnTo>
                      <a:pt x="112" y="483"/>
                    </a:lnTo>
                    <a:lnTo>
                      <a:pt x="114" y="479"/>
                    </a:lnTo>
                    <a:lnTo>
                      <a:pt x="116" y="475"/>
                    </a:lnTo>
                    <a:lnTo>
                      <a:pt x="118" y="472"/>
                    </a:lnTo>
                    <a:lnTo>
                      <a:pt x="120" y="468"/>
                    </a:lnTo>
                    <a:lnTo>
                      <a:pt x="122" y="464"/>
                    </a:lnTo>
                    <a:lnTo>
                      <a:pt x="124" y="460"/>
                    </a:lnTo>
                    <a:lnTo>
                      <a:pt x="126" y="456"/>
                    </a:lnTo>
                    <a:lnTo>
                      <a:pt x="128" y="452"/>
                    </a:lnTo>
                    <a:lnTo>
                      <a:pt x="130" y="448"/>
                    </a:lnTo>
                    <a:lnTo>
                      <a:pt x="132" y="444"/>
                    </a:lnTo>
                    <a:lnTo>
                      <a:pt x="134" y="440"/>
                    </a:lnTo>
                    <a:lnTo>
                      <a:pt x="136" y="436"/>
                    </a:lnTo>
                    <a:lnTo>
                      <a:pt x="138" y="432"/>
                    </a:lnTo>
                    <a:lnTo>
                      <a:pt x="140" y="427"/>
                    </a:lnTo>
                    <a:lnTo>
                      <a:pt x="142" y="423"/>
                    </a:lnTo>
                    <a:lnTo>
                      <a:pt x="144" y="419"/>
                    </a:lnTo>
                    <a:lnTo>
                      <a:pt x="146" y="415"/>
                    </a:lnTo>
                    <a:lnTo>
                      <a:pt x="148" y="410"/>
                    </a:lnTo>
                    <a:lnTo>
                      <a:pt x="150" y="406"/>
                    </a:lnTo>
                    <a:lnTo>
                      <a:pt x="152" y="402"/>
                    </a:lnTo>
                    <a:lnTo>
                      <a:pt x="154" y="397"/>
                    </a:lnTo>
                    <a:lnTo>
                      <a:pt x="156" y="393"/>
                    </a:lnTo>
                    <a:lnTo>
                      <a:pt x="158" y="389"/>
                    </a:lnTo>
                    <a:lnTo>
                      <a:pt x="160" y="384"/>
                    </a:lnTo>
                    <a:lnTo>
                      <a:pt x="162" y="380"/>
                    </a:lnTo>
                    <a:lnTo>
                      <a:pt x="164" y="376"/>
                    </a:lnTo>
                    <a:lnTo>
                      <a:pt x="166" y="371"/>
                    </a:lnTo>
                    <a:lnTo>
                      <a:pt x="168" y="367"/>
                    </a:lnTo>
                    <a:lnTo>
                      <a:pt x="170" y="362"/>
                    </a:lnTo>
                    <a:lnTo>
                      <a:pt x="172" y="358"/>
                    </a:lnTo>
                    <a:lnTo>
                      <a:pt x="174" y="353"/>
                    </a:lnTo>
                    <a:lnTo>
                      <a:pt x="176" y="349"/>
                    </a:lnTo>
                    <a:lnTo>
                      <a:pt x="178" y="344"/>
                    </a:lnTo>
                    <a:lnTo>
                      <a:pt x="180" y="340"/>
                    </a:lnTo>
                    <a:lnTo>
                      <a:pt x="182" y="335"/>
                    </a:lnTo>
                    <a:lnTo>
                      <a:pt x="184" y="331"/>
                    </a:lnTo>
                    <a:lnTo>
                      <a:pt x="186" y="326"/>
                    </a:lnTo>
                    <a:lnTo>
                      <a:pt x="188" y="322"/>
                    </a:lnTo>
                    <a:lnTo>
                      <a:pt x="190" y="317"/>
                    </a:lnTo>
                    <a:lnTo>
                      <a:pt x="192" y="313"/>
                    </a:lnTo>
                    <a:lnTo>
                      <a:pt x="194" y="308"/>
                    </a:lnTo>
                    <a:lnTo>
                      <a:pt x="196" y="303"/>
                    </a:lnTo>
                    <a:lnTo>
                      <a:pt x="198" y="299"/>
                    </a:lnTo>
                    <a:lnTo>
                      <a:pt x="200" y="294"/>
                    </a:lnTo>
                    <a:lnTo>
                      <a:pt x="202" y="290"/>
                    </a:lnTo>
                    <a:lnTo>
                      <a:pt x="204" y="285"/>
                    </a:lnTo>
                    <a:lnTo>
                      <a:pt x="206" y="281"/>
                    </a:lnTo>
                    <a:lnTo>
                      <a:pt x="208" y="276"/>
                    </a:lnTo>
                    <a:lnTo>
                      <a:pt x="210" y="272"/>
                    </a:lnTo>
                    <a:lnTo>
                      <a:pt x="212" y="267"/>
                    </a:lnTo>
                    <a:lnTo>
                      <a:pt x="214" y="263"/>
                    </a:lnTo>
                    <a:lnTo>
                      <a:pt x="216" y="258"/>
                    </a:lnTo>
                    <a:lnTo>
                      <a:pt x="218" y="254"/>
                    </a:lnTo>
                    <a:lnTo>
                      <a:pt x="220" y="249"/>
                    </a:lnTo>
                    <a:lnTo>
                      <a:pt x="222" y="245"/>
                    </a:lnTo>
                    <a:lnTo>
                      <a:pt x="224" y="240"/>
                    </a:lnTo>
                    <a:lnTo>
                      <a:pt x="226" y="236"/>
                    </a:lnTo>
                    <a:lnTo>
                      <a:pt x="228" y="232"/>
                    </a:lnTo>
                    <a:lnTo>
                      <a:pt x="230" y="227"/>
                    </a:lnTo>
                    <a:lnTo>
                      <a:pt x="232" y="223"/>
                    </a:lnTo>
                    <a:lnTo>
                      <a:pt x="234" y="219"/>
                    </a:lnTo>
                    <a:lnTo>
                      <a:pt x="236" y="214"/>
                    </a:lnTo>
                    <a:lnTo>
                      <a:pt x="238" y="210"/>
                    </a:lnTo>
                    <a:lnTo>
                      <a:pt x="240" y="206"/>
                    </a:lnTo>
                    <a:lnTo>
                      <a:pt x="242" y="201"/>
                    </a:lnTo>
                    <a:lnTo>
                      <a:pt x="244" y="197"/>
                    </a:lnTo>
                    <a:lnTo>
                      <a:pt x="246" y="193"/>
                    </a:lnTo>
                    <a:lnTo>
                      <a:pt x="248" y="189"/>
                    </a:lnTo>
                    <a:lnTo>
                      <a:pt x="250" y="185"/>
                    </a:lnTo>
                    <a:lnTo>
                      <a:pt x="252" y="180"/>
                    </a:lnTo>
                    <a:lnTo>
                      <a:pt x="254" y="176"/>
                    </a:lnTo>
                    <a:lnTo>
                      <a:pt x="256" y="172"/>
                    </a:lnTo>
                    <a:lnTo>
                      <a:pt x="258" y="168"/>
                    </a:lnTo>
                    <a:lnTo>
                      <a:pt x="260" y="164"/>
                    </a:lnTo>
                    <a:lnTo>
                      <a:pt x="262" y="160"/>
                    </a:lnTo>
                    <a:lnTo>
                      <a:pt x="264" y="156"/>
                    </a:lnTo>
                    <a:lnTo>
                      <a:pt x="266" y="152"/>
                    </a:lnTo>
                    <a:lnTo>
                      <a:pt x="268" y="148"/>
                    </a:lnTo>
                    <a:lnTo>
                      <a:pt x="270" y="144"/>
                    </a:lnTo>
                    <a:lnTo>
                      <a:pt x="272" y="141"/>
                    </a:lnTo>
                    <a:lnTo>
                      <a:pt x="274" y="137"/>
                    </a:lnTo>
                    <a:lnTo>
                      <a:pt x="276" y="133"/>
                    </a:lnTo>
                    <a:lnTo>
                      <a:pt x="278" y="129"/>
                    </a:lnTo>
                    <a:lnTo>
                      <a:pt x="280" y="126"/>
                    </a:lnTo>
                    <a:lnTo>
                      <a:pt x="282" y="122"/>
                    </a:lnTo>
                    <a:lnTo>
                      <a:pt x="284" y="118"/>
                    </a:lnTo>
                    <a:lnTo>
                      <a:pt x="286" y="115"/>
                    </a:lnTo>
                    <a:lnTo>
                      <a:pt x="288" y="111"/>
                    </a:lnTo>
                    <a:lnTo>
                      <a:pt x="290" y="108"/>
                    </a:lnTo>
                    <a:lnTo>
                      <a:pt x="292" y="104"/>
                    </a:lnTo>
                    <a:lnTo>
                      <a:pt x="294" y="101"/>
                    </a:lnTo>
                    <a:lnTo>
                      <a:pt x="296" y="98"/>
                    </a:lnTo>
                    <a:lnTo>
                      <a:pt x="298" y="94"/>
                    </a:lnTo>
                    <a:lnTo>
                      <a:pt x="300" y="91"/>
                    </a:lnTo>
                    <a:lnTo>
                      <a:pt x="302" y="88"/>
                    </a:lnTo>
                    <a:lnTo>
                      <a:pt x="304" y="85"/>
                    </a:lnTo>
                    <a:lnTo>
                      <a:pt x="306" y="82"/>
                    </a:lnTo>
                    <a:lnTo>
                      <a:pt x="308" y="79"/>
                    </a:lnTo>
                    <a:lnTo>
                      <a:pt x="310" y="76"/>
                    </a:lnTo>
                    <a:lnTo>
                      <a:pt x="312" y="73"/>
                    </a:lnTo>
                    <a:lnTo>
                      <a:pt x="314" y="70"/>
                    </a:lnTo>
                    <a:lnTo>
                      <a:pt x="316" y="67"/>
                    </a:lnTo>
                    <a:lnTo>
                      <a:pt x="318" y="64"/>
                    </a:lnTo>
                    <a:lnTo>
                      <a:pt x="320" y="61"/>
                    </a:lnTo>
                    <a:lnTo>
                      <a:pt x="322" y="59"/>
                    </a:lnTo>
                    <a:lnTo>
                      <a:pt x="324" y="56"/>
                    </a:lnTo>
                    <a:lnTo>
                      <a:pt x="326" y="54"/>
                    </a:lnTo>
                    <a:lnTo>
                      <a:pt x="328" y="51"/>
                    </a:lnTo>
                    <a:lnTo>
                      <a:pt x="330" y="49"/>
                    </a:lnTo>
                    <a:lnTo>
                      <a:pt x="332" y="46"/>
                    </a:lnTo>
                    <a:lnTo>
                      <a:pt x="334" y="44"/>
                    </a:lnTo>
                    <a:lnTo>
                      <a:pt x="336" y="41"/>
                    </a:lnTo>
                    <a:lnTo>
                      <a:pt x="338" y="39"/>
                    </a:lnTo>
                    <a:lnTo>
                      <a:pt x="340" y="37"/>
                    </a:lnTo>
                    <a:lnTo>
                      <a:pt x="342" y="35"/>
                    </a:lnTo>
                    <a:lnTo>
                      <a:pt x="344" y="33"/>
                    </a:lnTo>
                    <a:lnTo>
                      <a:pt x="346" y="31"/>
                    </a:lnTo>
                    <a:lnTo>
                      <a:pt x="348" y="29"/>
                    </a:lnTo>
                    <a:lnTo>
                      <a:pt x="350" y="27"/>
                    </a:lnTo>
                    <a:lnTo>
                      <a:pt x="352" y="25"/>
                    </a:lnTo>
                    <a:lnTo>
                      <a:pt x="354" y="23"/>
                    </a:lnTo>
                    <a:lnTo>
                      <a:pt x="356" y="22"/>
                    </a:lnTo>
                    <a:lnTo>
                      <a:pt x="358" y="20"/>
                    </a:lnTo>
                    <a:lnTo>
                      <a:pt x="360" y="18"/>
                    </a:lnTo>
                    <a:lnTo>
                      <a:pt x="362" y="17"/>
                    </a:lnTo>
                    <a:lnTo>
                      <a:pt x="364" y="15"/>
                    </a:lnTo>
                    <a:lnTo>
                      <a:pt x="366" y="14"/>
                    </a:lnTo>
                    <a:lnTo>
                      <a:pt x="368" y="13"/>
                    </a:lnTo>
                    <a:lnTo>
                      <a:pt x="370" y="12"/>
                    </a:lnTo>
                    <a:lnTo>
                      <a:pt x="372" y="10"/>
                    </a:lnTo>
                    <a:lnTo>
                      <a:pt x="374" y="9"/>
                    </a:lnTo>
                    <a:lnTo>
                      <a:pt x="376" y="8"/>
                    </a:lnTo>
                    <a:lnTo>
                      <a:pt x="378" y="7"/>
                    </a:lnTo>
                    <a:lnTo>
                      <a:pt x="380" y="6"/>
                    </a:lnTo>
                    <a:lnTo>
                      <a:pt x="382" y="5"/>
                    </a:lnTo>
                    <a:lnTo>
                      <a:pt x="384" y="5"/>
                    </a:lnTo>
                    <a:lnTo>
                      <a:pt x="386" y="4"/>
                    </a:lnTo>
                    <a:lnTo>
                      <a:pt x="388" y="3"/>
                    </a:lnTo>
                    <a:lnTo>
                      <a:pt x="390" y="2"/>
                    </a:lnTo>
                    <a:lnTo>
                      <a:pt x="392" y="2"/>
                    </a:lnTo>
                    <a:lnTo>
                      <a:pt x="394" y="1"/>
                    </a:lnTo>
                    <a:lnTo>
                      <a:pt x="396" y="1"/>
                    </a:lnTo>
                    <a:lnTo>
                      <a:pt x="398" y="1"/>
                    </a:lnTo>
                    <a:lnTo>
                      <a:pt x="400" y="0"/>
                    </a:lnTo>
                    <a:lnTo>
                      <a:pt x="402" y="0"/>
                    </a:lnTo>
                    <a:lnTo>
                      <a:pt x="404" y="0"/>
                    </a:lnTo>
                    <a:lnTo>
                      <a:pt x="406" y="0"/>
                    </a:lnTo>
                    <a:lnTo>
                      <a:pt x="408" y="0"/>
                    </a:lnTo>
                    <a:lnTo>
                      <a:pt x="410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6" y="1"/>
                    </a:lnTo>
                    <a:lnTo>
                      <a:pt x="418" y="1"/>
                    </a:lnTo>
                    <a:lnTo>
                      <a:pt x="420" y="1"/>
                    </a:lnTo>
                    <a:lnTo>
                      <a:pt x="422" y="2"/>
                    </a:lnTo>
                    <a:lnTo>
                      <a:pt x="424" y="2"/>
                    </a:lnTo>
                    <a:lnTo>
                      <a:pt x="426" y="3"/>
                    </a:lnTo>
                    <a:lnTo>
                      <a:pt x="428" y="4"/>
                    </a:lnTo>
                    <a:lnTo>
                      <a:pt x="430" y="4"/>
                    </a:lnTo>
                    <a:lnTo>
                      <a:pt x="432" y="5"/>
                    </a:lnTo>
                    <a:lnTo>
                      <a:pt x="434" y="6"/>
                    </a:lnTo>
                    <a:lnTo>
                      <a:pt x="436" y="7"/>
                    </a:lnTo>
                    <a:lnTo>
                      <a:pt x="438" y="8"/>
                    </a:lnTo>
                    <a:lnTo>
                      <a:pt x="440" y="9"/>
                    </a:lnTo>
                    <a:lnTo>
                      <a:pt x="442" y="10"/>
                    </a:lnTo>
                    <a:lnTo>
                      <a:pt x="444" y="11"/>
                    </a:lnTo>
                    <a:lnTo>
                      <a:pt x="446" y="12"/>
                    </a:lnTo>
                    <a:lnTo>
                      <a:pt x="448" y="14"/>
                    </a:lnTo>
                    <a:lnTo>
                      <a:pt x="450" y="15"/>
                    </a:lnTo>
                    <a:lnTo>
                      <a:pt x="452" y="17"/>
                    </a:lnTo>
                    <a:lnTo>
                      <a:pt x="454" y="18"/>
                    </a:lnTo>
                    <a:lnTo>
                      <a:pt x="456" y="20"/>
                    </a:lnTo>
                    <a:lnTo>
                      <a:pt x="458" y="21"/>
                    </a:lnTo>
                    <a:lnTo>
                      <a:pt x="460" y="23"/>
                    </a:lnTo>
                    <a:lnTo>
                      <a:pt x="462" y="25"/>
                    </a:lnTo>
                    <a:lnTo>
                      <a:pt x="464" y="27"/>
                    </a:lnTo>
                    <a:lnTo>
                      <a:pt x="466" y="28"/>
                    </a:lnTo>
                    <a:lnTo>
                      <a:pt x="468" y="30"/>
                    </a:lnTo>
                    <a:lnTo>
                      <a:pt x="470" y="32"/>
                    </a:lnTo>
                    <a:lnTo>
                      <a:pt x="472" y="34"/>
                    </a:lnTo>
                    <a:lnTo>
                      <a:pt x="474" y="37"/>
                    </a:lnTo>
                    <a:lnTo>
                      <a:pt x="476" y="39"/>
                    </a:lnTo>
                    <a:lnTo>
                      <a:pt x="478" y="41"/>
                    </a:lnTo>
                    <a:lnTo>
                      <a:pt x="480" y="43"/>
                    </a:lnTo>
                    <a:lnTo>
                      <a:pt x="482" y="46"/>
                    </a:lnTo>
                    <a:lnTo>
                      <a:pt x="484" y="48"/>
                    </a:lnTo>
                    <a:lnTo>
                      <a:pt x="486" y="50"/>
                    </a:lnTo>
                    <a:lnTo>
                      <a:pt x="488" y="53"/>
                    </a:lnTo>
                    <a:lnTo>
                      <a:pt x="490" y="55"/>
                    </a:lnTo>
                    <a:lnTo>
                      <a:pt x="492" y="58"/>
                    </a:lnTo>
                    <a:lnTo>
                      <a:pt x="494" y="61"/>
                    </a:lnTo>
                    <a:lnTo>
                      <a:pt x="496" y="64"/>
                    </a:lnTo>
                    <a:lnTo>
                      <a:pt x="498" y="66"/>
                    </a:lnTo>
                    <a:lnTo>
                      <a:pt x="500" y="69"/>
                    </a:lnTo>
                    <a:lnTo>
                      <a:pt x="502" y="72"/>
                    </a:lnTo>
                    <a:lnTo>
                      <a:pt x="504" y="75"/>
                    </a:lnTo>
                    <a:lnTo>
                      <a:pt x="506" y="78"/>
                    </a:lnTo>
                    <a:lnTo>
                      <a:pt x="508" y="81"/>
                    </a:lnTo>
                    <a:lnTo>
                      <a:pt x="510" y="84"/>
                    </a:lnTo>
                    <a:lnTo>
                      <a:pt x="512" y="87"/>
                    </a:lnTo>
                    <a:lnTo>
                      <a:pt x="514" y="90"/>
                    </a:lnTo>
                    <a:lnTo>
                      <a:pt x="516" y="94"/>
                    </a:lnTo>
                    <a:lnTo>
                      <a:pt x="518" y="97"/>
                    </a:lnTo>
                    <a:lnTo>
                      <a:pt x="520" y="100"/>
                    </a:lnTo>
                    <a:lnTo>
                      <a:pt x="522" y="104"/>
                    </a:lnTo>
                    <a:lnTo>
                      <a:pt x="524" y="107"/>
                    </a:lnTo>
                    <a:lnTo>
                      <a:pt x="526" y="111"/>
                    </a:lnTo>
                    <a:lnTo>
                      <a:pt x="528" y="114"/>
                    </a:lnTo>
                    <a:lnTo>
                      <a:pt x="530" y="118"/>
                    </a:lnTo>
                    <a:lnTo>
                      <a:pt x="532" y="121"/>
                    </a:lnTo>
                    <a:lnTo>
                      <a:pt x="534" y="125"/>
                    </a:lnTo>
                    <a:lnTo>
                      <a:pt x="536" y="128"/>
                    </a:lnTo>
                    <a:lnTo>
                      <a:pt x="538" y="132"/>
                    </a:lnTo>
                    <a:lnTo>
                      <a:pt x="540" y="136"/>
                    </a:lnTo>
                    <a:lnTo>
                      <a:pt x="542" y="140"/>
                    </a:lnTo>
                    <a:lnTo>
                      <a:pt x="544" y="144"/>
                    </a:lnTo>
                    <a:lnTo>
                      <a:pt x="546" y="147"/>
                    </a:lnTo>
                    <a:lnTo>
                      <a:pt x="548" y="151"/>
                    </a:lnTo>
                    <a:lnTo>
                      <a:pt x="550" y="155"/>
                    </a:lnTo>
                    <a:lnTo>
                      <a:pt x="552" y="159"/>
                    </a:lnTo>
                    <a:lnTo>
                      <a:pt x="554" y="163"/>
                    </a:lnTo>
                    <a:lnTo>
                      <a:pt x="556" y="167"/>
                    </a:lnTo>
                    <a:lnTo>
                      <a:pt x="558" y="171"/>
                    </a:lnTo>
                    <a:lnTo>
                      <a:pt x="560" y="175"/>
                    </a:lnTo>
                    <a:lnTo>
                      <a:pt x="562" y="179"/>
                    </a:lnTo>
                    <a:lnTo>
                      <a:pt x="564" y="184"/>
                    </a:lnTo>
                    <a:lnTo>
                      <a:pt x="566" y="188"/>
                    </a:lnTo>
                    <a:lnTo>
                      <a:pt x="568" y="192"/>
                    </a:lnTo>
                    <a:lnTo>
                      <a:pt x="570" y="196"/>
                    </a:lnTo>
                    <a:lnTo>
                      <a:pt x="572" y="200"/>
                    </a:lnTo>
                    <a:lnTo>
                      <a:pt x="574" y="205"/>
                    </a:lnTo>
                    <a:lnTo>
                      <a:pt x="576" y="209"/>
                    </a:lnTo>
                    <a:lnTo>
                      <a:pt x="578" y="213"/>
                    </a:lnTo>
                    <a:lnTo>
                      <a:pt x="580" y="218"/>
                    </a:lnTo>
                    <a:lnTo>
                      <a:pt x="582" y="222"/>
                    </a:lnTo>
                    <a:lnTo>
                      <a:pt x="584" y="226"/>
                    </a:lnTo>
                    <a:lnTo>
                      <a:pt x="586" y="231"/>
                    </a:lnTo>
                    <a:lnTo>
                      <a:pt x="588" y="235"/>
                    </a:lnTo>
                    <a:lnTo>
                      <a:pt x="590" y="239"/>
                    </a:lnTo>
                    <a:lnTo>
                      <a:pt x="592" y="244"/>
                    </a:lnTo>
                    <a:lnTo>
                      <a:pt x="594" y="248"/>
                    </a:lnTo>
                    <a:lnTo>
                      <a:pt x="596" y="253"/>
                    </a:lnTo>
                    <a:lnTo>
                      <a:pt x="598" y="257"/>
                    </a:lnTo>
                    <a:lnTo>
                      <a:pt x="600" y="262"/>
                    </a:lnTo>
                    <a:lnTo>
                      <a:pt x="602" y="266"/>
                    </a:lnTo>
                    <a:lnTo>
                      <a:pt x="604" y="271"/>
                    </a:lnTo>
                    <a:lnTo>
                      <a:pt x="606" y="275"/>
                    </a:lnTo>
                    <a:lnTo>
                      <a:pt x="608" y="280"/>
                    </a:lnTo>
                    <a:lnTo>
                      <a:pt x="610" y="284"/>
                    </a:lnTo>
                    <a:lnTo>
                      <a:pt x="612" y="289"/>
                    </a:lnTo>
                    <a:lnTo>
                      <a:pt x="614" y="293"/>
                    </a:lnTo>
                    <a:lnTo>
                      <a:pt x="616" y="298"/>
                    </a:lnTo>
                    <a:lnTo>
                      <a:pt x="618" y="302"/>
                    </a:lnTo>
                    <a:lnTo>
                      <a:pt x="620" y="307"/>
                    </a:lnTo>
                    <a:lnTo>
                      <a:pt x="622" y="311"/>
                    </a:lnTo>
                    <a:lnTo>
                      <a:pt x="624" y="316"/>
                    </a:lnTo>
                    <a:lnTo>
                      <a:pt x="626" y="321"/>
                    </a:lnTo>
                    <a:lnTo>
                      <a:pt x="628" y="325"/>
                    </a:lnTo>
                    <a:lnTo>
                      <a:pt x="630" y="330"/>
                    </a:lnTo>
                    <a:lnTo>
                      <a:pt x="632" y="334"/>
                    </a:lnTo>
                    <a:lnTo>
                      <a:pt x="634" y="339"/>
                    </a:lnTo>
                    <a:lnTo>
                      <a:pt x="636" y="343"/>
                    </a:lnTo>
                    <a:lnTo>
                      <a:pt x="638" y="348"/>
                    </a:lnTo>
                    <a:lnTo>
                      <a:pt x="640" y="352"/>
                    </a:lnTo>
                    <a:lnTo>
                      <a:pt x="642" y="357"/>
                    </a:lnTo>
                    <a:lnTo>
                      <a:pt x="644" y="361"/>
                    </a:lnTo>
                    <a:lnTo>
                      <a:pt x="646" y="366"/>
                    </a:lnTo>
                    <a:lnTo>
                      <a:pt x="648" y="370"/>
                    </a:lnTo>
                    <a:lnTo>
                      <a:pt x="650" y="374"/>
                    </a:lnTo>
                    <a:lnTo>
                      <a:pt x="652" y="379"/>
                    </a:lnTo>
                    <a:lnTo>
                      <a:pt x="654" y="383"/>
                    </a:lnTo>
                    <a:lnTo>
                      <a:pt x="656" y="388"/>
                    </a:lnTo>
                    <a:lnTo>
                      <a:pt x="658" y="392"/>
                    </a:lnTo>
                    <a:lnTo>
                      <a:pt x="660" y="396"/>
                    </a:lnTo>
                    <a:lnTo>
                      <a:pt x="662" y="401"/>
                    </a:lnTo>
                    <a:lnTo>
                      <a:pt x="664" y="405"/>
                    </a:lnTo>
                    <a:lnTo>
                      <a:pt x="666" y="409"/>
                    </a:lnTo>
                    <a:lnTo>
                      <a:pt x="668" y="414"/>
                    </a:lnTo>
                    <a:lnTo>
                      <a:pt x="670" y="418"/>
                    </a:lnTo>
                    <a:lnTo>
                      <a:pt x="672" y="422"/>
                    </a:lnTo>
                    <a:lnTo>
                      <a:pt x="674" y="426"/>
                    </a:lnTo>
                    <a:lnTo>
                      <a:pt x="676" y="431"/>
                    </a:lnTo>
                    <a:lnTo>
                      <a:pt x="678" y="435"/>
                    </a:lnTo>
                    <a:lnTo>
                      <a:pt x="680" y="439"/>
                    </a:lnTo>
                    <a:lnTo>
                      <a:pt x="682" y="443"/>
                    </a:lnTo>
                    <a:lnTo>
                      <a:pt x="684" y="447"/>
                    </a:lnTo>
                    <a:lnTo>
                      <a:pt x="686" y="451"/>
                    </a:lnTo>
                    <a:lnTo>
                      <a:pt x="688" y="455"/>
                    </a:lnTo>
                    <a:lnTo>
                      <a:pt x="690" y="459"/>
                    </a:lnTo>
                    <a:lnTo>
                      <a:pt x="692" y="463"/>
                    </a:lnTo>
                    <a:lnTo>
                      <a:pt x="694" y="467"/>
                    </a:lnTo>
                    <a:lnTo>
                      <a:pt x="696" y="471"/>
                    </a:lnTo>
                    <a:lnTo>
                      <a:pt x="698" y="475"/>
                    </a:lnTo>
                    <a:lnTo>
                      <a:pt x="700" y="478"/>
                    </a:lnTo>
                    <a:lnTo>
                      <a:pt x="702" y="482"/>
                    </a:lnTo>
                    <a:lnTo>
                      <a:pt x="704" y="486"/>
                    </a:lnTo>
                    <a:lnTo>
                      <a:pt x="706" y="489"/>
                    </a:lnTo>
                    <a:lnTo>
                      <a:pt x="708" y="493"/>
                    </a:lnTo>
                    <a:lnTo>
                      <a:pt x="710" y="497"/>
                    </a:lnTo>
                    <a:lnTo>
                      <a:pt x="712" y="500"/>
                    </a:lnTo>
                    <a:lnTo>
                      <a:pt x="714" y="504"/>
                    </a:lnTo>
                    <a:lnTo>
                      <a:pt x="716" y="507"/>
                    </a:lnTo>
                    <a:lnTo>
                      <a:pt x="718" y="511"/>
                    </a:lnTo>
                    <a:lnTo>
                      <a:pt x="720" y="514"/>
                    </a:lnTo>
                    <a:lnTo>
                      <a:pt x="722" y="517"/>
                    </a:lnTo>
                    <a:lnTo>
                      <a:pt x="724" y="521"/>
                    </a:lnTo>
                    <a:lnTo>
                      <a:pt x="726" y="524"/>
                    </a:lnTo>
                    <a:lnTo>
                      <a:pt x="728" y="527"/>
                    </a:lnTo>
                    <a:lnTo>
                      <a:pt x="730" y="530"/>
                    </a:lnTo>
                    <a:lnTo>
                      <a:pt x="732" y="534"/>
                    </a:lnTo>
                    <a:lnTo>
                      <a:pt x="734" y="537"/>
                    </a:lnTo>
                    <a:lnTo>
                      <a:pt x="736" y="540"/>
                    </a:lnTo>
                    <a:lnTo>
                      <a:pt x="738" y="543"/>
                    </a:lnTo>
                    <a:lnTo>
                      <a:pt x="740" y="546"/>
                    </a:lnTo>
                    <a:lnTo>
                      <a:pt x="742" y="548"/>
                    </a:lnTo>
                    <a:lnTo>
                      <a:pt x="744" y="551"/>
                    </a:lnTo>
                    <a:lnTo>
                      <a:pt x="746" y="554"/>
                    </a:lnTo>
                    <a:lnTo>
                      <a:pt x="748" y="557"/>
                    </a:lnTo>
                    <a:lnTo>
                      <a:pt x="750" y="559"/>
                    </a:lnTo>
                    <a:lnTo>
                      <a:pt x="752" y="562"/>
                    </a:lnTo>
                    <a:lnTo>
                      <a:pt x="754" y="564"/>
                    </a:lnTo>
                    <a:lnTo>
                      <a:pt x="756" y="567"/>
                    </a:lnTo>
                    <a:lnTo>
                      <a:pt x="758" y="569"/>
                    </a:lnTo>
                    <a:lnTo>
                      <a:pt x="760" y="572"/>
                    </a:lnTo>
                    <a:lnTo>
                      <a:pt x="762" y="574"/>
                    </a:lnTo>
                    <a:lnTo>
                      <a:pt x="764" y="576"/>
                    </a:lnTo>
                    <a:lnTo>
                      <a:pt x="766" y="578"/>
                    </a:lnTo>
                    <a:lnTo>
                      <a:pt x="768" y="581"/>
                    </a:lnTo>
                    <a:lnTo>
                      <a:pt x="770" y="583"/>
                    </a:lnTo>
                    <a:lnTo>
                      <a:pt x="772" y="585"/>
                    </a:lnTo>
                    <a:lnTo>
                      <a:pt x="774" y="587"/>
                    </a:lnTo>
                    <a:lnTo>
                      <a:pt x="776" y="589"/>
                    </a:lnTo>
                    <a:lnTo>
                      <a:pt x="778" y="590"/>
                    </a:lnTo>
                    <a:lnTo>
                      <a:pt x="780" y="592"/>
                    </a:lnTo>
                    <a:lnTo>
                      <a:pt x="782" y="594"/>
                    </a:lnTo>
                    <a:lnTo>
                      <a:pt x="784" y="596"/>
                    </a:lnTo>
                    <a:lnTo>
                      <a:pt x="786" y="597"/>
                    </a:lnTo>
                    <a:lnTo>
                      <a:pt x="788" y="599"/>
                    </a:lnTo>
                    <a:lnTo>
                      <a:pt x="790" y="600"/>
                    </a:lnTo>
                    <a:lnTo>
                      <a:pt x="792" y="602"/>
                    </a:lnTo>
                    <a:lnTo>
                      <a:pt x="794" y="603"/>
                    </a:lnTo>
                    <a:lnTo>
                      <a:pt x="796" y="604"/>
                    </a:lnTo>
                    <a:lnTo>
                      <a:pt x="798" y="605"/>
                    </a:lnTo>
                    <a:lnTo>
                      <a:pt x="800" y="607"/>
                    </a:lnTo>
                    <a:lnTo>
                      <a:pt x="802" y="608"/>
                    </a:lnTo>
                    <a:lnTo>
                      <a:pt x="804" y="609"/>
                    </a:lnTo>
                    <a:lnTo>
                      <a:pt x="806" y="610"/>
                    </a:lnTo>
                    <a:lnTo>
                      <a:pt x="808" y="611"/>
                    </a:lnTo>
                    <a:lnTo>
                      <a:pt x="810" y="611"/>
                    </a:lnTo>
                    <a:lnTo>
                      <a:pt x="812" y="612"/>
                    </a:lnTo>
                    <a:lnTo>
                      <a:pt x="814" y="613"/>
                    </a:lnTo>
                    <a:lnTo>
                      <a:pt x="816" y="613"/>
                    </a:lnTo>
                    <a:lnTo>
                      <a:pt x="818" y="614"/>
                    </a:lnTo>
                    <a:lnTo>
                      <a:pt x="820" y="614"/>
                    </a:lnTo>
                    <a:lnTo>
                      <a:pt x="822" y="615"/>
                    </a:lnTo>
                    <a:lnTo>
                      <a:pt x="824" y="615"/>
                    </a:lnTo>
                    <a:lnTo>
                      <a:pt x="826" y="616"/>
                    </a:lnTo>
                    <a:lnTo>
                      <a:pt x="828" y="616"/>
                    </a:lnTo>
                    <a:lnTo>
                      <a:pt x="830" y="616"/>
                    </a:lnTo>
                    <a:lnTo>
                      <a:pt x="832" y="616"/>
                    </a:lnTo>
                    <a:lnTo>
                      <a:pt x="834" y="616"/>
                    </a:lnTo>
                    <a:lnTo>
                      <a:pt x="836" y="616"/>
                    </a:lnTo>
                    <a:lnTo>
                      <a:pt x="838" y="616"/>
                    </a:lnTo>
                    <a:lnTo>
                      <a:pt x="840" y="616"/>
                    </a:lnTo>
                    <a:lnTo>
                      <a:pt x="842" y="615"/>
                    </a:lnTo>
                    <a:lnTo>
                      <a:pt x="844" y="615"/>
                    </a:lnTo>
                    <a:lnTo>
                      <a:pt x="846" y="615"/>
                    </a:lnTo>
                    <a:lnTo>
                      <a:pt x="848" y="614"/>
                    </a:lnTo>
                    <a:lnTo>
                      <a:pt x="850" y="614"/>
                    </a:lnTo>
                    <a:lnTo>
                      <a:pt x="852" y="613"/>
                    </a:lnTo>
                    <a:lnTo>
                      <a:pt x="854" y="613"/>
                    </a:lnTo>
                    <a:lnTo>
                      <a:pt x="856" y="612"/>
                    </a:lnTo>
                    <a:lnTo>
                      <a:pt x="858" y="611"/>
                    </a:lnTo>
                    <a:lnTo>
                      <a:pt x="860" y="610"/>
                    </a:lnTo>
                    <a:lnTo>
                      <a:pt x="862" y="609"/>
                    </a:lnTo>
                    <a:lnTo>
                      <a:pt x="864" y="608"/>
                    </a:lnTo>
                    <a:lnTo>
                      <a:pt x="866" y="607"/>
                    </a:lnTo>
                    <a:lnTo>
                      <a:pt x="868" y="606"/>
                    </a:lnTo>
                    <a:lnTo>
                      <a:pt x="870" y="605"/>
                    </a:lnTo>
                    <a:lnTo>
                      <a:pt x="872" y="604"/>
                    </a:lnTo>
                    <a:lnTo>
                      <a:pt x="874" y="603"/>
                    </a:lnTo>
                    <a:lnTo>
                      <a:pt x="876" y="601"/>
                    </a:lnTo>
                    <a:lnTo>
                      <a:pt x="878" y="600"/>
                    </a:lnTo>
                    <a:lnTo>
                      <a:pt x="880" y="598"/>
                    </a:lnTo>
                    <a:lnTo>
                      <a:pt x="882" y="597"/>
                    </a:lnTo>
                    <a:lnTo>
                      <a:pt x="884" y="595"/>
                    </a:lnTo>
                    <a:lnTo>
                      <a:pt x="886" y="593"/>
                    </a:lnTo>
                    <a:lnTo>
                      <a:pt x="888" y="592"/>
                    </a:lnTo>
                    <a:lnTo>
                      <a:pt x="890" y="590"/>
                    </a:lnTo>
                    <a:lnTo>
                      <a:pt x="892" y="588"/>
                    </a:lnTo>
                    <a:lnTo>
                      <a:pt x="894" y="586"/>
                    </a:lnTo>
                    <a:lnTo>
                      <a:pt x="896" y="584"/>
                    </a:lnTo>
                    <a:lnTo>
                      <a:pt x="898" y="582"/>
                    </a:lnTo>
                    <a:lnTo>
                      <a:pt x="900" y="580"/>
                    </a:lnTo>
                    <a:lnTo>
                      <a:pt x="902" y="578"/>
                    </a:lnTo>
                    <a:lnTo>
                      <a:pt x="904" y="576"/>
                    </a:lnTo>
                    <a:lnTo>
                      <a:pt x="906" y="573"/>
                    </a:lnTo>
                    <a:lnTo>
                      <a:pt x="908" y="571"/>
                    </a:lnTo>
                    <a:lnTo>
                      <a:pt x="910" y="569"/>
                    </a:lnTo>
                    <a:lnTo>
                      <a:pt x="912" y="566"/>
                    </a:lnTo>
                    <a:lnTo>
                      <a:pt x="914" y="564"/>
                    </a:lnTo>
                    <a:lnTo>
                      <a:pt x="916" y="561"/>
                    </a:lnTo>
                    <a:lnTo>
                      <a:pt x="918" y="558"/>
                    </a:lnTo>
                    <a:lnTo>
                      <a:pt x="920" y="556"/>
                    </a:lnTo>
                    <a:lnTo>
                      <a:pt x="922" y="553"/>
                    </a:lnTo>
                    <a:lnTo>
                      <a:pt x="924" y="550"/>
                    </a:lnTo>
                    <a:lnTo>
                      <a:pt x="926" y="547"/>
                    </a:lnTo>
                    <a:lnTo>
                      <a:pt x="928" y="545"/>
                    </a:lnTo>
                    <a:lnTo>
                      <a:pt x="930" y="542"/>
                    </a:lnTo>
                    <a:lnTo>
                      <a:pt x="932" y="539"/>
                    </a:lnTo>
                    <a:lnTo>
                      <a:pt x="934" y="536"/>
                    </a:lnTo>
                    <a:lnTo>
                      <a:pt x="936" y="533"/>
                    </a:lnTo>
                    <a:lnTo>
                      <a:pt x="938" y="529"/>
                    </a:lnTo>
                    <a:lnTo>
                      <a:pt x="940" y="526"/>
                    </a:lnTo>
                    <a:lnTo>
                      <a:pt x="942" y="523"/>
                    </a:lnTo>
                    <a:lnTo>
                      <a:pt x="944" y="520"/>
                    </a:lnTo>
                    <a:lnTo>
                      <a:pt x="946" y="516"/>
                    </a:lnTo>
                    <a:lnTo>
                      <a:pt x="948" y="513"/>
                    </a:lnTo>
                    <a:lnTo>
                      <a:pt x="950" y="510"/>
                    </a:lnTo>
                    <a:lnTo>
                      <a:pt x="952" y="506"/>
                    </a:lnTo>
                    <a:lnTo>
                      <a:pt x="954" y="503"/>
                    </a:lnTo>
                    <a:lnTo>
                      <a:pt x="956" y="499"/>
                    </a:lnTo>
                    <a:lnTo>
                      <a:pt x="958" y="496"/>
                    </a:lnTo>
                    <a:lnTo>
                      <a:pt x="960" y="492"/>
                    </a:lnTo>
                    <a:lnTo>
                      <a:pt x="962" y="488"/>
                    </a:lnTo>
                    <a:lnTo>
                      <a:pt x="964" y="485"/>
                    </a:lnTo>
                    <a:lnTo>
                      <a:pt x="966" y="481"/>
                    </a:lnTo>
                    <a:lnTo>
                      <a:pt x="968" y="477"/>
                    </a:lnTo>
                    <a:lnTo>
                      <a:pt x="970" y="473"/>
                    </a:lnTo>
                    <a:lnTo>
                      <a:pt x="972" y="469"/>
                    </a:lnTo>
                    <a:lnTo>
                      <a:pt x="974" y="466"/>
                    </a:lnTo>
                    <a:lnTo>
                      <a:pt x="976" y="462"/>
                    </a:lnTo>
                    <a:lnTo>
                      <a:pt x="978" y="458"/>
                    </a:lnTo>
                    <a:lnTo>
                      <a:pt x="980" y="454"/>
                    </a:lnTo>
                    <a:lnTo>
                      <a:pt x="982" y="450"/>
                    </a:lnTo>
                    <a:lnTo>
                      <a:pt x="984" y="446"/>
                    </a:lnTo>
                    <a:lnTo>
                      <a:pt x="986" y="442"/>
                    </a:lnTo>
                    <a:lnTo>
                      <a:pt x="988" y="438"/>
                    </a:lnTo>
                    <a:lnTo>
                      <a:pt x="990" y="433"/>
                    </a:lnTo>
                    <a:lnTo>
                      <a:pt x="992" y="429"/>
                    </a:lnTo>
                    <a:lnTo>
                      <a:pt x="994" y="425"/>
                    </a:lnTo>
                    <a:lnTo>
                      <a:pt x="996" y="421"/>
                    </a:lnTo>
                    <a:lnTo>
                      <a:pt x="998" y="417"/>
                    </a:lnTo>
                    <a:lnTo>
                      <a:pt x="1000" y="412"/>
                    </a:lnTo>
                    <a:lnTo>
                      <a:pt x="1002" y="408"/>
                    </a:lnTo>
                    <a:lnTo>
                      <a:pt x="1004" y="404"/>
                    </a:lnTo>
                    <a:lnTo>
                      <a:pt x="1006" y="399"/>
                    </a:lnTo>
                    <a:lnTo>
                      <a:pt x="1008" y="395"/>
                    </a:lnTo>
                    <a:lnTo>
                      <a:pt x="1010" y="391"/>
                    </a:lnTo>
                    <a:lnTo>
                      <a:pt x="1012" y="386"/>
                    </a:lnTo>
                    <a:lnTo>
                      <a:pt x="1014" y="382"/>
                    </a:lnTo>
                    <a:lnTo>
                      <a:pt x="1016" y="378"/>
                    </a:lnTo>
                    <a:lnTo>
                      <a:pt x="1018" y="373"/>
                    </a:lnTo>
                    <a:lnTo>
                      <a:pt x="1020" y="369"/>
                    </a:lnTo>
                    <a:lnTo>
                      <a:pt x="1022" y="364"/>
                    </a:lnTo>
                    <a:lnTo>
                      <a:pt x="1024" y="360"/>
                    </a:lnTo>
                    <a:lnTo>
                      <a:pt x="1026" y="355"/>
                    </a:lnTo>
                    <a:lnTo>
                      <a:pt x="1028" y="351"/>
                    </a:lnTo>
                    <a:lnTo>
                      <a:pt x="1030" y="346"/>
                    </a:lnTo>
                    <a:lnTo>
                      <a:pt x="1032" y="342"/>
                    </a:lnTo>
                    <a:lnTo>
                      <a:pt x="1034" y="337"/>
                    </a:lnTo>
                    <a:lnTo>
                      <a:pt x="1036" y="333"/>
                    </a:lnTo>
                    <a:lnTo>
                      <a:pt x="1038" y="328"/>
                    </a:lnTo>
                    <a:lnTo>
                      <a:pt x="1040" y="324"/>
                    </a:lnTo>
                    <a:lnTo>
                      <a:pt x="1042" y="319"/>
                    </a:lnTo>
                    <a:lnTo>
                      <a:pt x="1044" y="315"/>
                    </a:lnTo>
                    <a:lnTo>
                      <a:pt x="1046" y="310"/>
                    </a:lnTo>
                    <a:lnTo>
                      <a:pt x="1048" y="306"/>
                    </a:lnTo>
                    <a:lnTo>
                      <a:pt x="1050" y="301"/>
                    </a:lnTo>
                    <a:lnTo>
                      <a:pt x="1052" y="296"/>
                    </a:lnTo>
                    <a:lnTo>
                      <a:pt x="1054" y="292"/>
                    </a:lnTo>
                    <a:lnTo>
                      <a:pt x="1056" y="287"/>
                    </a:lnTo>
                    <a:lnTo>
                      <a:pt x="1058" y="283"/>
                    </a:lnTo>
                    <a:lnTo>
                      <a:pt x="1060" y="278"/>
                    </a:lnTo>
                    <a:lnTo>
                      <a:pt x="1062" y="274"/>
                    </a:lnTo>
                    <a:lnTo>
                      <a:pt x="1064" y="269"/>
                    </a:lnTo>
                    <a:lnTo>
                      <a:pt x="1066" y="265"/>
                    </a:lnTo>
                    <a:lnTo>
                      <a:pt x="1068" y="260"/>
                    </a:lnTo>
                    <a:lnTo>
                      <a:pt x="1070" y="256"/>
                    </a:lnTo>
                    <a:lnTo>
                      <a:pt x="1072" y="251"/>
                    </a:lnTo>
                    <a:lnTo>
                      <a:pt x="1074" y="247"/>
                    </a:lnTo>
                    <a:lnTo>
                      <a:pt x="1076" y="243"/>
                    </a:lnTo>
                    <a:lnTo>
                      <a:pt x="1078" y="238"/>
                    </a:lnTo>
                    <a:lnTo>
                      <a:pt x="1080" y="234"/>
                    </a:lnTo>
                    <a:lnTo>
                      <a:pt x="1082" y="229"/>
                    </a:lnTo>
                    <a:lnTo>
                      <a:pt x="1084" y="225"/>
                    </a:lnTo>
                    <a:lnTo>
                      <a:pt x="1086" y="221"/>
                    </a:lnTo>
                    <a:lnTo>
                      <a:pt x="1088" y="216"/>
                    </a:lnTo>
                    <a:lnTo>
                      <a:pt x="1090" y="212"/>
                    </a:lnTo>
                    <a:lnTo>
                      <a:pt x="1092" y="208"/>
                    </a:lnTo>
                    <a:lnTo>
                      <a:pt x="1094" y="203"/>
                    </a:lnTo>
                    <a:lnTo>
                      <a:pt x="1096" y="199"/>
                    </a:lnTo>
                    <a:lnTo>
                      <a:pt x="1098" y="195"/>
                    </a:lnTo>
                    <a:lnTo>
                      <a:pt x="1100" y="191"/>
                    </a:lnTo>
                    <a:lnTo>
                      <a:pt x="1102" y="186"/>
                    </a:lnTo>
                    <a:lnTo>
                      <a:pt x="1104" y="182"/>
                    </a:lnTo>
                    <a:lnTo>
                      <a:pt x="1106" y="178"/>
                    </a:lnTo>
                    <a:lnTo>
                      <a:pt x="1108" y="174"/>
                    </a:lnTo>
                    <a:lnTo>
                      <a:pt x="1110" y="170"/>
                    </a:lnTo>
                    <a:lnTo>
                      <a:pt x="1112" y="166"/>
                    </a:lnTo>
                    <a:lnTo>
                      <a:pt x="1114" y="162"/>
                    </a:lnTo>
                    <a:lnTo>
                      <a:pt x="1116" y="158"/>
                    </a:lnTo>
                    <a:lnTo>
                      <a:pt x="1118" y="154"/>
                    </a:lnTo>
                    <a:lnTo>
                      <a:pt x="1120" y="150"/>
                    </a:lnTo>
                    <a:lnTo>
                      <a:pt x="1122" y="146"/>
                    </a:lnTo>
                    <a:lnTo>
                      <a:pt x="1124" y="142"/>
                    </a:lnTo>
                    <a:lnTo>
                      <a:pt x="1126" y="139"/>
                    </a:lnTo>
                    <a:lnTo>
                      <a:pt x="1128" y="135"/>
                    </a:lnTo>
                    <a:lnTo>
                      <a:pt x="1130" y="131"/>
                    </a:lnTo>
                    <a:lnTo>
                      <a:pt x="1132" y="127"/>
                    </a:lnTo>
                    <a:lnTo>
                      <a:pt x="1134" y="124"/>
                    </a:lnTo>
                    <a:lnTo>
                      <a:pt x="1136" y="120"/>
                    </a:lnTo>
                    <a:lnTo>
                      <a:pt x="1138" y="116"/>
                    </a:lnTo>
                    <a:lnTo>
                      <a:pt x="1140" y="113"/>
                    </a:lnTo>
                    <a:lnTo>
                      <a:pt x="1142" y="109"/>
                    </a:lnTo>
                    <a:lnTo>
                      <a:pt x="1144" y="106"/>
                    </a:lnTo>
                    <a:lnTo>
                      <a:pt x="1146" y="103"/>
                    </a:lnTo>
                    <a:lnTo>
                      <a:pt x="1148" y="99"/>
                    </a:lnTo>
                    <a:lnTo>
                      <a:pt x="1150" y="96"/>
                    </a:lnTo>
                    <a:lnTo>
                      <a:pt x="1152" y="93"/>
                    </a:lnTo>
                    <a:lnTo>
                      <a:pt x="1154" y="89"/>
                    </a:lnTo>
                    <a:lnTo>
                      <a:pt x="1156" y="86"/>
                    </a:lnTo>
                    <a:lnTo>
                      <a:pt x="1158" y="83"/>
                    </a:lnTo>
                    <a:lnTo>
                      <a:pt x="1160" y="80"/>
                    </a:lnTo>
                    <a:lnTo>
                      <a:pt x="1162" y="77"/>
                    </a:lnTo>
                    <a:lnTo>
                      <a:pt x="1164" y="74"/>
                    </a:lnTo>
                    <a:lnTo>
                      <a:pt x="1166" y="71"/>
                    </a:lnTo>
                    <a:lnTo>
                      <a:pt x="1168" y="68"/>
                    </a:lnTo>
                    <a:lnTo>
                      <a:pt x="1170" y="65"/>
                    </a:lnTo>
                    <a:lnTo>
                      <a:pt x="1172" y="63"/>
                    </a:lnTo>
                    <a:lnTo>
                      <a:pt x="1174" y="60"/>
                    </a:lnTo>
                    <a:lnTo>
                      <a:pt x="1176" y="57"/>
                    </a:lnTo>
                    <a:lnTo>
                      <a:pt x="1178" y="55"/>
                    </a:lnTo>
                    <a:lnTo>
                      <a:pt x="1180" y="52"/>
                    </a:lnTo>
                    <a:lnTo>
                      <a:pt x="1182" y="50"/>
                    </a:lnTo>
                    <a:lnTo>
                      <a:pt x="1184" y="47"/>
                    </a:lnTo>
                    <a:lnTo>
                      <a:pt x="1186" y="45"/>
                    </a:lnTo>
                    <a:lnTo>
                      <a:pt x="1188" y="42"/>
                    </a:lnTo>
                    <a:lnTo>
                      <a:pt x="1190" y="40"/>
                    </a:lnTo>
                    <a:lnTo>
                      <a:pt x="1192" y="38"/>
                    </a:lnTo>
                    <a:lnTo>
                      <a:pt x="1194" y="36"/>
                    </a:lnTo>
                    <a:lnTo>
                      <a:pt x="1196" y="34"/>
                    </a:lnTo>
                    <a:lnTo>
                      <a:pt x="1198" y="32"/>
                    </a:lnTo>
                    <a:lnTo>
                      <a:pt x="1200" y="30"/>
                    </a:lnTo>
                    <a:lnTo>
                      <a:pt x="1202" y="28"/>
                    </a:lnTo>
                    <a:lnTo>
                      <a:pt x="1204" y="26"/>
                    </a:lnTo>
                    <a:lnTo>
                      <a:pt x="1206" y="24"/>
                    </a:lnTo>
                    <a:lnTo>
                      <a:pt x="1208" y="22"/>
                    </a:lnTo>
                    <a:lnTo>
                      <a:pt x="1210" y="21"/>
                    </a:lnTo>
                    <a:lnTo>
                      <a:pt x="1212" y="19"/>
                    </a:lnTo>
                    <a:lnTo>
                      <a:pt x="1214" y="18"/>
                    </a:lnTo>
                    <a:lnTo>
                      <a:pt x="1216" y="16"/>
                    </a:lnTo>
                    <a:lnTo>
                      <a:pt x="1218" y="15"/>
                    </a:lnTo>
                    <a:lnTo>
                      <a:pt x="1220" y="13"/>
                    </a:lnTo>
                    <a:lnTo>
                      <a:pt x="1222" y="12"/>
                    </a:lnTo>
                    <a:lnTo>
                      <a:pt x="1224" y="11"/>
                    </a:lnTo>
                    <a:lnTo>
                      <a:pt x="1226" y="10"/>
                    </a:lnTo>
                    <a:lnTo>
                      <a:pt x="1228" y="9"/>
                    </a:lnTo>
                    <a:lnTo>
                      <a:pt x="1230" y="8"/>
                    </a:lnTo>
                    <a:lnTo>
                      <a:pt x="1232" y="7"/>
                    </a:lnTo>
                    <a:lnTo>
                      <a:pt x="1234" y="6"/>
                    </a:lnTo>
                    <a:lnTo>
                      <a:pt x="1236" y="5"/>
                    </a:lnTo>
                    <a:lnTo>
                      <a:pt x="1238" y="4"/>
                    </a:lnTo>
                    <a:lnTo>
                      <a:pt x="1240" y="3"/>
                    </a:lnTo>
                    <a:lnTo>
                      <a:pt x="1242" y="3"/>
                    </a:lnTo>
                    <a:lnTo>
                      <a:pt x="1244" y="2"/>
                    </a:lnTo>
                    <a:lnTo>
                      <a:pt x="1246" y="2"/>
                    </a:lnTo>
                    <a:lnTo>
                      <a:pt x="1248" y="1"/>
                    </a:lnTo>
                    <a:lnTo>
                      <a:pt x="1250" y="1"/>
                    </a:lnTo>
                    <a:lnTo>
                      <a:pt x="1252" y="1"/>
                    </a:lnTo>
                    <a:lnTo>
                      <a:pt x="1254" y="0"/>
                    </a:lnTo>
                    <a:lnTo>
                      <a:pt x="1256" y="0"/>
                    </a:lnTo>
                    <a:lnTo>
                      <a:pt x="1258" y="0"/>
                    </a:lnTo>
                    <a:lnTo>
                      <a:pt x="1260" y="0"/>
                    </a:lnTo>
                    <a:lnTo>
                      <a:pt x="1262" y="0"/>
                    </a:lnTo>
                    <a:lnTo>
                      <a:pt x="1264" y="0"/>
                    </a:lnTo>
                    <a:lnTo>
                      <a:pt x="1266" y="0"/>
                    </a:lnTo>
                    <a:lnTo>
                      <a:pt x="1268" y="1"/>
                    </a:lnTo>
                    <a:lnTo>
                      <a:pt x="1270" y="1"/>
                    </a:lnTo>
                    <a:lnTo>
                      <a:pt x="1272" y="1"/>
                    </a:lnTo>
                    <a:lnTo>
                      <a:pt x="1274" y="2"/>
                    </a:lnTo>
                    <a:lnTo>
                      <a:pt x="1276" y="2"/>
                    </a:lnTo>
                    <a:lnTo>
                      <a:pt x="1277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3613" name="Rectangle 42">
              <a:extLst>
                <a:ext uri="{FF2B5EF4-FFF2-40B4-BE49-F238E27FC236}">
                  <a16:creationId xmlns:a16="http://schemas.microsoft.com/office/drawing/2014/main" id="{05E8FF3F-B37F-4E03-BC93-FE61E2058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9850" y="2943225"/>
              <a:ext cx="3635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4" name="Rectangle 45">
              <a:extLst>
                <a:ext uri="{FF2B5EF4-FFF2-40B4-BE49-F238E27FC236}">
                  <a16:creationId xmlns:a16="http://schemas.microsoft.com/office/drawing/2014/main" id="{A145D418-6FCE-4827-832D-81C8BCDC7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4625" y="2943225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5" name="Rectangle 47">
              <a:extLst>
                <a:ext uri="{FF2B5EF4-FFF2-40B4-BE49-F238E27FC236}">
                  <a16:creationId xmlns:a16="http://schemas.microsoft.com/office/drawing/2014/main" id="{2D29691E-D44E-49EB-8C12-6F52F06A3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0750" y="2943225"/>
              <a:ext cx="841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6" name="Rectangle 49">
              <a:extLst>
                <a:ext uri="{FF2B5EF4-FFF2-40B4-BE49-F238E27FC236}">
                  <a16:creationId xmlns:a16="http://schemas.microsoft.com/office/drawing/2014/main" id="{4B13AFDD-A086-44DE-95BB-D05722FBB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5113" y="2943225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7" name="Rectangle 51">
              <a:extLst>
                <a:ext uri="{FF2B5EF4-FFF2-40B4-BE49-F238E27FC236}">
                  <a16:creationId xmlns:a16="http://schemas.microsoft.com/office/drawing/2014/main" id="{7AF0ED14-063A-4005-B330-0E631DBA3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6788" y="2943225"/>
              <a:ext cx="163512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E95D5A5-A07F-46D7-82A9-D136483211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138" y="452438"/>
            <a:ext cx="8264525" cy="5159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>
                <a:latin typeface="Century" pitchFamily="18" charset="0"/>
              </a:rPr>
              <a:t>Challenge: Which of the following equations is equal to </a:t>
            </a:r>
          </a:p>
        </p:txBody>
      </p:sp>
      <p:graphicFrame>
        <p:nvGraphicFramePr>
          <p:cNvPr id="23558" name="Object 2">
            <a:extLst>
              <a:ext uri="{FF2B5EF4-FFF2-40B4-BE49-F238E27FC236}">
                <a16:creationId xmlns:a16="http://schemas.microsoft.com/office/drawing/2014/main" id="{AF3C6597-2C46-48A5-B97B-977682331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546100"/>
          <a:ext cx="1539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03112" progId="Equation.DSMT4">
                  <p:embed/>
                </p:oleObj>
              </mc:Choice>
              <mc:Fallback>
                <p:oleObj name="Equation" r:id="rId4" imgW="634725" imgH="203112" progId="Equation.DSMT4">
                  <p:embed/>
                  <p:pic>
                    <p:nvPicPr>
                      <p:cNvPr id="23558" name="Object 2">
                        <a:extLst>
                          <a:ext uri="{FF2B5EF4-FFF2-40B4-BE49-F238E27FC236}">
                            <a16:creationId xmlns:a16="http://schemas.microsoft.com/office/drawing/2014/main" id="{AF3C6597-2C46-48A5-B97B-977682331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46100"/>
                        <a:ext cx="15398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FE9E51BB-D1F2-4624-BF01-B294D3639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354138"/>
          <a:ext cx="21288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9810" imgH="253890" progId="Equation.DSMT4">
                  <p:embed/>
                </p:oleObj>
              </mc:Choice>
              <mc:Fallback>
                <p:oleObj name="Equation" r:id="rId6" imgW="1129810" imgH="253890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FE9E51BB-D1F2-4624-BF01-B294D3639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354138"/>
                        <a:ext cx="21288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6C727EF-B4B9-4F46-95A5-FE49878BC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1071563"/>
          <a:ext cx="2320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469696" progId="Equation.DSMT4">
                  <p:embed/>
                </p:oleObj>
              </mc:Choice>
              <mc:Fallback>
                <p:oleObj name="Equation" r:id="rId8" imgW="1231366" imgH="46969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6C727EF-B4B9-4F46-95A5-FE49878BC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071563"/>
                        <a:ext cx="23209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94E4994-AF70-4EC5-9592-69D3A2882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3844925"/>
          <a:ext cx="2247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254000" progId="Equation.DSMT4">
                  <p:embed/>
                </p:oleObj>
              </mc:Choice>
              <mc:Fallback>
                <p:oleObj name="Equation" r:id="rId10" imgW="1193800" imgH="254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94E4994-AF70-4EC5-9592-69D3A2882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844925"/>
                        <a:ext cx="2247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6">
            <a:extLst>
              <a:ext uri="{FF2B5EF4-FFF2-40B4-BE49-F238E27FC236}">
                <a16:creationId xmlns:a16="http://schemas.microsoft.com/office/drawing/2014/main" id="{E8517F79-B898-41A7-BDF2-882E154E9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8863" y="3617913"/>
          <a:ext cx="23431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600" imgH="469900" progId="Equation.DSMT4">
                  <p:embed/>
                </p:oleObj>
              </mc:Choice>
              <mc:Fallback>
                <p:oleObj name="Equation" r:id="rId12" imgW="1244600" imgH="469900" progId="Equation.DSMT4">
                  <p:embed/>
                  <p:pic>
                    <p:nvPicPr>
                      <p:cNvPr id="23562" name="Object 6">
                        <a:extLst>
                          <a:ext uri="{FF2B5EF4-FFF2-40B4-BE49-F238E27FC236}">
                            <a16:creationId xmlns:a16="http://schemas.microsoft.com/office/drawing/2014/main" id="{E8517F79-B898-41A7-BDF2-882E154E9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3617913"/>
                        <a:ext cx="23431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2">
            <a:extLst>
              <a:ext uri="{FF2B5EF4-FFF2-40B4-BE49-F238E27FC236}">
                <a16:creationId xmlns:a16="http://schemas.microsoft.com/office/drawing/2014/main" id="{CAA09750-65F3-47CE-B451-13CC48D32FF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2563" y="2246313"/>
            <a:ext cx="4071937" cy="1373187"/>
            <a:chOff x="3090" y="946"/>
            <a:chExt cx="1784" cy="865"/>
          </a:xfrm>
        </p:grpSpPr>
        <p:sp>
          <p:nvSpPr>
            <p:cNvPr id="23571" name="AutoShape 11">
              <a:extLst>
                <a:ext uri="{FF2B5EF4-FFF2-40B4-BE49-F238E27FC236}">
                  <a16:creationId xmlns:a16="http://schemas.microsoft.com/office/drawing/2014/main" id="{BBEED955-D0A7-4846-B8FF-5366105DC26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90" y="947"/>
              <a:ext cx="178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2" name="Rectangle 13">
              <a:extLst>
                <a:ext uri="{FF2B5EF4-FFF2-40B4-BE49-F238E27FC236}">
                  <a16:creationId xmlns:a16="http://schemas.microsoft.com/office/drawing/2014/main" id="{36984CAD-82C2-4148-BD54-2A016D7E6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948"/>
              <a:ext cx="1782" cy="862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3" name="Line 14">
              <a:extLst>
                <a:ext uri="{FF2B5EF4-FFF2-40B4-BE49-F238E27FC236}">
                  <a16:creationId xmlns:a16="http://schemas.microsoft.com/office/drawing/2014/main" id="{19271CF0-F41F-4AB3-BA9D-3C00EEBC03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2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4" name="Line 15">
              <a:extLst>
                <a:ext uri="{FF2B5EF4-FFF2-40B4-BE49-F238E27FC236}">
                  <a16:creationId xmlns:a16="http://schemas.microsoft.com/office/drawing/2014/main" id="{C1686DEE-E8B1-4F84-B1BA-3F95E8AE3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3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5" name="Line 16">
              <a:extLst>
                <a:ext uri="{FF2B5EF4-FFF2-40B4-BE49-F238E27FC236}">
                  <a16:creationId xmlns:a16="http://schemas.microsoft.com/office/drawing/2014/main" id="{D6620528-C843-4035-9F25-39E2AB6C42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6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6" name="Line 17">
              <a:extLst>
                <a:ext uri="{FF2B5EF4-FFF2-40B4-BE49-F238E27FC236}">
                  <a16:creationId xmlns:a16="http://schemas.microsoft.com/office/drawing/2014/main" id="{2925A976-B1DD-49AE-9868-E3ED6A241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7" name="Line 18">
              <a:extLst>
                <a:ext uri="{FF2B5EF4-FFF2-40B4-BE49-F238E27FC236}">
                  <a16:creationId xmlns:a16="http://schemas.microsoft.com/office/drawing/2014/main" id="{87903F9D-6E0E-40F9-AE6D-94CDC2D90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2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8" name="Line 19">
              <a:extLst>
                <a:ext uri="{FF2B5EF4-FFF2-40B4-BE49-F238E27FC236}">
                  <a16:creationId xmlns:a16="http://schemas.microsoft.com/office/drawing/2014/main" id="{FA37349F-B0E0-4AE5-B546-24104540F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4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9" name="Line 20">
              <a:extLst>
                <a:ext uri="{FF2B5EF4-FFF2-40B4-BE49-F238E27FC236}">
                  <a16:creationId xmlns:a16="http://schemas.microsoft.com/office/drawing/2014/main" id="{6B9ECFF5-18A2-4C1F-A8CE-5796177F9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1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0" name="Line 21">
              <a:extLst>
                <a:ext uri="{FF2B5EF4-FFF2-40B4-BE49-F238E27FC236}">
                  <a16:creationId xmlns:a16="http://schemas.microsoft.com/office/drawing/2014/main" id="{796FA054-42B7-450E-AFB9-4397B37B7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1" name="Line 22">
              <a:extLst>
                <a:ext uri="{FF2B5EF4-FFF2-40B4-BE49-F238E27FC236}">
                  <a16:creationId xmlns:a16="http://schemas.microsoft.com/office/drawing/2014/main" id="{358FB123-7992-4108-94F6-C60DF1199E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2" name="Line 23">
              <a:extLst>
                <a:ext uri="{FF2B5EF4-FFF2-40B4-BE49-F238E27FC236}">
                  <a16:creationId xmlns:a16="http://schemas.microsoft.com/office/drawing/2014/main" id="{E97F06B8-7883-4759-A668-F910139C9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9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3" name="Line 24">
              <a:extLst>
                <a:ext uri="{FF2B5EF4-FFF2-40B4-BE49-F238E27FC236}">
                  <a16:creationId xmlns:a16="http://schemas.microsoft.com/office/drawing/2014/main" id="{6E5C76F7-297A-441C-9B27-B71DADD9D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592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4" name="Line 25">
              <a:extLst>
                <a:ext uri="{FF2B5EF4-FFF2-40B4-BE49-F238E27FC236}">
                  <a16:creationId xmlns:a16="http://schemas.microsoft.com/office/drawing/2014/main" id="{D8B92730-E8B7-4360-AA58-35BE01F76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594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5" name="Line 26">
              <a:extLst>
                <a:ext uri="{FF2B5EF4-FFF2-40B4-BE49-F238E27FC236}">
                  <a16:creationId xmlns:a16="http://schemas.microsoft.com/office/drawing/2014/main" id="{4C5A8FBC-ACDF-45DE-8379-FBFDEE5E2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163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6" name="Line 27">
              <a:extLst>
                <a:ext uri="{FF2B5EF4-FFF2-40B4-BE49-F238E27FC236}">
                  <a16:creationId xmlns:a16="http://schemas.microsoft.com/office/drawing/2014/main" id="{C6D0ACB3-F377-441C-B87C-7590AF921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164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7" name="Line 28">
              <a:extLst>
                <a:ext uri="{FF2B5EF4-FFF2-40B4-BE49-F238E27FC236}">
                  <a16:creationId xmlns:a16="http://schemas.microsoft.com/office/drawing/2014/main" id="{EB0E74F0-B15A-4D88-B201-05CDD0FD2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76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8" name="Line 29">
              <a:extLst>
                <a:ext uri="{FF2B5EF4-FFF2-40B4-BE49-F238E27FC236}">
                  <a16:creationId xmlns:a16="http://schemas.microsoft.com/office/drawing/2014/main" id="{1149DC17-FE12-4FDD-BF56-CD9F28D611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78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9" name="Line 30">
              <a:extLst>
                <a:ext uri="{FF2B5EF4-FFF2-40B4-BE49-F238E27FC236}">
                  <a16:creationId xmlns:a16="http://schemas.microsoft.com/office/drawing/2014/main" id="{53BFDE0E-2943-4EFD-881B-12E3B82EA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79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0" name="Line 31">
              <a:extLst>
                <a:ext uri="{FF2B5EF4-FFF2-40B4-BE49-F238E27FC236}">
                  <a16:creationId xmlns:a16="http://schemas.microsoft.com/office/drawing/2014/main" id="{854FBC38-2231-470D-A193-123817D2E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80"/>
              <a:ext cx="178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1" name="Rectangle 32">
              <a:extLst>
                <a:ext uri="{FF2B5EF4-FFF2-40B4-BE49-F238E27FC236}">
                  <a16:creationId xmlns:a16="http://schemas.microsoft.com/office/drawing/2014/main" id="{6962F63F-BA2A-471B-801B-BC1C4829F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2" y="1322"/>
              <a:ext cx="35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92" name="Freeform 33">
              <a:extLst>
                <a:ext uri="{FF2B5EF4-FFF2-40B4-BE49-F238E27FC236}">
                  <a16:creationId xmlns:a16="http://schemas.microsoft.com/office/drawing/2014/main" id="{96F26538-FAF1-4AEB-92B2-F5F22CE53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" y="1364"/>
              <a:ext cx="16" cy="30"/>
            </a:xfrm>
            <a:custGeom>
              <a:avLst/>
              <a:gdLst>
                <a:gd name="T0" fmla="*/ 0 w 16"/>
                <a:gd name="T1" fmla="*/ 0 h 30"/>
                <a:gd name="T2" fmla="*/ 16 w 16"/>
                <a:gd name="T3" fmla="*/ 15 h 30"/>
                <a:gd name="T4" fmla="*/ 0 w 16"/>
                <a:gd name="T5" fmla="*/ 30 h 30"/>
                <a:gd name="T6" fmla="*/ 0 w 16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30"/>
                <a:gd name="T14" fmla="*/ 16 w 16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30">
                  <a:moveTo>
                    <a:pt x="0" y="0"/>
                  </a:moveTo>
                  <a:lnTo>
                    <a:pt x="16" y="15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93" name="Line 34">
              <a:extLst>
                <a:ext uri="{FF2B5EF4-FFF2-40B4-BE49-F238E27FC236}">
                  <a16:creationId xmlns:a16="http://schemas.microsoft.com/office/drawing/2014/main" id="{7357E23E-E560-487D-BC08-5EC19102E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7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4" name="Line 35">
              <a:extLst>
                <a:ext uri="{FF2B5EF4-FFF2-40B4-BE49-F238E27FC236}">
                  <a16:creationId xmlns:a16="http://schemas.microsoft.com/office/drawing/2014/main" id="{440BEC4F-B710-47DB-A255-04B71885BB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9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5" name="Line 36">
              <a:extLst>
                <a:ext uri="{FF2B5EF4-FFF2-40B4-BE49-F238E27FC236}">
                  <a16:creationId xmlns:a16="http://schemas.microsoft.com/office/drawing/2014/main" id="{8FD1A938-3ABB-47DA-B92C-D3DFED096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0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6" name="Line 37">
              <a:extLst>
                <a:ext uri="{FF2B5EF4-FFF2-40B4-BE49-F238E27FC236}">
                  <a16:creationId xmlns:a16="http://schemas.microsoft.com/office/drawing/2014/main" id="{2C282573-16CA-410C-8D4F-9885FEDD0F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1" y="948"/>
              <a:ext cx="1" cy="8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7" name="Rectangle 38">
              <a:extLst>
                <a:ext uri="{FF2B5EF4-FFF2-40B4-BE49-F238E27FC236}">
                  <a16:creationId xmlns:a16="http://schemas.microsoft.com/office/drawing/2014/main" id="{52FB30C8-9867-4A30-B284-DE70DF340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946"/>
              <a:ext cx="35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98" name="Freeform 39">
              <a:extLst>
                <a:ext uri="{FF2B5EF4-FFF2-40B4-BE49-F238E27FC236}">
                  <a16:creationId xmlns:a16="http://schemas.microsoft.com/office/drawing/2014/main" id="{E081448B-DEAE-4708-8A64-D71C108BE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950"/>
              <a:ext cx="30" cy="15"/>
            </a:xfrm>
            <a:custGeom>
              <a:avLst/>
              <a:gdLst>
                <a:gd name="T0" fmla="*/ 0 w 30"/>
                <a:gd name="T1" fmla="*/ 15 h 15"/>
                <a:gd name="T2" fmla="*/ 15 w 30"/>
                <a:gd name="T3" fmla="*/ 0 h 15"/>
                <a:gd name="T4" fmla="*/ 30 w 30"/>
                <a:gd name="T5" fmla="*/ 15 h 15"/>
                <a:gd name="T6" fmla="*/ 0 w 30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15"/>
                <a:gd name="T14" fmla="*/ 30 w 30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15">
                  <a:moveTo>
                    <a:pt x="0" y="15"/>
                  </a:moveTo>
                  <a:lnTo>
                    <a:pt x="15" y="0"/>
                  </a:lnTo>
                  <a:lnTo>
                    <a:pt x="3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99" name="Rectangle 40">
              <a:extLst>
                <a:ext uri="{FF2B5EF4-FFF2-40B4-BE49-F238E27FC236}">
                  <a16:creationId xmlns:a16="http://schemas.microsoft.com/office/drawing/2014/main" id="{5666458B-7CAD-4F53-80D8-5AC806BC8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948"/>
              <a:ext cx="1782" cy="86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00" name="Line 41">
              <a:extLst>
                <a:ext uri="{FF2B5EF4-FFF2-40B4-BE49-F238E27FC236}">
                  <a16:creationId xmlns:a16="http://schemas.microsoft.com/office/drawing/2014/main" id="{5676FF68-CECA-44BF-B6E8-BD0AA071E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1" name="Rectangle 42">
              <a:extLst>
                <a:ext uri="{FF2B5EF4-FFF2-40B4-BE49-F238E27FC236}">
                  <a16:creationId xmlns:a16="http://schemas.microsoft.com/office/drawing/2014/main" id="{620F2C28-B3B0-4B3F-85F5-52CC27BA2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1392"/>
              <a:ext cx="1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2" name="Rectangle 43">
              <a:extLst>
                <a:ext uri="{FF2B5EF4-FFF2-40B4-BE49-F238E27FC236}">
                  <a16:creationId xmlns:a16="http://schemas.microsoft.com/office/drawing/2014/main" id="{9EF5CD99-B8BA-4C77-8CD2-4E87718C5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1392"/>
              <a:ext cx="33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03" name="Line 44">
              <a:extLst>
                <a:ext uri="{FF2B5EF4-FFF2-40B4-BE49-F238E27FC236}">
                  <a16:creationId xmlns:a16="http://schemas.microsoft.com/office/drawing/2014/main" id="{4514DF22-0DE3-4740-A5F1-B662834D8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4" name="Rectangle 45">
              <a:extLst>
                <a:ext uri="{FF2B5EF4-FFF2-40B4-BE49-F238E27FC236}">
                  <a16:creationId xmlns:a16="http://schemas.microsoft.com/office/drawing/2014/main" id="{3AEC618B-AA0B-414B-9C2B-055B849BA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92"/>
              <a:ext cx="12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5" name="Line 46">
              <a:extLst>
                <a:ext uri="{FF2B5EF4-FFF2-40B4-BE49-F238E27FC236}">
                  <a16:creationId xmlns:a16="http://schemas.microsoft.com/office/drawing/2014/main" id="{DCF5430B-E50F-478E-831E-454B514A8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5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6" name="Rectangle 47">
              <a:extLst>
                <a:ext uri="{FF2B5EF4-FFF2-40B4-BE49-F238E27FC236}">
                  <a16:creationId xmlns:a16="http://schemas.microsoft.com/office/drawing/2014/main" id="{2EDCE4E7-8828-4EB7-8AA0-EE9A6C765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1392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7" name="Line 48">
              <a:extLst>
                <a:ext uri="{FF2B5EF4-FFF2-40B4-BE49-F238E27FC236}">
                  <a16:creationId xmlns:a16="http://schemas.microsoft.com/office/drawing/2014/main" id="{83D1AABE-2217-417C-837E-CEB6490BF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8" name="Rectangle 49">
              <a:extLst>
                <a:ext uri="{FF2B5EF4-FFF2-40B4-BE49-F238E27FC236}">
                  <a16:creationId xmlns:a16="http://schemas.microsoft.com/office/drawing/2014/main" id="{142A4F1A-1C48-4593-9F90-0F0FB7C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1392"/>
              <a:ext cx="12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9" name="Line 50">
              <a:extLst>
                <a:ext uri="{FF2B5EF4-FFF2-40B4-BE49-F238E27FC236}">
                  <a16:creationId xmlns:a16="http://schemas.microsoft.com/office/drawing/2014/main" id="{3529D427-ADA2-43EB-B008-B8CEF9D8E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9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0" name="Rectangle 51">
              <a:extLst>
                <a:ext uri="{FF2B5EF4-FFF2-40B4-BE49-F238E27FC236}">
                  <a16:creationId xmlns:a16="http://schemas.microsoft.com/office/drawing/2014/main" id="{53B4DFD7-26C9-4199-B84A-150147F98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2" y="1392"/>
              <a:ext cx="7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1" name="Rectangle 54">
              <a:extLst>
                <a:ext uri="{FF2B5EF4-FFF2-40B4-BE49-F238E27FC236}">
                  <a16:creationId xmlns:a16="http://schemas.microsoft.com/office/drawing/2014/main" id="{5BDF60A2-ED98-4857-A714-E3EECCAE4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948"/>
              <a:ext cx="1782" cy="86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19" name="Freeform 52">
            <a:extLst>
              <a:ext uri="{FF2B5EF4-FFF2-40B4-BE49-F238E27FC236}">
                <a16:creationId xmlns:a16="http://schemas.microsoft.com/office/drawing/2014/main" id="{C5394160-D1C7-4DBD-A5D2-7BFC36F03DC1}"/>
              </a:ext>
            </a:extLst>
          </p:cNvPr>
          <p:cNvSpPr>
            <a:spLocks/>
          </p:cNvSpPr>
          <p:nvPr/>
        </p:nvSpPr>
        <p:spPr bwMode="auto">
          <a:xfrm>
            <a:off x="187325" y="2249488"/>
            <a:ext cx="4062413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09" name="Freeform 53">
            <a:extLst>
              <a:ext uri="{FF2B5EF4-FFF2-40B4-BE49-F238E27FC236}">
                <a16:creationId xmlns:a16="http://schemas.microsoft.com/office/drawing/2014/main" id="{DBEF376E-0A37-47CE-82E7-E0FF8C18339B}"/>
              </a:ext>
            </a:extLst>
          </p:cNvPr>
          <p:cNvSpPr>
            <a:spLocks/>
          </p:cNvSpPr>
          <p:nvPr/>
        </p:nvSpPr>
        <p:spPr bwMode="auto">
          <a:xfrm>
            <a:off x="-485775" y="2252663"/>
            <a:ext cx="4064000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99" name="Freeform 53">
            <a:extLst>
              <a:ext uri="{FF2B5EF4-FFF2-40B4-BE49-F238E27FC236}">
                <a16:creationId xmlns:a16="http://schemas.microsoft.com/office/drawing/2014/main" id="{6E724FAC-8E8E-4928-8BC5-9423E0D8D7EF}"/>
              </a:ext>
            </a:extLst>
          </p:cNvPr>
          <p:cNvSpPr>
            <a:spLocks/>
          </p:cNvSpPr>
          <p:nvPr/>
        </p:nvSpPr>
        <p:spPr bwMode="auto">
          <a:xfrm>
            <a:off x="4027488" y="2222500"/>
            <a:ext cx="4064000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0" name="Freeform 53">
            <a:extLst>
              <a:ext uri="{FF2B5EF4-FFF2-40B4-BE49-F238E27FC236}">
                <a16:creationId xmlns:a16="http://schemas.microsoft.com/office/drawing/2014/main" id="{048F5F51-0E3F-4691-BDFF-E3E5F2E2A412}"/>
              </a:ext>
            </a:extLst>
          </p:cNvPr>
          <p:cNvSpPr>
            <a:spLocks/>
          </p:cNvSpPr>
          <p:nvPr/>
        </p:nvSpPr>
        <p:spPr bwMode="auto">
          <a:xfrm flipH="1" flipV="1">
            <a:off x="1450975" y="5191125"/>
            <a:ext cx="4062413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1" name="Freeform 53">
            <a:extLst>
              <a:ext uri="{FF2B5EF4-FFF2-40B4-BE49-F238E27FC236}">
                <a16:creationId xmlns:a16="http://schemas.microsoft.com/office/drawing/2014/main" id="{489092DF-36C6-4DF0-8B49-6E5C928ED946}"/>
              </a:ext>
            </a:extLst>
          </p:cNvPr>
          <p:cNvSpPr>
            <a:spLocks/>
          </p:cNvSpPr>
          <p:nvPr/>
        </p:nvSpPr>
        <p:spPr bwMode="auto">
          <a:xfrm flipH="1" flipV="1">
            <a:off x="5892800" y="5203825"/>
            <a:ext cx="4062413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502" name="Object 7">
            <a:extLst>
              <a:ext uri="{FF2B5EF4-FFF2-40B4-BE49-F238E27FC236}">
                <a16:creationId xmlns:a16="http://schemas.microsoft.com/office/drawing/2014/main" id="{9272D7A3-0559-4AA2-9E1B-7095ADC76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363" y="3786188"/>
          <a:ext cx="1409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177723" progId="Equation.DSMT4">
                  <p:embed/>
                </p:oleObj>
              </mc:Choice>
              <mc:Fallback>
                <p:oleObj name="Equation" r:id="rId14" imgW="507780" imgH="177723" progId="Equation.DSMT4">
                  <p:embed/>
                  <p:pic>
                    <p:nvPicPr>
                      <p:cNvPr id="502" name="Object 7">
                        <a:extLst>
                          <a:ext uri="{FF2B5EF4-FFF2-40B4-BE49-F238E27FC236}">
                            <a16:creationId xmlns:a16="http://schemas.microsoft.com/office/drawing/2014/main" id="{9272D7A3-0559-4AA2-9E1B-7095ADC76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3786188"/>
                        <a:ext cx="14097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5">
            <a:extLst>
              <a:ext uri="{FF2B5EF4-FFF2-40B4-BE49-F238E27FC236}">
                <a16:creationId xmlns:a16="http://schemas.microsoft.com/office/drawing/2014/main" id="{80882413-B1D4-4F70-83B0-2F4FA221C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25532E-7 L -0.14792 -0.0020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50509E-6 L -0.0802 4.50509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231 L -0.14896 0.00162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448 0 " pathEditMode="relative" ptsTypes="AA">
                                      <p:cBhvr>
                                        <p:cTn id="61" dur="2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5E89EFF0-7E46-4190-86FC-6DBE5598D45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341313"/>
            <a:ext cx="8181975" cy="2470150"/>
          </a:xfrm>
        </p:spPr>
        <p:txBody>
          <a:bodyPr/>
          <a:lstStyle/>
          <a:p>
            <a:r>
              <a:rPr lang="en-CA" altLang="en-US" sz="2100"/>
              <a:t>When a </a:t>
            </a:r>
            <a:r>
              <a:rPr lang="en-CA" altLang="en-US" sz="2100" b="1">
                <a:solidFill>
                  <a:srgbClr val="00B0F0"/>
                </a:solidFill>
              </a:rPr>
              <a:t>sine function </a:t>
            </a:r>
            <a:r>
              <a:rPr lang="en-CA" altLang="en-US" sz="2100"/>
              <a:t>is shifted one-quarters of it’s period to the left, the function will become a </a:t>
            </a:r>
            <a:r>
              <a:rPr lang="en-CA" altLang="en-US" sz="2100" b="1">
                <a:solidFill>
                  <a:srgbClr val="FF0000"/>
                </a:solidFill>
              </a:rPr>
              <a:t>cosine function</a:t>
            </a:r>
            <a:r>
              <a:rPr lang="en-CA" altLang="en-US" sz="2100"/>
              <a:t>.  Furthermore, if you shift a </a:t>
            </a:r>
            <a:r>
              <a:rPr lang="en-CA" altLang="en-US" sz="2100" b="1">
                <a:solidFill>
                  <a:srgbClr val="00B0F0"/>
                </a:solidFill>
              </a:rPr>
              <a:t>sine function</a:t>
            </a:r>
            <a:r>
              <a:rPr lang="en-CA" altLang="en-US" sz="2100"/>
              <a:t> 3-quarters of it’s period to the right, it will also become a </a:t>
            </a:r>
            <a:r>
              <a:rPr lang="en-CA" altLang="en-US" sz="2100" b="1">
                <a:solidFill>
                  <a:srgbClr val="FF0000"/>
                </a:solidFill>
              </a:rPr>
              <a:t>cosine function</a:t>
            </a:r>
          </a:p>
          <a:p>
            <a:endParaRPr lang="en-CA" altLang="en-US" sz="2100"/>
          </a:p>
          <a:p>
            <a:endParaRPr lang="en-CA" altLang="en-US" sz="2100"/>
          </a:p>
          <a:p>
            <a:endParaRPr lang="en-CA" altLang="en-US" sz="2100"/>
          </a:p>
          <a:p>
            <a:endParaRPr lang="en-CA" altLang="en-US" sz="2100"/>
          </a:p>
          <a:p>
            <a:endParaRPr lang="en-CA" altLang="en-US" sz="2100"/>
          </a:p>
          <a:p>
            <a:r>
              <a:rPr lang="en-CA" altLang="en-US" sz="2100"/>
              <a:t>Likewise, if you shift a </a:t>
            </a:r>
            <a:r>
              <a:rPr lang="en-CA" altLang="en-US" sz="2100" b="1">
                <a:solidFill>
                  <a:srgbClr val="FF0000"/>
                </a:solidFill>
              </a:rPr>
              <a:t>cosine function </a:t>
            </a:r>
            <a:r>
              <a:rPr lang="en-CA" altLang="en-US" sz="2100"/>
              <a:t>one-quarter of its period to the right or 3 quarters to the left, it will become a </a:t>
            </a:r>
            <a:r>
              <a:rPr lang="en-CA" altLang="en-US" sz="2100" b="1">
                <a:solidFill>
                  <a:srgbClr val="0070C0"/>
                </a:solidFill>
              </a:rPr>
              <a:t>sine function</a:t>
            </a:r>
          </a:p>
          <a:p>
            <a:endParaRPr lang="en-CA" altLang="en-US" sz="2100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2022F6CE-3BB7-454D-A143-5245CE4806C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4725" y="1768475"/>
            <a:ext cx="6550025" cy="1831975"/>
            <a:chOff x="614" y="1114"/>
            <a:chExt cx="4126" cy="1154"/>
          </a:xfrm>
        </p:grpSpPr>
        <p:sp>
          <p:nvSpPr>
            <p:cNvPr id="25713" name="AutoShape 5">
              <a:extLst>
                <a:ext uri="{FF2B5EF4-FFF2-40B4-BE49-F238E27FC236}">
                  <a16:creationId xmlns:a16="http://schemas.microsoft.com/office/drawing/2014/main" id="{72E12791-5337-4EF4-AA36-4D46B57031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4" y="1116"/>
              <a:ext cx="411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4" name="Rectangle 7">
              <a:extLst>
                <a:ext uri="{FF2B5EF4-FFF2-40B4-BE49-F238E27FC236}">
                  <a16:creationId xmlns:a16="http://schemas.microsoft.com/office/drawing/2014/main" id="{B525363E-128C-4D76-AFDF-4CA5EF341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1118"/>
              <a:ext cx="4113" cy="114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5" name="Line 8">
              <a:extLst>
                <a:ext uri="{FF2B5EF4-FFF2-40B4-BE49-F238E27FC236}">
                  <a16:creationId xmlns:a16="http://schemas.microsoft.com/office/drawing/2014/main" id="{5CDD2E2D-9133-4DBD-90F6-A50EBA699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6" name="Line 9">
              <a:extLst>
                <a:ext uri="{FF2B5EF4-FFF2-40B4-BE49-F238E27FC236}">
                  <a16:creationId xmlns:a16="http://schemas.microsoft.com/office/drawing/2014/main" id="{1933B6FB-1A97-405A-A681-AFF3B624B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7" name="Line 10">
              <a:extLst>
                <a:ext uri="{FF2B5EF4-FFF2-40B4-BE49-F238E27FC236}">
                  <a16:creationId xmlns:a16="http://schemas.microsoft.com/office/drawing/2014/main" id="{BFDE9E0D-399F-447A-9794-6A43DDA73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8" name="Line 11">
              <a:extLst>
                <a:ext uri="{FF2B5EF4-FFF2-40B4-BE49-F238E27FC236}">
                  <a16:creationId xmlns:a16="http://schemas.microsoft.com/office/drawing/2014/main" id="{50589988-BF8E-4BCB-B7F3-C3D2AD018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9" name="Line 12">
              <a:extLst>
                <a:ext uri="{FF2B5EF4-FFF2-40B4-BE49-F238E27FC236}">
                  <a16:creationId xmlns:a16="http://schemas.microsoft.com/office/drawing/2014/main" id="{C089131E-4878-4D54-90D8-8CF567689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4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0" name="Line 13">
              <a:extLst>
                <a:ext uri="{FF2B5EF4-FFF2-40B4-BE49-F238E27FC236}">
                  <a16:creationId xmlns:a16="http://schemas.microsoft.com/office/drawing/2014/main" id="{D6BD243B-FFAF-4407-8748-B3F2F82CE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1" name="Line 14">
              <a:extLst>
                <a:ext uri="{FF2B5EF4-FFF2-40B4-BE49-F238E27FC236}">
                  <a16:creationId xmlns:a16="http://schemas.microsoft.com/office/drawing/2014/main" id="{F6347659-6B16-40FB-B4C0-274FB90B9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2" name="Line 15">
              <a:extLst>
                <a:ext uri="{FF2B5EF4-FFF2-40B4-BE49-F238E27FC236}">
                  <a16:creationId xmlns:a16="http://schemas.microsoft.com/office/drawing/2014/main" id="{CA617282-3673-4B09-8A1A-62AA1D67A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3" name="Line 16">
              <a:extLst>
                <a:ext uri="{FF2B5EF4-FFF2-40B4-BE49-F238E27FC236}">
                  <a16:creationId xmlns:a16="http://schemas.microsoft.com/office/drawing/2014/main" id="{297FF076-6E79-43BB-8AB0-83D5FAC8F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4" name="Line 17">
              <a:extLst>
                <a:ext uri="{FF2B5EF4-FFF2-40B4-BE49-F238E27FC236}">
                  <a16:creationId xmlns:a16="http://schemas.microsoft.com/office/drawing/2014/main" id="{8B1B304C-115B-4BDD-A48D-6E2C1AFB0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2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5" name="Line 18">
              <a:extLst>
                <a:ext uri="{FF2B5EF4-FFF2-40B4-BE49-F238E27FC236}">
                  <a16:creationId xmlns:a16="http://schemas.microsoft.com/office/drawing/2014/main" id="{DE2276FD-A609-46C2-ABD3-501236DC0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6" name="Line 19">
              <a:extLst>
                <a:ext uri="{FF2B5EF4-FFF2-40B4-BE49-F238E27FC236}">
                  <a16:creationId xmlns:a16="http://schemas.microsoft.com/office/drawing/2014/main" id="{41416973-59AC-4BBA-ADE1-543B4263D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0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7" name="Line 20">
              <a:extLst>
                <a:ext uri="{FF2B5EF4-FFF2-40B4-BE49-F238E27FC236}">
                  <a16:creationId xmlns:a16="http://schemas.microsoft.com/office/drawing/2014/main" id="{1E66F0DC-3502-4E16-BFDF-C171BB71A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8" name="Line 21">
              <a:extLst>
                <a:ext uri="{FF2B5EF4-FFF2-40B4-BE49-F238E27FC236}">
                  <a16:creationId xmlns:a16="http://schemas.microsoft.com/office/drawing/2014/main" id="{661CE062-2649-4945-90AF-3939A1B76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9" name="Line 22">
              <a:extLst>
                <a:ext uri="{FF2B5EF4-FFF2-40B4-BE49-F238E27FC236}">
                  <a16:creationId xmlns:a16="http://schemas.microsoft.com/office/drawing/2014/main" id="{39C9EACC-0A2C-49B4-8894-81BA8F9DE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0" name="Line 23">
              <a:extLst>
                <a:ext uri="{FF2B5EF4-FFF2-40B4-BE49-F238E27FC236}">
                  <a16:creationId xmlns:a16="http://schemas.microsoft.com/office/drawing/2014/main" id="{D2E3E22D-BA57-45DE-9659-9688A7983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1" name="Line 24">
              <a:extLst>
                <a:ext uri="{FF2B5EF4-FFF2-40B4-BE49-F238E27FC236}">
                  <a16:creationId xmlns:a16="http://schemas.microsoft.com/office/drawing/2014/main" id="{6DEB1CE0-9BA4-4651-98E6-942C0B697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2" name="Line 25">
              <a:extLst>
                <a:ext uri="{FF2B5EF4-FFF2-40B4-BE49-F238E27FC236}">
                  <a16:creationId xmlns:a16="http://schemas.microsoft.com/office/drawing/2014/main" id="{547360FC-FF78-4C05-A79F-38D9FFABD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3" name="Line 26">
              <a:extLst>
                <a:ext uri="{FF2B5EF4-FFF2-40B4-BE49-F238E27FC236}">
                  <a16:creationId xmlns:a16="http://schemas.microsoft.com/office/drawing/2014/main" id="{904FE24E-B1D6-486C-B09E-AB4422257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4" name="Line 27">
              <a:extLst>
                <a:ext uri="{FF2B5EF4-FFF2-40B4-BE49-F238E27FC236}">
                  <a16:creationId xmlns:a16="http://schemas.microsoft.com/office/drawing/2014/main" id="{DBF49EDA-F9D2-4EB3-89CA-8C5F5FBA1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5" name="Line 28">
              <a:extLst>
                <a:ext uri="{FF2B5EF4-FFF2-40B4-BE49-F238E27FC236}">
                  <a16:creationId xmlns:a16="http://schemas.microsoft.com/office/drawing/2014/main" id="{359CD193-E4A8-4DA6-B428-7A358C23A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4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6" name="Line 29">
              <a:extLst>
                <a:ext uri="{FF2B5EF4-FFF2-40B4-BE49-F238E27FC236}">
                  <a16:creationId xmlns:a16="http://schemas.microsoft.com/office/drawing/2014/main" id="{8AD1F751-A6E5-41C1-AC7C-C28B56953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7" name="Line 30">
              <a:extLst>
                <a:ext uri="{FF2B5EF4-FFF2-40B4-BE49-F238E27FC236}">
                  <a16:creationId xmlns:a16="http://schemas.microsoft.com/office/drawing/2014/main" id="{567A74C3-B0DB-47B0-B021-3BFB1E9A9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8" name="Line 31">
              <a:extLst>
                <a:ext uri="{FF2B5EF4-FFF2-40B4-BE49-F238E27FC236}">
                  <a16:creationId xmlns:a16="http://schemas.microsoft.com/office/drawing/2014/main" id="{4AB3AB7E-0CD1-49C8-90D5-30B27FC73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9" name="Line 32">
              <a:extLst>
                <a:ext uri="{FF2B5EF4-FFF2-40B4-BE49-F238E27FC236}">
                  <a16:creationId xmlns:a16="http://schemas.microsoft.com/office/drawing/2014/main" id="{9344EBE6-E2EA-4300-9BFB-21CB4B4F7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0" name="Line 33">
              <a:extLst>
                <a:ext uri="{FF2B5EF4-FFF2-40B4-BE49-F238E27FC236}">
                  <a16:creationId xmlns:a16="http://schemas.microsoft.com/office/drawing/2014/main" id="{4D193D96-090C-45BA-8D44-0C532BB72C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2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1" name="Line 34">
              <a:extLst>
                <a:ext uri="{FF2B5EF4-FFF2-40B4-BE49-F238E27FC236}">
                  <a16:creationId xmlns:a16="http://schemas.microsoft.com/office/drawing/2014/main" id="{63E338BA-170A-4CEA-87B0-31520473D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2" name="Line 35">
              <a:extLst>
                <a:ext uri="{FF2B5EF4-FFF2-40B4-BE49-F238E27FC236}">
                  <a16:creationId xmlns:a16="http://schemas.microsoft.com/office/drawing/2014/main" id="{476FACE6-E9EC-40CE-9E96-FF9975169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0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3" name="Line 36">
              <a:extLst>
                <a:ext uri="{FF2B5EF4-FFF2-40B4-BE49-F238E27FC236}">
                  <a16:creationId xmlns:a16="http://schemas.microsoft.com/office/drawing/2014/main" id="{0A6CAF71-A37F-4D1A-88B5-C29BBAC3F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4" name="Line 37">
              <a:extLst>
                <a:ext uri="{FF2B5EF4-FFF2-40B4-BE49-F238E27FC236}">
                  <a16:creationId xmlns:a16="http://schemas.microsoft.com/office/drawing/2014/main" id="{30D11E11-69D3-40B3-A971-C6AF442A1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5" name="Line 38">
              <a:extLst>
                <a:ext uri="{FF2B5EF4-FFF2-40B4-BE49-F238E27FC236}">
                  <a16:creationId xmlns:a16="http://schemas.microsoft.com/office/drawing/2014/main" id="{F65E689E-D8D1-4E67-91C5-95383A3E0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3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6" name="Line 39">
              <a:extLst>
                <a:ext uri="{FF2B5EF4-FFF2-40B4-BE49-F238E27FC236}">
                  <a16:creationId xmlns:a16="http://schemas.microsoft.com/office/drawing/2014/main" id="{00E3EBD1-E5B7-4C3C-991D-98A4F9843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7" name="Line 40">
              <a:extLst>
                <a:ext uri="{FF2B5EF4-FFF2-40B4-BE49-F238E27FC236}">
                  <a16:creationId xmlns:a16="http://schemas.microsoft.com/office/drawing/2014/main" id="{6FA13103-55C3-43A0-826D-2DD15306B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2168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8" name="Line 41">
              <a:extLst>
                <a:ext uri="{FF2B5EF4-FFF2-40B4-BE49-F238E27FC236}">
                  <a16:creationId xmlns:a16="http://schemas.microsoft.com/office/drawing/2014/main" id="{A403F0D2-3AF6-437F-AF32-656A88BFD7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2170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9" name="Line 42">
              <a:extLst>
                <a:ext uri="{FF2B5EF4-FFF2-40B4-BE49-F238E27FC236}">
                  <a16:creationId xmlns:a16="http://schemas.microsoft.com/office/drawing/2014/main" id="{16F57293-7B57-41AC-A26E-50676F7C9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928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0" name="Line 43">
              <a:extLst>
                <a:ext uri="{FF2B5EF4-FFF2-40B4-BE49-F238E27FC236}">
                  <a16:creationId xmlns:a16="http://schemas.microsoft.com/office/drawing/2014/main" id="{DDD433A2-642F-4C23-9EB0-FEA6CAC49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930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1" name="Line 44">
              <a:extLst>
                <a:ext uri="{FF2B5EF4-FFF2-40B4-BE49-F238E27FC236}">
                  <a16:creationId xmlns:a16="http://schemas.microsoft.com/office/drawing/2014/main" id="{37154D1A-6058-4C8A-BCE6-D3C61510F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452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2" name="Line 45">
              <a:extLst>
                <a:ext uri="{FF2B5EF4-FFF2-40B4-BE49-F238E27FC236}">
                  <a16:creationId xmlns:a16="http://schemas.microsoft.com/office/drawing/2014/main" id="{2746BC06-39F9-4DA2-A4B7-F121CD96E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454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3" name="Line 46">
              <a:extLst>
                <a:ext uri="{FF2B5EF4-FFF2-40B4-BE49-F238E27FC236}">
                  <a16:creationId xmlns:a16="http://schemas.microsoft.com/office/drawing/2014/main" id="{B4C5B909-4381-449A-961A-A093BF670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213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4" name="Line 47">
              <a:extLst>
                <a:ext uri="{FF2B5EF4-FFF2-40B4-BE49-F238E27FC236}">
                  <a16:creationId xmlns:a16="http://schemas.microsoft.com/office/drawing/2014/main" id="{F0881568-F9A0-40EE-BE79-B8589EBBB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214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5" name="Line 48">
              <a:extLst>
                <a:ext uri="{FF2B5EF4-FFF2-40B4-BE49-F238E27FC236}">
                  <a16:creationId xmlns:a16="http://schemas.microsoft.com/office/drawing/2014/main" id="{07AFDD3B-570B-4F76-8E0A-EFD0755EB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88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6" name="Line 49">
              <a:extLst>
                <a:ext uri="{FF2B5EF4-FFF2-40B4-BE49-F238E27FC236}">
                  <a16:creationId xmlns:a16="http://schemas.microsoft.com/office/drawing/2014/main" id="{4AC94E92-2CC2-4333-A386-8856E3610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90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7" name="Line 50">
              <a:extLst>
                <a:ext uri="{FF2B5EF4-FFF2-40B4-BE49-F238E27FC236}">
                  <a16:creationId xmlns:a16="http://schemas.microsoft.com/office/drawing/2014/main" id="{FB457F53-B579-4E89-B206-61422D659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92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8" name="Line 51">
              <a:extLst>
                <a:ext uri="{FF2B5EF4-FFF2-40B4-BE49-F238E27FC236}">
                  <a16:creationId xmlns:a16="http://schemas.microsoft.com/office/drawing/2014/main" id="{EE36D5B3-93A2-47F8-9EDE-5ED93A1AD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94"/>
              <a:ext cx="411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9" name="Rectangle 52">
              <a:extLst>
                <a:ext uri="{FF2B5EF4-FFF2-40B4-BE49-F238E27FC236}">
                  <a16:creationId xmlns:a16="http://schemas.microsoft.com/office/drawing/2014/main" id="{EC43E915-731B-485E-86D9-AB3BA054E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1616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0" name="Freeform 53">
              <a:extLst>
                <a:ext uri="{FF2B5EF4-FFF2-40B4-BE49-F238E27FC236}">
                  <a16:creationId xmlns:a16="http://schemas.microsoft.com/office/drawing/2014/main" id="{92D35032-3471-4569-AB57-C2AAD18A0A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1672"/>
              <a:ext cx="35" cy="40"/>
            </a:xfrm>
            <a:custGeom>
              <a:avLst/>
              <a:gdLst>
                <a:gd name="T0" fmla="*/ 0 w 35"/>
                <a:gd name="T1" fmla="*/ 0 h 40"/>
                <a:gd name="T2" fmla="*/ 35 w 35"/>
                <a:gd name="T3" fmla="*/ 20 h 40"/>
                <a:gd name="T4" fmla="*/ 0 w 35"/>
                <a:gd name="T5" fmla="*/ 40 h 40"/>
                <a:gd name="T6" fmla="*/ 0 w 35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0"/>
                <a:gd name="T14" fmla="*/ 35 w 35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0">
                  <a:moveTo>
                    <a:pt x="0" y="0"/>
                  </a:moveTo>
                  <a:lnTo>
                    <a:pt x="35" y="2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761" name="Line 54">
              <a:extLst>
                <a:ext uri="{FF2B5EF4-FFF2-40B4-BE49-F238E27FC236}">
                  <a16:creationId xmlns:a16="http://schemas.microsoft.com/office/drawing/2014/main" id="{9A284BFA-FB09-46CA-87D4-25A4C08A8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2" name="Line 55">
              <a:extLst>
                <a:ext uri="{FF2B5EF4-FFF2-40B4-BE49-F238E27FC236}">
                  <a16:creationId xmlns:a16="http://schemas.microsoft.com/office/drawing/2014/main" id="{36FDB4FE-4E5B-4B44-A8D8-C92437553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3" name="Line 56">
              <a:extLst>
                <a:ext uri="{FF2B5EF4-FFF2-40B4-BE49-F238E27FC236}">
                  <a16:creationId xmlns:a16="http://schemas.microsoft.com/office/drawing/2014/main" id="{901EEC9D-CB48-4385-8097-A42876447C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3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4" name="Line 57">
              <a:extLst>
                <a:ext uri="{FF2B5EF4-FFF2-40B4-BE49-F238E27FC236}">
                  <a16:creationId xmlns:a16="http://schemas.microsoft.com/office/drawing/2014/main" id="{F3258930-E5FA-4A8B-A409-75030E95EE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7" y="1118"/>
              <a:ext cx="1" cy="11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5" name="Rectangle 58">
              <a:extLst>
                <a:ext uri="{FF2B5EF4-FFF2-40B4-BE49-F238E27FC236}">
                  <a16:creationId xmlns:a16="http://schemas.microsoft.com/office/drawing/2014/main" id="{87BE8C85-3A39-4754-BDBD-B93A9EC53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1114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6" name="Freeform 59">
              <a:extLst>
                <a:ext uri="{FF2B5EF4-FFF2-40B4-BE49-F238E27FC236}">
                  <a16:creationId xmlns:a16="http://schemas.microsoft.com/office/drawing/2014/main" id="{51BB3B2D-A836-4FE4-BBBE-971A94715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" y="1120"/>
              <a:ext cx="71" cy="20"/>
            </a:xfrm>
            <a:custGeom>
              <a:avLst/>
              <a:gdLst>
                <a:gd name="T0" fmla="*/ 0 w 71"/>
                <a:gd name="T1" fmla="*/ 20 h 20"/>
                <a:gd name="T2" fmla="*/ 35 w 71"/>
                <a:gd name="T3" fmla="*/ 0 h 20"/>
                <a:gd name="T4" fmla="*/ 71 w 71"/>
                <a:gd name="T5" fmla="*/ 20 h 20"/>
                <a:gd name="T6" fmla="*/ 0 w 71"/>
                <a:gd name="T7" fmla="*/ 2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20"/>
                <a:gd name="T14" fmla="*/ 71 w 71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20">
                  <a:moveTo>
                    <a:pt x="0" y="20"/>
                  </a:moveTo>
                  <a:lnTo>
                    <a:pt x="35" y="0"/>
                  </a:lnTo>
                  <a:lnTo>
                    <a:pt x="71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767" name="Rectangle 60">
              <a:extLst>
                <a:ext uri="{FF2B5EF4-FFF2-40B4-BE49-F238E27FC236}">
                  <a16:creationId xmlns:a16="http://schemas.microsoft.com/office/drawing/2014/main" id="{6DA8194C-A827-44CD-9E05-BA7FB8684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1118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8" name="Line 61">
              <a:extLst>
                <a:ext uri="{FF2B5EF4-FFF2-40B4-BE49-F238E27FC236}">
                  <a16:creationId xmlns:a16="http://schemas.microsoft.com/office/drawing/2014/main" id="{186ACB29-6DBC-4FEF-B085-65045C1C2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9" name="Rectangle 62">
              <a:extLst>
                <a:ext uri="{FF2B5EF4-FFF2-40B4-BE49-F238E27FC236}">
                  <a16:creationId xmlns:a16="http://schemas.microsoft.com/office/drawing/2014/main" id="{B91B72DE-B05C-430B-869F-D0C17F9FE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705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70" name="Line 63">
              <a:extLst>
                <a:ext uri="{FF2B5EF4-FFF2-40B4-BE49-F238E27FC236}">
                  <a16:creationId xmlns:a16="http://schemas.microsoft.com/office/drawing/2014/main" id="{1AE82FF7-9821-43E9-B7FE-7330D49A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4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1" name="Rectangle 64">
              <a:extLst>
                <a:ext uri="{FF2B5EF4-FFF2-40B4-BE49-F238E27FC236}">
                  <a16:creationId xmlns:a16="http://schemas.microsoft.com/office/drawing/2014/main" id="{9BA3676F-CE95-492D-B020-75028D196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6" y="1696"/>
              <a:ext cx="1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-3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2" name="Line 65">
              <a:extLst>
                <a:ext uri="{FF2B5EF4-FFF2-40B4-BE49-F238E27FC236}">
                  <a16:creationId xmlns:a16="http://schemas.microsoft.com/office/drawing/2014/main" id="{448BD74F-8633-4747-B60C-7A1012E60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3" name="Rectangle 66">
              <a:extLst>
                <a:ext uri="{FF2B5EF4-FFF2-40B4-BE49-F238E27FC236}">
                  <a16:creationId xmlns:a16="http://schemas.microsoft.com/office/drawing/2014/main" id="{AC1644E4-311F-4DE5-8F26-5E550BA1E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1696"/>
              <a:ext cx="1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4" name="Line 67">
              <a:extLst>
                <a:ext uri="{FF2B5EF4-FFF2-40B4-BE49-F238E27FC236}">
                  <a16:creationId xmlns:a16="http://schemas.microsoft.com/office/drawing/2014/main" id="{5BB60985-8224-450A-873B-E70E7DF22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8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5" name="Rectangle 68">
              <a:extLst>
                <a:ext uri="{FF2B5EF4-FFF2-40B4-BE49-F238E27FC236}">
                  <a16:creationId xmlns:a16="http://schemas.microsoft.com/office/drawing/2014/main" id="{81BD415E-2925-44CF-AF6E-76B24C0E3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1696"/>
              <a:ext cx="13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6" name="Rectangle 69">
              <a:extLst>
                <a:ext uri="{FF2B5EF4-FFF2-40B4-BE49-F238E27FC236}">
                  <a16:creationId xmlns:a16="http://schemas.microsoft.com/office/drawing/2014/main" id="{0AE7EC13-ED5F-41C5-AFEE-CA08E9FCE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1696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7" name="Line 70">
              <a:extLst>
                <a:ext uri="{FF2B5EF4-FFF2-40B4-BE49-F238E27FC236}">
                  <a16:creationId xmlns:a16="http://schemas.microsoft.com/office/drawing/2014/main" id="{94A1DB18-E3CA-4EF4-88F3-F97994A50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9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8" name="Rectangle 71">
              <a:extLst>
                <a:ext uri="{FF2B5EF4-FFF2-40B4-BE49-F238E27FC236}">
                  <a16:creationId xmlns:a16="http://schemas.microsoft.com/office/drawing/2014/main" id="{968968E4-C2BB-4DAC-8778-495E31373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9" y="1696"/>
              <a:ext cx="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9" name="Line 72">
              <a:extLst>
                <a:ext uri="{FF2B5EF4-FFF2-40B4-BE49-F238E27FC236}">
                  <a16:creationId xmlns:a16="http://schemas.microsoft.com/office/drawing/2014/main" id="{2A812325-CE49-4462-80A0-D62FE04F6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0" name="Rectangle 73">
              <a:extLst>
                <a:ext uri="{FF2B5EF4-FFF2-40B4-BE49-F238E27FC236}">
                  <a16:creationId xmlns:a16="http://schemas.microsoft.com/office/drawing/2014/main" id="{AE08B64B-9DB0-492E-B863-80435027F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1696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1" name="Line 74">
              <a:extLst>
                <a:ext uri="{FF2B5EF4-FFF2-40B4-BE49-F238E27FC236}">
                  <a16:creationId xmlns:a16="http://schemas.microsoft.com/office/drawing/2014/main" id="{02ACC693-49BE-4D9D-B44D-9AD4EB29B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3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2" name="Rectangle 75">
              <a:extLst>
                <a:ext uri="{FF2B5EF4-FFF2-40B4-BE49-F238E27FC236}">
                  <a16:creationId xmlns:a16="http://schemas.microsoft.com/office/drawing/2014/main" id="{B9811121-6233-40FA-8F74-B93345B01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1696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3" name="Line 76">
              <a:extLst>
                <a:ext uri="{FF2B5EF4-FFF2-40B4-BE49-F238E27FC236}">
                  <a16:creationId xmlns:a16="http://schemas.microsoft.com/office/drawing/2014/main" id="{90E1EF30-E4EE-482C-BC61-98865CC9D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9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4" name="Rectangle 77">
              <a:extLst>
                <a:ext uri="{FF2B5EF4-FFF2-40B4-BE49-F238E27FC236}">
                  <a16:creationId xmlns:a16="http://schemas.microsoft.com/office/drawing/2014/main" id="{49BB358E-DD23-4D14-AC03-0E58C660A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1705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85" name="Rectangle 78">
              <a:extLst>
                <a:ext uri="{FF2B5EF4-FFF2-40B4-BE49-F238E27FC236}">
                  <a16:creationId xmlns:a16="http://schemas.microsoft.com/office/drawing/2014/main" id="{7915E1A3-AB55-458B-AEF9-6FBC8B614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1" y="2145"/>
              <a:ext cx="126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86" name="Line 79">
              <a:extLst>
                <a:ext uri="{FF2B5EF4-FFF2-40B4-BE49-F238E27FC236}">
                  <a16:creationId xmlns:a16="http://schemas.microsoft.com/office/drawing/2014/main" id="{7535828F-9E1D-48DA-9F4D-CA5F1BCE4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2170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7" name="Rectangle 80">
              <a:extLst>
                <a:ext uri="{FF2B5EF4-FFF2-40B4-BE49-F238E27FC236}">
                  <a16:creationId xmlns:a16="http://schemas.microsoft.com/office/drawing/2014/main" id="{F975C372-9706-4236-8901-B46FAE486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" y="1190"/>
              <a:ext cx="84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88" name="Line 81">
              <a:extLst>
                <a:ext uri="{FF2B5EF4-FFF2-40B4-BE49-F238E27FC236}">
                  <a16:creationId xmlns:a16="http://schemas.microsoft.com/office/drawing/2014/main" id="{765811BE-0C08-4AFF-9D61-93F5DD579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214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9" name="Rectangle 84">
              <a:extLst>
                <a:ext uri="{FF2B5EF4-FFF2-40B4-BE49-F238E27FC236}">
                  <a16:creationId xmlns:a16="http://schemas.microsoft.com/office/drawing/2014/main" id="{41D4C36C-D9BF-4EF2-976C-562C1C67F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1118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87">
            <a:extLst>
              <a:ext uri="{FF2B5EF4-FFF2-40B4-BE49-F238E27FC236}">
                <a16:creationId xmlns:a16="http://schemas.microsoft.com/office/drawing/2014/main" id="{E458F4A9-4BB9-4E26-B4AE-117B2879549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6788" y="4754563"/>
            <a:ext cx="6550025" cy="1831975"/>
            <a:chOff x="566" y="2995"/>
            <a:chExt cx="4126" cy="1154"/>
          </a:xfrm>
        </p:grpSpPr>
        <p:sp>
          <p:nvSpPr>
            <p:cNvPr id="25636" name="AutoShape 86">
              <a:extLst>
                <a:ext uri="{FF2B5EF4-FFF2-40B4-BE49-F238E27FC236}">
                  <a16:creationId xmlns:a16="http://schemas.microsoft.com/office/drawing/2014/main" id="{6FC77D28-4EAF-4601-A697-C3D0E548642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66" y="2997"/>
              <a:ext cx="411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7" name="Rectangle 88">
              <a:extLst>
                <a:ext uri="{FF2B5EF4-FFF2-40B4-BE49-F238E27FC236}">
                  <a16:creationId xmlns:a16="http://schemas.microsoft.com/office/drawing/2014/main" id="{D265F893-0958-4F58-B4A6-DB481DE03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" y="2999"/>
              <a:ext cx="4113" cy="114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38" name="Line 89">
              <a:extLst>
                <a:ext uri="{FF2B5EF4-FFF2-40B4-BE49-F238E27FC236}">
                  <a16:creationId xmlns:a16="http://schemas.microsoft.com/office/drawing/2014/main" id="{45F6C711-C76A-4F3D-A464-6DEF6D1388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9" name="Line 90">
              <a:extLst>
                <a:ext uri="{FF2B5EF4-FFF2-40B4-BE49-F238E27FC236}">
                  <a16:creationId xmlns:a16="http://schemas.microsoft.com/office/drawing/2014/main" id="{B542C5E5-4F0A-47FA-BB81-99A4444C7D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0" name="Line 91">
              <a:extLst>
                <a:ext uri="{FF2B5EF4-FFF2-40B4-BE49-F238E27FC236}">
                  <a16:creationId xmlns:a16="http://schemas.microsoft.com/office/drawing/2014/main" id="{E06C3868-1BA2-4921-8A2B-122C1C543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1" name="Line 92">
              <a:extLst>
                <a:ext uri="{FF2B5EF4-FFF2-40B4-BE49-F238E27FC236}">
                  <a16:creationId xmlns:a16="http://schemas.microsoft.com/office/drawing/2014/main" id="{51DEB19E-8BD2-435C-A060-021EA09F8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2" name="Line 93">
              <a:extLst>
                <a:ext uri="{FF2B5EF4-FFF2-40B4-BE49-F238E27FC236}">
                  <a16:creationId xmlns:a16="http://schemas.microsoft.com/office/drawing/2014/main" id="{4969C314-A28D-4604-89B8-2F91BE06C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6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3" name="Line 94">
              <a:extLst>
                <a:ext uri="{FF2B5EF4-FFF2-40B4-BE49-F238E27FC236}">
                  <a16:creationId xmlns:a16="http://schemas.microsoft.com/office/drawing/2014/main" id="{D6274762-9D40-402E-9E25-01479ADC8A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4" name="Line 95">
              <a:extLst>
                <a:ext uri="{FF2B5EF4-FFF2-40B4-BE49-F238E27FC236}">
                  <a16:creationId xmlns:a16="http://schemas.microsoft.com/office/drawing/2014/main" id="{912518E4-21DB-407E-896F-D87230BCC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5" name="Line 96">
              <a:extLst>
                <a:ext uri="{FF2B5EF4-FFF2-40B4-BE49-F238E27FC236}">
                  <a16:creationId xmlns:a16="http://schemas.microsoft.com/office/drawing/2014/main" id="{5F47F985-3D29-4A2A-B4DB-0E7E3323C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6" name="Line 97">
              <a:extLst>
                <a:ext uri="{FF2B5EF4-FFF2-40B4-BE49-F238E27FC236}">
                  <a16:creationId xmlns:a16="http://schemas.microsoft.com/office/drawing/2014/main" id="{4C7244F0-2BC9-477B-898E-11E6BCA9AE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7" name="Line 98">
              <a:extLst>
                <a:ext uri="{FF2B5EF4-FFF2-40B4-BE49-F238E27FC236}">
                  <a16:creationId xmlns:a16="http://schemas.microsoft.com/office/drawing/2014/main" id="{57B004BE-8D37-42CF-8611-0DCC1A92A4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4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8" name="Line 99">
              <a:extLst>
                <a:ext uri="{FF2B5EF4-FFF2-40B4-BE49-F238E27FC236}">
                  <a16:creationId xmlns:a16="http://schemas.microsoft.com/office/drawing/2014/main" id="{B17DB3AA-53DF-48AA-B76D-7805AFD9C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9" name="Line 100">
              <a:extLst>
                <a:ext uri="{FF2B5EF4-FFF2-40B4-BE49-F238E27FC236}">
                  <a16:creationId xmlns:a16="http://schemas.microsoft.com/office/drawing/2014/main" id="{76C3FC0F-27E4-485B-8A12-22ACBCE3A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0" name="Line 101">
              <a:extLst>
                <a:ext uri="{FF2B5EF4-FFF2-40B4-BE49-F238E27FC236}">
                  <a16:creationId xmlns:a16="http://schemas.microsoft.com/office/drawing/2014/main" id="{9161A34D-ED94-490A-8284-7C666885E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1" name="Line 102">
              <a:extLst>
                <a:ext uri="{FF2B5EF4-FFF2-40B4-BE49-F238E27FC236}">
                  <a16:creationId xmlns:a16="http://schemas.microsoft.com/office/drawing/2014/main" id="{160EDA2A-F9FF-4021-872D-FC414CC9F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2" name="Line 103">
              <a:extLst>
                <a:ext uri="{FF2B5EF4-FFF2-40B4-BE49-F238E27FC236}">
                  <a16:creationId xmlns:a16="http://schemas.microsoft.com/office/drawing/2014/main" id="{A0B0CD7B-8363-4A83-AD67-6661D13E5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4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3" name="Line 104">
              <a:extLst>
                <a:ext uri="{FF2B5EF4-FFF2-40B4-BE49-F238E27FC236}">
                  <a16:creationId xmlns:a16="http://schemas.microsoft.com/office/drawing/2014/main" id="{F950F712-1A86-4B94-B100-7CACE5F80F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4" name="Line 105">
              <a:extLst>
                <a:ext uri="{FF2B5EF4-FFF2-40B4-BE49-F238E27FC236}">
                  <a16:creationId xmlns:a16="http://schemas.microsoft.com/office/drawing/2014/main" id="{D656A998-D354-4F3B-ACB5-30AED9B9F1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5" name="Line 106">
              <a:extLst>
                <a:ext uri="{FF2B5EF4-FFF2-40B4-BE49-F238E27FC236}">
                  <a16:creationId xmlns:a16="http://schemas.microsoft.com/office/drawing/2014/main" id="{F4A088B4-5EEE-4F89-A14D-2DBA40433B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6" name="Line 107">
              <a:extLst>
                <a:ext uri="{FF2B5EF4-FFF2-40B4-BE49-F238E27FC236}">
                  <a16:creationId xmlns:a16="http://schemas.microsoft.com/office/drawing/2014/main" id="{3F06B6FA-D21F-45B2-8DCC-18E2982126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7" name="Line 108">
              <a:extLst>
                <a:ext uri="{FF2B5EF4-FFF2-40B4-BE49-F238E27FC236}">
                  <a16:creationId xmlns:a16="http://schemas.microsoft.com/office/drawing/2014/main" id="{C4D92737-BB73-47AD-8675-DA5F2378F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8" name="Line 109">
              <a:extLst>
                <a:ext uri="{FF2B5EF4-FFF2-40B4-BE49-F238E27FC236}">
                  <a16:creationId xmlns:a16="http://schemas.microsoft.com/office/drawing/2014/main" id="{84AB1B25-0EC1-4F90-B62B-3AA46D56C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9" name="Line 110">
              <a:extLst>
                <a:ext uri="{FF2B5EF4-FFF2-40B4-BE49-F238E27FC236}">
                  <a16:creationId xmlns:a16="http://schemas.microsoft.com/office/drawing/2014/main" id="{EB9DFAFE-1A74-41C5-91AB-9F355513E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0" name="Line 111">
              <a:extLst>
                <a:ext uri="{FF2B5EF4-FFF2-40B4-BE49-F238E27FC236}">
                  <a16:creationId xmlns:a16="http://schemas.microsoft.com/office/drawing/2014/main" id="{D1640CFF-3CE2-4348-AC60-C8A9CCFE5A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1" name="Line 112">
              <a:extLst>
                <a:ext uri="{FF2B5EF4-FFF2-40B4-BE49-F238E27FC236}">
                  <a16:creationId xmlns:a16="http://schemas.microsoft.com/office/drawing/2014/main" id="{8B4BE1E5-BEA3-4576-8904-CE3A3F5B9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2" name="Line 113">
              <a:extLst>
                <a:ext uri="{FF2B5EF4-FFF2-40B4-BE49-F238E27FC236}">
                  <a16:creationId xmlns:a16="http://schemas.microsoft.com/office/drawing/2014/main" id="{7D53A232-704D-4C13-B1BE-4DF8FD192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3" name="Line 114">
              <a:extLst>
                <a:ext uri="{FF2B5EF4-FFF2-40B4-BE49-F238E27FC236}">
                  <a16:creationId xmlns:a16="http://schemas.microsoft.com/office/drawing/2014/main" id="{40A646A0-C17D-43E6-A5AF-7227BFC2B0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4" name="Line 115">
              <a:extLst>
                <a:ext uri="{FF2B5EF4-FFF2-40B4-BE49-F238E27FC236}">
                  <a16:creationId xmlns:a16="http://schemas.microsoft.com/office/drawing/2014/main" id="{7978C92C-7F0C-441E-8CED-C301FAD0F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5" name="Line 116">
              <a:extLst>
                <a:ext uri="{FF2B5EF4-FFF2-40B4-BE49-F238E27FC236}">
                  <a16:creationId xmlns:a16="http://schemas.microsoft.com/office/drawing/2014/main" id="{08BB247A-110B-4EDD-9B3D-85CA8E1D2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2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6" name="Line 117">
              <a:extLst>
                <a:ext uri="{FF2B5EF4-FFF2-40B4-BE49-F238E27FC236}">
                  <a16:creationId xmlns:a16="http://schemas.microsoft.com/office/drawing/2014/main" id="{4B907F2E-7EB7-4179-815C-6F9C6D772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7" name="Line 118">
              <a:extLst>
                <a:ext uri="{FF2B5EF4-FFF2-40B4-BE49-F238E27FC236}">
                  <a16:creationId xmlns:a16="http://schemas.microsoft.com/office/drawing/2014/main" id="{24883A91-2741-4629-B340-036B2B1E89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8" name="Line 119">
              <a:extLst>
                <a:ext uri="{FF2B5EF4-FFF2-40B4-BE49-F238E27FC236}">
                  <a16:creationId xmlns:a16="http://schemas.microsoft.com/office/drawing/2014/main" id="{FD6F9733-D653-45B3-87F1-D913AD669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5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9" name="Line 120">
              <a:extLst>
                <a:ext uri="{FF2B5EF4-FFF2-40B4-BE49-F238E27FC236}">
                  <a16:creationId xmlns:a16="http://schemas.microsoft.com/office/drawing/2014/main" id="{C84C67DE-FD9B-46E6-9C00-D595B0AF87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0" name="Line 121">
              <a:extLst>
                <a:ext uri="{FF2B5EF4-FFF2-40B4-BE49-F238E27FC236}">
                  <a16:creationId xmlns:a16="http://schemas.microsoft.com/office/drawing/2014/main" id="{4C8FC110-E2D4-4AC3-A0F9-DE6AE8ED0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4049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1" name="Line 122">
              <a:extLst>
                <a:ext uri="{FF2B5EF4-FFF2-40B4-BE49-F238E27FC236}">
                  <a16:creationId xmlns:a16="http://schemas.microsoft.com/office/drawing/2014/main" id="{7B8BDF30-09F4-49D9-9135-0DD384F0A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4051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2" name="Line 123">
              <a:extLst>
                <a:ext uri="{FF2B5EF4-FFF2-40B4-BE49-F238E27FC236}">
                  <a16:creationId xmlns:a16="http://schemas.microsoft.com/office/drawing/2014/main" id="{88C69CA4-7DDB-4FA3-88F9-C3AC8E383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809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3" name="Line 124">
              <a:extLst>
                <a:ext uri="{FF2B5EF4-FFF2-40B4-BE49-F238E27FC236}">
                  <a16:creationId xmlns:a16="http://schemas.microsoft.com/office/drawing/2014/main" id="{5BBE31A0-D1C0-4168-9F29-20F338520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811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4" name="Line 125">
              <a:extLst>
                <a:ext uri="{FF2B5EF4-FFF2-40B4-BE49-F238E27FC236}">
                  <a16:creationId xmlns:a16="http://schemas.microsoft.com/office/drawing/2014/main" id="{74F3380F-0999-40E2-81F4-17E5DAC19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333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5" name="Line 126">
              <a:extLst>
                <a:ext uri="{FF2B5EF4-FFF2-40B4-BE49-F238E27FC236}">
                  <a16:creationId xmlns:a16="http://schemas.microsoft.com/office/drawing/2014/main" id="{D7DE6316-872C-4609-A61C-4FA8B01A6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335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6" name="Line 127">
              <a:extLst>
                <a:ext uri="{FF2B5EF4-FFF2-40B4-BE49-F238E27FC236}">
                  <a16:creationId xmlns:a16="http://schemas.microsoft.com/office/drawing/2014/main" id="{46D8CE8A-BCD6-4C9A-81C1-D8B99FA41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094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7" name="Line 128">
              <a:extLst>
                <a:ext uri="{FF2B5EF4-FFF2-40B4-BE49-F238E27FC236}">
                  <a16:creationId xmlns:a16="http://schemas.microsoft.com/office/drawing/2014/main" id="{01DE55F0-ABD2-47DB-97B7-7CEF07CEC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095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8" name="Line 129">
              <a:extLst>
                <a:ext uri="{FF2B5EF4-FFF2-40B4-BE49-F238E27FC236}">
                  <a16:creationId xmlns:a16="http://schemas.microsoft.com/office/drawing/2014/main" id="{41735771-092D-43C4-92AE-B9CCD20D9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69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9" name="Line 130">
              <a:extLst>
                <a:ext uri="{FF2B5EF4-FFF2-40B4-BE49-F238E27FC236}">
                  <a16:creationId xmlns:a16="http://schemas.microsoft.com/office/drawing/2014/main" id="{9B32593A-BC36-4DDE-B1C4-BC0F2BD5E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71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0" name="Line 131">
              <a:extLst>
                <a:ext uri="{FF2B5EF4-FFF2-40B4-BE49-F238E27FC236}">
                  <a16:creationId xmlns:a16="http://schemas.microsoft.com/office/drawing/2014/main" id="{404293DA-AD00-4552-816D-51A49598A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73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1" name="Line 132">
              <a:extLst>
                <a:ext uri="{FF2B5EF4-FFF2-40B4-BE49-F238E27FC236}">
                  <a16:creationId xmlns:a16="http://schemas.microsoft.com/office/drawing/2014/main" id="{00DA6149-3339-4096-83E2-C33F50BCB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75"/>
              <a:ext cx="411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2" name="Rectangle 133">
              <a:extLst>
                <a:ext uri="{FF2B5EF4-FFF2-40B4-BE49-F238E27FC236}">
                  <a16:creationId xmlns:a16="http://schemas.microsoft.com/office/drawing/2014/main" id="{0FFABC23-FEC0-4563-88A1-9622FB0C3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3497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83" name="Freeform 134">
              <a:extLst>
                <a:ext uri="{FF2B5EF4-FFF2-40B4-BE49-F238E27FC236}">
                  <a16:creationId xmlns:a16="http://schemas.microsoft.com/office/drawing/2014/main" id="{5A235498-D89E-4502-92C4-99C9DE144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3553"/>
              <a:ext cx="35" cy="40"/>
            </a:xfrm>
            <a:custGeom>
              <a:avLst/>
              <a:gdLst>
                <a:gd name="T0" fmla="*/ 0 w 35"/>
                <a:gd name="T1" fmla="*/ 0 h 40"/>
                <a:gd name="T2" fmla="*/ 35 w 35"/>
                <a:gd name="T3" fmla="*/ 20 h 40"/>
                <a:gd name="T4" fmla="*/ 0 w 35"/>
                <a:gd name="T5" fmla="*/ 40 h 40"/>
                <a:gd name="T6" fmla="*/ 0 w 35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0"/>
                <a:gd name="T14" fmla="*/ 35 w 35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0">
                  <a:moveTo>
                    <a:pt x="0" y="0"/>
                  </a:moveTo>
                  <a:lnTo>
                    <a:pt x="35" y="2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684" name="Line 135">
              <a:extLst>
                <a:ext uri="{FF2B5EF4-FFF2-40B4-BE49-F238E27FC236}">
                  <a16:creationId xmlns:a16="http://schemas.microsoft.com/office/drawing/2014/main" id="{11429B00-6925-4BB1-B327-663FE7DCA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5" name="Line 136">
              <a:extLst>
                <a:ext uri="{FF2B5EF4-FFF2-40B4-BE49-F238E27FC236}">
                  <a16:creationId xmlns:a16="http://schemas.microsoft.com/office/drawing/2014/main" id="{FDAE3DB3-121B-4284-953B-1DAC1A815C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6" name="Line 137">
              <a:extLst>
                <a:ext uri="{FF2B5EF4-FFF2-40B4-BE49-F238E27FC236}">
                  <a16:creationId xmlns:a16="http://schemas.microsoft.com/office/drawing/2014/main" id="{995E3565-3C0C-4705-87FA-AC8F4D172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5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7" name="Line 138">
              <a:extLst>
                <a:ext uri="{FF2B5EF4-FFF2-40B4-BE49-F238E27FC236}">
                  <a16:creationId xmlns:a16="http://schemas.microsoft.com/office/drawing/2014/main" id="{8D920251-7F0B-481D-90A1-2755EBF2C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9" y="2999"/>
              <a:ext cx="1" cy="11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8" name="Rectangle 139">
              <a:extLst>
                <a:ext uri="{FF2B5EF4-FFF2-40B4-BE49-F238E27FC236}">
                  <a16:creationId xmlns:a16="http://schemas.microsoft.com/office/drawing/2014/main" id="{BC82D077-EE8C-4EA5-8114-422FF01EF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1" y="2995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89" name="Freeform 140">
              <a:extLst>
                <a:ext uri="{FF2B5EF4-FFF2-40B4-BE49-F238E27FC236}">
                  <a16:creationId xmlns:a16="http://schemas.microsoft.com/office/drawing/2014/main" id="{5E9721F4-52BA-4601-B3A0-9355BEA704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0" y="3001"/>
              <a:ext cx="71" cy="20"/>
            </a:xfrm>
            <a:custGeom>
              <a:avLst/>
              <a:gdLst>
                <a:gd name="T0" fmla="*/ 0 w 71"/>
                <a:gd name="T1" fmla="*/ 20 h 20"/>
                <a:gd name="T2" fmla="*/ 35 w 71"/>
                <a:gd name="T3" fmla="*/ 0 h 20"/>
                <a:gd name="T4" fmla="*/ 71 w 71"/>
                <a:gd name="T5" fmla="*/ 20 h 20"/>
                <a:gd name="T6" fmla="*/ 0 w 71"/>
                <a:gd name="T7" fmla="*/ 2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20"/>
                <a:gd name="T14" fmla="*/ 71 w 71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20">
                  <a:moveTo>
                    <a:pt x="0" y="20"/>
                  </a:moveTo>
                  <a:lnTo>
                    <a:pt x="35" y="0"/>
                  </a:lnTo>
                  <a:lnTo>
                    <a:pt x="71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690" name="Rectangle 141">
              <a:extLst>
                <a:ext uri="{FF2B5EF4-FFF2-40B4-BE49-F238E27FC236}">
                  <a16:creationId xmlns:a16="http://schemas.microsoft.com/office/drawing/2014/main" id="{1817ED64-DECC-458B-BACD-56F83808E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" y="2999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1" name="Line 142">
              <a:extLst>
                <a:ext uri="{FF2B5EF4-FFF2-40B4-BE49-F238E27FC236}">
                  <a16:creationId xmlns:a16="http://schemas.microsoft.com/office/drawing/2014/main" id="{919A2BA8-3E3C-46F6-A0D9-22D6A49D9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2" name="Rectangle 143">
              <a:extLst>
                <a:ext uri="{FF2B5EF4-FFF2-40B4-BE49-F238E27FC236}">
                  <a16:creationId xmlns:a16="http://schemas.microsoft.com/office/drawing/2014/main" id="{1A5B4C16-30C6-4724-91DE-28C8F31E9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3586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3" name="Line 144">
              <a:extLst>
                <a:ext uri="{FF2B5EF4-FFF2-40B4-BE49-F238E27FC236}">
                  <a16:creationId xmlns:a16="http://schemas.microsoft.com/office/drawing/2014/main" id="{1DABE22C-410E-42C4-8E4D-465682C1F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6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4" name="Rectangle 145">
              <a:extLst>
                <a:ext uri="{FF2B5EF4-FFF2-40B4-BE49-F238E27FC236}">
                  <a16:creationId xmlns:a16="http://schemas.microsoft.com/office/drawing/2014/main" id="{9EA2FBA6-0E52-4E23-B953-E51E31F9A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1" y="3586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5" name="Line 146">
              <a:extLst>
                <a:ext uri="{FF2B5EF4-FFF2-40B4-BE49-F238E27FC236}">
                  <a16:creationId xmlns:a16="http://schemas.microsoft.com/office/drawing/2014/main" id="{2ECB137E-0E98-4463-8BAB-2A1FFB727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6" name="Rectangle 147">
              <a:extLst>
                <a:ext uri="{FF2B5EF4-FFF2-40B4-BE49-F238E27FC236}">
                  <a16:creationId xmlns:a16="http://schemas.microsoft.com/office/drawing/2014/main" id="{FE0F170B-490C-4354-BFB7-E9E298E9F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3586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7" name="Line 148">
              <a:extLst>
                <a:ext uri="{FF2B5EF4-FFF2-40B4-BE49-F238E27FC236}">
                  <a16:creationId xmlns:a16="http://schemas.microsoft.com/office/drawing/2014/main" id="{B46F72E6-779E-4AB9-8756-9F1412C6D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8" name="Rectangle 149">
              <a:extLst>
                <a:ext uri="{FF2B5EF4-FFF2-40B4-BE49-F238E27FC236}">
                  <a16:creationId xmlns:a16="http://schemas.microsoft.com/office/drawing/2014/main" id="{DEEA92B9-7FB9-40D2-A403-8C3FFE9D8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3586"/>
              <a:ext cx="119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9" name="Rectangle 150">
              <a:extLst>
                <a:ext uri="{FF2B5EF4-FFF2-40B4-BE49-F238E27FC236}">
                  <a16:creationId xmlns:a16="http://schemas.microsoft.com/office/drawing/2014/main" id="{57C134E6-2C96-4CDA-A4C6-3B5B4A504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3586"/>
              <a:ext cx="77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0" name="Line 151">
              <a:extLst>
                <a:ext uri="{FF2B5EF4-FFF2-40B4-BE49-F238E27FC236}">
                  <a16:creationId xmlns:a16="http://schemas.microsoft.com/office/drawing/2014/main" id="{ACD55622-6F8C-4F5F-A14B-B63FA13E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1" name="Rectangle 152">
              <a:extLst>
                <a:ext uri="{FF2B5EF4-FFF2-40B4-BE49-F238E27FC236}">
                  <a16:creationId xmlns:a16="http://schemas.microsoft.com/office/drawing/2014/main" id="{938495E0-665E-43F2-AB66-47A6281D1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" y="3586"/>
              <a:ext cx="8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2" name="Line 153">
              <a:extLst>
                <a:ext uri="{FF2B5EF4-FFF2-40B4-BE49-F238E27FC236}">
                  <a16:creationId xmlns:a16="http://schemas.microsoft.com/office/drawing/2014/main" id="{E32F0F79-C76C-4836-99AC-B073D617E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7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3" name="Rectangle 154">
              <a:extLst>
                <a:ext uri="{FF2B5EF4-FFF2-40B4-BE49-F238E27FC236}">
                  <a16:creationId xmlns:a16="http://schemas.microsoft.com/office/drawing/2014/main" id="{8FCA5D7B-8298-4020-B6C7-C83FB1EE8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" y="3586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4" name="Line 155">
              <a:extLst>
                <a:ext uri="{FF2B5EF4-FFF2-40B4-BE49-F238E27FC236}">
                  <a16:creationId xmlns:a16="http://schemas.microsoft.com/office/drawing/2014/main" id="{75640EDA-5985-4332-9133-D91853060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5" name="Rectangle 156">
              <a:extLst>
                <a:ext uri="{FF2B5EF4-FFF2-40B4-BE49-F238E27FC236}">
                  <a16:creationId xmlns:a16="http://schemas.microsoft.com/office/drawing/2014/main" id="{5678FCBB-F89F-47D5-A84F-FDB361843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586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6" name="Line 157">
              <a:extLst>
                <a:ext uri="{FF2B5EF4-FFF2-40B4-BE49-F238E27FC236}">
                  <a16:creationId xmlns:a16="http://schemas.microsoft.com/office/drawing/2014/main" id="{EFB32EF7-708D-4E73-B124-F8A0549E6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1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7" name="Rectangle 158">
              <a:extLst>
                <a:ext uri="{FF2B5EF4-FFF2-40B4-BE49-F238E27FC236}">
                  <a16:creationId xmlns:a16="http://schemas.microsoft.com/office/drawing/2014/main" id="{0D8F6F25-4260-435D-8104-545C868ED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3586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8" name="Rectangle 159">
              <a:extLst>
                <a:ext uri="{FF2B5EF4-FFF2-40B4-BE49-F238E27FC236}">
                  <a16:creationId xmlns:a16="http://schemas.microsoft.com/office/drawing/2014/main" id="{2C49F0E0-320B-440E-8E4F-ADAC41B4B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4026"/>
              <a:ext cx="126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9" name="Line 160">
              <a:extLst>
                <a:ext uri="{FF2B5EF4-FFF2-40B4-BE49-F238E27FC236}">
                  <a16:creationId xmlns:a16="http://schemas.microsoft.com/office/drawing/2014/main" id="{638D20A7-B647-41A3-B91F-0320BD895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" y="4051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0" name="Rectangle 161">
              <a:extLst>
                <a:ext uri="{FF2B5EF4-FFF2-40B4-BE49-F238E27FC236}">
                  <a16:creationId xmlns:a16="http://schemas.microsoft.com/office/drawing/2014/main" id="{C9A5E95C-CCDD-4FF7-9A18-0119B207D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8" y="3071"/>
              <a:ext cx="84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1" name="Line 162">
              <a:extLst>
                <a:ext uri="{FF2B5EF4-FFF2-40B4-BE49-F238E27FC236}">
                  <a16:creationId xmlns:a16="http://schemas.microsoft.com/office/drawing/2014/main" id="{098DC06E-8ED4-47EF-BA37-7B3DA2BFD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" y="3095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2" name="Rectangle 165">
              <a:extLst>
                <a:ext uri="{FF2B5EF4-FFF2-40B4-BE49-F238E27FC236}">
                  <a16:creationId xmlns:a16="http://schemas.microsoft.com/office/drawing/2014/main" id="{7102E2E4-2569-42F4-83D5-22E0C6BF1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" y="2999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63" name="Freeform 83">
            <a:extLst>
              <a:ext uri="{FF2B5EF4-FFF2-40B4-BE49-F238E27FC236}">
                <a16:creationId xmlns:a16="http://schemas.microsoft.com/office/drawing/2014/main" id="{EC505D02-5CAE-4866-A5F0-4A1F2A8FB0C7}"/>
              </a:ext>
            </a:extLst>
          </p:cNvPr>
          <p:cNvSpPr>
            <a:spLocks/>
          </p:cNvSpPr>
          <p:nvPr/>
        </p:nvSpPr>
        <p:spPr bwMode="auto">
          <a:xfrm>
            <a:off x="1114425" y="1928813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0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240"/>
                </a:moveTo>
                <a:lnTo>
                  <a:pt x="2" y="230"/>
                </a:lnTo>
                <a:lnTo>
                  <a:pt x="4" y="219"/>
                </a:lnTo>
                <a:lnTo>
                  <a:pt x="6" y="209"/>
                </a:lnTo>
                <a:lnTo>
                  <a:pt x="8" y="199"/>
                </a:lnTo>
                <a:lnTo>
                  <a:pt x="10" y="189"/>
                </a:lnTo>
                <a:lnTo>
                  <a:pt x="12" y="178"/>
                </a:lnTo>
                <a:lnTo>
                  <a:pt x="14" y="169"/>
                </a:lnTo>
                <a:lnTo>
                  <a:pt x="16" y="159"/>
                </a:lnTo>
                <a:lnTo>
                  <a:pt x="18" y="149"/>
                </a:lnTo>
                <a:lnTo>
                  <a:pt x="20" y="140"/>
                </a:lnTo>
                <a:lnTo>
                  <a:pt x="22" y="131"/>
                </a:lnTo>
                <a:lnTo>
                  <a:pt x="24" y="122"/>
                </a:lnTo>
                <a:lnTo>
                  <a:pt x="26" y="113"/>
                </a:lnTo>
                <a:lnTo>
                  <a:pt x="28" y="104"/>
                </a:lnTo>
                <a:lnTo>
                  <a:pt x="30" y="96"/>
                </a:lnTo>
                <a:lnTo>
                  <a:pt x="32" y="88"/>
                </a:lnTo>
                <a:lnTo>
                  <a:pt x="34" y="80"/>
                </a:lnTo>
                <a:lnTo>
                  <a:pt x="36" y="73"/>
                </a:lnTo>
                <a:lnTo>
                  <a:pt x="38" y="66"/>
                </a:lnTo>
                <a:lnTo>
                  <a:pt x="40" y="59"/>
                </a:lnTo>
                <a:lnTo>
                  <a:pt x="42" y="52"/>
                </a:lnTo>
                <a:lnTo>
                  <a:pt x="44" y="46"/>
                </a:lnTo>
                <a:lnTo>
                  <a:pt x="46" y="41"/>
                </a:lnTo>
                <a:lnTo>
                  <a:pt x="48" y="35"/>
                </a:lnTo>
                <a:lnTo>
                  <a:pt x="50" y="30"/>
                </a:lnTo>
                <a:lnTo>
                  <a:pt x="52" y="25"/>
                </a:lnTo>
                <a:lnTo>
                  <a:pt x="54" y="21"/>
                </a:lnTo>
                <a:lnTo>
                  <a:pt x="56" y="17"/>
                </a:lnTo>
                <a:lnTo>
                  <a:pt x="58" y="14"/>
                </a:lnTo>
                <a:lnTo>
                  <a:pt x="60" y="10"/>
                </a:lnTo>
                <a:lnTo>
                  <a:pt x="62" y="8"/>
                </a:lnTo>
                <a:lnTo>
                  <a:pt x="64" y="5"/>
                </a:lnTo>
                <a:lnTo>
                  <a:pt x="66" y="4"/>
                </a:lnTo>
                <a:lnTo>
                  <a:pt x="68" y="2"/>
                </a:lnTo>
                <a:lnTo>
                  <a:pt x="70" y="1"/>
                </a:lnTo>
                <a:lnTo>
                  <a:pt x="72" y="1"/>
                </a:lnTo>
                <a:lnTo>
                  <a:pt x="74" y="0"/>
                </a:lnTo>
                <a:lnTo>
                  <a:pt x="76" y="1"/>
                </a:lnTo>
                <a:lnTo>
                  <a:pt x="78" y="1"/>
                </a:lnTo>
                <a:lnTo>
                  <a:pt x="80" y="2"/>
                </a:lnTo>
                <a:lnTo>
                  <a:pt x="82" y="4"/>
                </a:lnTo>
                <a:lnTo>
                  <a:pt x="84" y="6"/>
                </a:lnTo>
                <a:lnTo>
                  <a:pt x="86" y="8"/>
                </a:lnTo>
                <a:lnTo>
                  <a:pt x="88" y="11"/>
                </a:lnTo>
                <a:lnTo>
                  <a:pt x="90" y="14"/>
                </a:lnTo>
                <a:lnTo>
                  <a:pt x="92" y="18"/>
                </a:lnTo>
                <a:lnTo>
                  <a:pt x="94" y="22"/>
                </a:lnTo>
                <a:lnTo>
                  <a:pt x="96" y="26"/>
                </a:lnTo>
                <a:lnTo>
                  <a:pt x="98" y="31"/>
                </a:lnTo>
                <a:lnTo>
                  <a:pt x="100" y="36"/>
                </a:lnTo>
                <a:lnTo>
                  <a:pt x="102" y="41"/>
                </a:lnTo>
                <a:lnTo>
                  <a:pt x="104" y="47"/>
                </a:lnTo>
                <a:lnTo>
                  <a:pt x="106" y="54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89"/>
                </a:lnTo>
                <a:lnTo>
                  <a:pt x="118" y="97"/>
                </a:lnTo>
                <a:lnTo>
                  <a:pt x="120" y="106"/>
                </a:lnTo>
                <a:lnTo>
                  <a:pt x="122" y="114"/>
                </a:lnTo>
                <a:lnTo>
                  <a:pt x="124" y="123"/>
                </a:lnTo>
                <a:lnTo>
                  <a:pt x="126" y="132"/>
                </a:lnTo>
                <a:lnTo>
                  <a:pt x="128" y="141"/>
                </a:lnTo>
                <a:lnTo>
                  <a:pt x="130" y="151"/>
                </a:lnTo>
                <a:lnTo>
                  <a:pt x="132" y="160"/>
                </a:lnTo>
                <a:lnTo>
                  <a:pt x="134" y="170"/>
                </a:lnTo>
                <a:lnTo>
                  <a:pt x="136" y="180"/>
                </a:lnTo>
                <a:lnTo>
                  <a:pt x="138" y="190"/>
                </a:lnTo>
                <a:lnTo>
                  <a:pt x="140" y="200"/>
                </a:lnTo>
                <a:lnTo>
                  <a:pt x="142" y="211"/>
                </a:lnTo>
                <a:lnTo>
                  <a:pt x="144" y="221"/>
                </a:lnTo>
                <a:lnTo>
                  <a:pt x="146" y="231"/>
                </a:lnTo>
                <a:lnTo>
                  <a:pt x="148" y="242"/>
                </a:lnTo>
                <a:lnTo>
                  <a:pt x="150" y="252"/>
                </a:lnTo>
                <a:lnTo>
                  <a:pt x="152" y="263"/>
                </a:lnTo>
                <a:lnTo>
                  <a:pt x="154" y="273"/>
                </a:lnTo>
                <a:lnTo>
                  <a:pt x="156" y="284"/>
                </a:lnTo>
                <a:lnTo>
                  <a:pt x="158" y="294"/>
                </a:lnTo>
                <a:lnTo>
                  <a:pt x="160" y="304"/>
                </a:lnTo>
                <a:lnTo>
                  <a:pt x="162" y="314"/>
                </a:lnTo>
                <a:lnTo>
                  <a:pt x="164" y="325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3"/>
                </a:lnTo>
                <a:lnTo>
                  <a:pt x="178" y="392"/>
                </a:lnTo>
                <a:lnTo>
                  <a:pt x="180" y="400"/>
                </a:lnTo>
                <a:lnTo>
                  <a:pt x="182" y="409"/>
                </a:lnTo>
                <a:lnTo>
                  <a:pt x="184" y="417"/>
                </a:lnTo>
                <a:lnTo>
                  <a:pt x="186" y="425"/>
                </a:lnTo>
                <a:lnTo>
                  <a:pt x="188" y="433"/>
                </a:lnTo>
                <a:lnTo>
                  <a:pt x="190" y="440"/>
                </a:lnTo>
                <a:lnTo>
                  <a:pt x="192" y="448"/>
                </a:lnTo>
                <a:lnTo>
                  <a:pt x="194" y="454"/>
                </a:lnTo>
                <a:lnTo>
                  <a:pt x="196" y="461"/>
                </a:lnTo>
                <a:lnTo>
                  <a:pt x="198" y="467"/>
                </a:lnTo>
                <a:lnTo>
                  <a:pt x="200" y="473"/>
                </a:lnTo>
                <a:lnTo>
                  <a:pt x="202" y="478"/>
                </a:lnTo>
                <a:lnTo>
                  <a:pt x="204" y="484"/>
                </a:lnTo>
                <a:lnTo>
                  <a:pt x="206" y="488"/>
                </a:lnTo>
                <a:lnTo>
                  <a:pt x="208" y="493"/>
                </a:lnTo>
                <a:lnTo>
                  <a:pt x="210" y="497"/>
                </a:lnTo>
                <a:lnTo>
                  <a:pt x="212" y="500"/>
                </a:lnTo>
                <a:lnTo>
                  <a:pt x="214" y="503"/>
                </a:lnTo>
                <a:lnTo>
                  <a:pt x="216" y="506"/>
                </a:lnTo>
                <a:lnTo>
                  <a:pt x="218" y="508"/>
                </a:lnTo>
                <a:lnTo>
                  <a:pt x="220" y="510"/>
                </a:lnTo>
                <a:lnTo>
                  <a:pt x="222" y="512"/>
                </a:lnTo>
                <a:lnTo>
                  <a:pt x="224" y="513"/>
                </a:lnTo>
                <a:lnTo>
                  <a:pt x="226" y="513"/>
                </a:lnTo>
                <a:lnTo>
                  <a:pt x="228" y="514"/>
                </a:lnTo>
                <a:lnTo>
                  <a:pt x="230" y="513"/>
                </a:lnTo>
                <a:lnTo>
                  <a:pt x="232" y="513"/>
                </a:lnTo>
                <a:lnTo>
                  <a:pt x="234" y="512"/>
                </a:lnTo>
                <a:lnTo>
                  <a:pt x="236" y="510"/>
                </a:lnTo>
                <a:lnTo>
                  <a:pt x="238" y="508"/>
                </a:lnTo>
                <a:lnTo>
                  <a:pt x="240" y="506"/>
                </a:lnTo>
                <a:lnTo>
                  <a:pt x="242" y="503"/>
                </a:lnTo>
                <a:lnTo>
                  <a:pt x="244" y="500"/>
                </a:lnTo>
                <a:lnTo>
                  <a:pt x="246" y="497"/>
                </a:lnTo>
                <a:lnTo>
                  <a:pt x="248" y="493"/>
                </a:lnTo>
                <a:lnTo>
                  <a:pt x="250" y="488"/>
                </a:lnTo>
                <a:lnTo>
                  <a:pt x="252" y="484"/>
                </a:lnTo>
                <a:lnTo>
                  <a:pt x="254" y="479"/>
                </a:lnTo>
                <a:lnTo>
                  <a:pt x="256" y="473"/>
                </a:lnTo>
                <a:lnTo>
                  <a:pt x="258" y="467"/>
                </a:lnTo>
                <a:lnTo>
                  <a:pt x="260" y="461"/>
                </a:lnTo>
                <a:lnTo>
                  <a:pt x="262" y="455"/>
                </a:lnTo>
                <a:lnTo>
                  <a:pt x="264" y="448"/>
                </a:lnTo>
                <a:lnTo>
                  <a:pt x="266" y="441"/>
                </a:lnTo>
                <a:lnTo>
                  <a:pt x="268" y="433"/>
                </a:lnTo>
                <a:lnTo>
                  <a:pt x="270" y="425"/>
                </a:lnTo>
                <a:lnTo>
                  <a:pt x="272" y="417"/>
                </a:lnTo>
                <a:lnTo>
                  <a:pt x="274" y="409"/>
                </a:lnTo>
                <a:lnTo>
                  <a:pt x="276" y="400"/>
                </a:lnTo>
                <a:lnTo>
                  <a:pt x="278" y="392"/>
                </a:lnTo>
                <a:lnTo>
                  <a:pt x="280" y="383"/>
                </a:lnTo>
                <a:lnTo>
                  <a:pt x="282" y="373"/>
                </a:lnTo>
                <a:lnTo>
                  <a:pt x="284" y="364"/>
                </a:lnTo>
                <a:lnTo>
                  <a:pt x="286" y="354"/>
                </a:lnTo>
                <a:lnTo>
                  <a:pt x="288" y="345"/>
                </a:lnTo>
                <a:lnTo>
                  <a:pt x="290" y="335"/>
                </a:lnTo>
                <a:lnTo>
                  <a:pt x="292" y="325"/>
                </a:lnTo>
                <a:lnTo>
                  <a:pt x="294" y="315"/>
                </a:lnTo>
                <a:lnTo>
                  <a:pt x="296" y="304"/>
                </a:lnTo>
                <a:lnTo>
                  <a:pt x="298" y="294"/>
                </a:lnTo>
                <a:lnTo>
                  <a:pt x="300" y="284"/>
                </a:lnTo>
                <a:lnTo>
                  <a:pt x="302" y="273"/>
                </a:lnTo>
                <a:lnTo>
                  <a:pt x="304" y="263"/>
                </a:lnTo>
                <a:lnTo>
                  <a:pt x="306" y="252"/>
                </a:lnTo>
                <a:lnTo>
                  <a:pt x="308" y="242"/>
                </a:lnTo>
                <a:lnTo>
                  <a:pt x="310" y="231"/>
                </a:lnTo>
                <a:lnTo>
                  <a:pt x="312" y="221"/>
                </a:lnTo>
                <a:lnTo>
                  <a:pt x="314" y="211"/>
                </a:lnTo>
                <a:lnTo>
                  <a:pt x="316" y="200"/>
                </a:lnTo>
                <a:lnTo>
                  <a:pt x="318" y="190"/>
                </a:lnTo>
                <a:lnTo>
                  <a:pt x="320" y="180"/>
                </a:lnTo>
                <a:lnTo>
                  <a:pt x="322" y="170"/>
                </a:lnTo>
                <a:lnTo>
                  <a:pt x="324" y="161"/>
                </a:lnTo>
                <a:lnTo>
                  <a:pt x="326" y="151"/>
                </a:lnTo>
                <a:lnTo>
                  <a:pt x="328" y="142"/>
                </a:lnTo>
                <a:lnTo>
                  <a:pt x="330" y="132"/>
                </a:lnTo>
                <a:lnTo>
                  <a:pt x="332" y="123"/>
                </a:lnTo>
                <a:lnTo>
                  <a:pt x="334" y="114"/>
                </a:lnTo>
                <a:lnTo>
                  <a:pt x="336" y="106"/>
                </a:lnTo>
                <a:lnTo>
                  <a:pt x="338" y="98"/>
                </a:lnTo>
                <a:lnTo>
                  <a:pt x="340" y="89"/>
                </a:lnTo>
                <a:lnTo>
                  <a:pt x="342" y="82"/>
                </a:lnTo>
                <a:lnTo>
                  <a:pt x="344" y="74"/>
                </a:lnTo>
                <a:lnTo>
                  <a:pt x="346" y="67"/>
                </a:lnTo>
                <a:lnTo>
                  <a:pt x="348" y="60"/>
                </a:lnTo>
                <a:lnTo>
                  <a:pt x="350" y="54"/>
                </a:lnTo>
                <a:lnTo>
                  <a:pt x="352" y="47"/>
                </a:lnTo>
                <a:lnTo>
                  <a:pt x="354" y="42"/>
                </a:lnTo>
                <a:lnTo>
                  <a:pt x="356" y="36"/>
                </a:lnTo>
                <a:lnTo>
                  <a:pt x="358" y="31"/>
                </a:lnTo>
                <a:lnTo>
                  <a:pt x="360" y="26"/>
                </a:lnTo>
                <a:lnTo>
                  <a:pt x="362" y="22"/>
                </a:lnTo>
                <a:lnTo>
                  <a:pt x="364" y="18"/>
                </a:lnTo>
                <a:lnTo>
                  <a:pt x="366" y="14"/>
                </a:lnTo>
                <a:lnTo>
                  <a:pt x="368" y="11"/>
                </a:lnTo>
                <a:lnTo>
                  <a:pt x="370" y="8"/>
                </a:lnTo>
                <a:lnTo>
                  <a:pt x="372" y="6"/>
                </a:lnTo>
                <a:lnTo>
                  <a:pt x="374" y="4"/>
                </a:lnTo>
                <a:lnTo>
                  <a:pt x="376" y="2"/>
                </a:lnTo>
                <a:lnTo>
                  <a:pt x="378" y="1"/>
                </a:lnTo>
                <a:lnTo>
                  <a:pt x="380" y="1"/>
                </a:lnTo>
                <a:lnTo>
                  <a:pt x="382" y="0"/>
                </a:lnTo>
                <a:lnTo>
                  <a:pt x="384" y="1"/>
                </a:lnTo>
                <a:lnTo>
                  <a:pt x="386" y="1"/>
                </a:lnTo>
                <a:lnTo>
                  <a:pt x="388" y="2"/>
                </a:lnTo>
                <a:lnTo>
                  <a:pt x="390" y="4"/>
                </a:lnTo>
                <a:lnTo>
                  <a:pt x="392" y="5"/>
                </a:lnTo>
                <a:lnTo>
                  <a:pt x="394" y="8"/>
                </a:lnTo>
                <a:lnTo>
                  <a:pt x="396" y="10"/>
                </a:lnTo>
                <a:lnTo>
                  <a:pt x="398" y="14"/>
                </a:lnTo>
                <a:lnTo>
                  <a:pt x="400" y="17"/>
                </a:lnTo>
                <a:lnTo>
                  <a:pt x="402" y="21"/>
                </a:lnTo>
                <a:lnTo>
                  <a:pt x="404" y="25"/>
                </a:lnTo>
                <a:lnTo>
                  <a:pt x="406" y="30"/>
                </a:lnTo>
                <a:lnTo>
                  <a:pt x="408" y="35"/>
                </a:lnTo>
                <a:lnTo>
                  <a:pt x="410" y="40"/>
                </a:lnTo>
                <a:lnTo>
                  <a:pt x="412" y="46"/>
                </a:lnTo>
                <a:lnTo>
                  <a:pt x="414" y="52"/>
                </a:lnTo>
                <a:lnTo>
                  <a:pt x="416" y="59"/>
                </a:lnTo>
                <a:lnTo>
                  <a:pt x="418" y="66"/>
                </a:lnTo>
                <a:lnTo>
                  <a:pt x="420" y="73"/>
                </a:lnTo>
                <a:lnTo>
                  <a:pt x="422" y="80"/>
                </a:lnTo>
                <a:lnTo>
                  <a:pt x="424" y="88"/>
                </a:lnTo>
                <a:lnTo>
                  <a:pt x="426" y="96"/>
                </a:lnTo>
                <a:lnTo>
                  <a:pt x="428" y="104"/>
                </a:lnTo>
                <a:lnTo>
                  <a:pt x="430" y="113"/>
                </a:lnTo>
                <a:lnTo>
                  <a:pt x="432" y="122"/>
                </a:lnTo>
                <a:lnTo>
                  <a:pt x="434" y="131"/>
                </a:lnTo>
                <a:lnTo>
                  <a:pt x="436" y="140"/>
                </a:lnTo>
                <a:lnTo>
                  <a:pt x="438" y="149"/>
                </a:lnTo>
                <a:lnTo>
                  <a:pt x="440" y="159"/>
                </a:lnTo>
                <a:lnTo>
                  <a:pt x="442" y="168"/>
                </a:lnTo>
                <a:lnTo>
                  <a:pt x="444" y="178"/>
                </a:lnTo>
                <a:lnTo>
                  <a:pt x="446" y="188"/>
                </a:lnTo>
                <a:lnTo>
                  <a:pt x="448" y="199"/>
                </a:lnTo>
                <a:lnTo>
                  <a:pt x="450" y="209"/>
                </a:lnTo>
                <a:lnTo>
                  <a:pt x="452" y="219"/>
                </a:lnTo>
                <a:lnTo>
                  <a:pt x="454" y="229"/>
                </a:lnTo>
                <a:lnTo>
                  <a:pt x="456" y="240"/>
                </a:lnTo>
                <a:lnTo>
                  <a:pt x="458" y="250"/>
                </a:lnTo>
                <a:lnTo>
                  <a:pt x="460" y="261"/>
                </a:lnTo>
                <a:lnTo>
                  <a:pt x="462" y="271"/>
                </a:lnTo>
                <a:lnTo>
                  <a:pt x="464" y="282"/>
                </a:lnTo>
                <a:lnTo>
                  <a:pt x="466" y="292"/>
                </a:lnTo>
                <a:lnTo>
                  <a:pt x="468" y="302"/>
                </a:lnTo>
                <a:lnTo>
                  <a:pt x="470" y="313"/>
                </a:lnTo>
                <a:lnTo>
                  <a:pt x="472" y="323"/>
                </a:lnTo>
                <a:lnTo>
                  <a:pt x="474" y="333"/>
                </a:lnTo>
                <a:lnTo>
                  <a:pt x="476" y="343"/>
                </a:lnTo>
                <a:lnTo>
                  <a:pt x="478" y="353"/>
                </a:lnTo>
                <a:lnTo>
                  <a:pt x="480" y="362"/>
                </a:lnTo>
                <a:lnTo>
                  <a:pt x="482" y="372"/>
                </a:lnTo>
                <a:lnTo>
                  <a:pt x="484" y="381"/>
                </a:lnTo>
                <a:lnTo>
                  <a:pt x="486" y="390"/>
                </a:lnTo>
                <a:lnTo>
                  <a:pt x="488" y="399"/>
                </a:lnTo>
                <a:lnTo>
                  <a:pt x="490" y="407"/>
                </a:lnTo>
                <a:lnTo>
                  <a:pt x="492" y="416"/>
                </a:lnTo>
                <a:lnTo>
                  <a:pt x="494" y="424"/>
                </a:lnTo>
                <a:lnTo>
                  <a:pt x="496" y="432"/>
                </a:lnTo>
                <a:lnTo>
                  <a:pt x="498" y="439"/>
                </a:lnTo>
                <a:lnTo>
                  <a:pt x="500" y="446"/>
                </a:lnTo>
                <a:lnTo>
                  <a:pt x="502" y="453"/>
                </a:lnTo>
                <a:lnTo>
                  <a:pt x="504" y="460"/>
                </a:lnTo>
                <a:lnTo>
                  <a:pt x="506" y="466"/>
                </a:lnTo>
                <a:lnTo>
                  <a:pt x="508" y="472"/>
                </a:lnTo>
                <a:lnTo>
                  <a:pt x="510" y="477"/>
                </a:lnTo>
                <a:lnTo>
                  <a:pt x="512" y="483"/>
                </a:lnTo>
                <a:lnTo>
                  <a:pt x="514" y="487"/>
                </a:lnTo>
                <a:lnTo>
                  <a:pt x="516" y="492"/>
                </a:lnTo>
                <a:lnTo>
                  <a:pt x="518" y="496"/>
                </a:lnTo>
                <a:lnTo>
                  <a:pt x="520" y="500"/>
                </a:lnTo>
                <a:lnTo>
                  <a:pt x="522" y="503"/>
                </a:lnTo>
                <a:lnTo>
                  <a:pt x="524" y="506"/>
                </a:lnTo>
                <a:lnTo>
                  <a:pt x="526" y="508"/>
                </a:lnTo>
                <a:lnTo>
                  <a:pt x="528" y="510"/>
                </a:lnTo>
                <a:lnTo>
                  <a:pt x="530" y="512"/>
                </a:lnTo>
                <a:lnTo>
                  <a:pt x="532" y="513"/>
                </a:lnTo>
                <a:lnTo>
                  <a:pt x="534" y="513"/>
                </a:lnTo>
                <a:lnTo>
                  <a:pt x="536" y="514"/>
                </a:lnTo>
                <a:lnTo>
                  <a:pt x="538" y="514"/>
                </a:lnTo>
                <a:lnTo>
                  <a:pt x="540" y="513"/>
                </a:lnTo>
                <a:lnTo>
                  <a:pt x="542" y="512"/>
                </a:lnTo>
                <a:lnTo>
                  <a:pt x="544" y="511"/>
                </a:lnTo>
                <a:lnTo>
                  <a:pt x="546" y="509"/>
                </a:lnTo>
                <a:lnTo>
                  <a:pt x="548" y="506"/>
                </a:lnTo>
                <a:lnTo>
                  <a:pt x="550" y="504"/>
                </a:lnTo>
                <a:lnTo>
                  <a:pt x="552" y="501"/>
                </a:lnTo>
                <a:lnTo>
                  <a:pt x="554" y="497"/>
                </a:lnTo>
                <a:lnTo>
                  <a:pt x="556" y="493"/>
                </a:lnTo>
                <a:lnTo>
                  <a:pt x="558" y="489"/>
                </a:lnTo>
                <a:lnTo>
                  <a:pt x="560" y="484"/>
                </a:lnTo>
                <a:lnTo>
                  <a:pt x="562" y="479"/>
                </a:lnTo>
                <a:lnTo>
                  <a:pt x="564" y="474"/>
                </a:lnTo>
                <a:lnTo>
                  <a:pt x="566" y="468"/>
                </a:lnTo>
                <a:lnTo>
                  <a:pt x="568" y="462"/>
                </a:lnTo>
                <a:lnTo>
                  <a:pt x="570" y="456"/>
                </a:lnTo>
                <a:lnTo>
                  <a:pt x="572" y="449"/>
                </a:lnTo>
                <a:lnTo>
                  <a:pt x="574" y="442"/>
                </a:lnTo>
                <a:lnTo>
                  <a:pt x="576" y="434"/>
                </a:lnTo>
                <a:lnTo>
                  <a:pt x="578" y="427"/>
                </a:lnTo>
                <a:lnTo>
                  <a:pt x="580" y="419"/>
                </a:lnTo>
                <a:lnTo>
                  <a:pt x="582" y="410"/>
                </a:lnTo>
                <a:lnTo>
                  <a:pt x="584" y="402"/>
                </a:lnTo>
                <a:lnTo>
                  <a:pt x="586" y="393"/>
                </a:lnTo>
                <a:lnTo>
                  <a:pt x="588" y="384"/>
                </a:lnTo>
                <a:lnTo>
                  <a:pt x="590" y="375"/>
                </a:lnTo>
                <a:lnTo>
                  <a:pt x="592" y="366"/>
                </a:lnTo>
                <a:lnTo>
                  <a:pt x="594" y="356"/>
                </a:lnTo>
                <a:lnTo>
                  <a:pt x="596" y="346"/>
                </a:lnTo>
                <a:lnTo>
                  <a:pt x="598" y="337"/>
                </a:lnTo>
                <a:lnTo>
                  <a:pt x="600" y="327"/>
                </a:lnTo>
                <a:lnTo>
                  <a:pt x="602" y="316"/>
                </a:lnTo>
                <a:lnTo>
                  <a:pt x="604" y="306"/>
                </a:lnTo>
                <a:lnTo>
                  <a:pt x="606" y="296"/>
                </a:lnTo>
                <a:lnTo>
                  <a:pt x="608" y="286"/>
                </a:lnTo>
                <a:lnTo>
                  <a:pt x="610" y="275"/>
                </a:lnTo>
                <a:lnTo>
                  <a:pt x="612" y="265"/>
                </a:lnTo>
                <a:lnTo>
                  <a:pt x="614" y="254"/>
                </a:lnTo>
                <a:lnTo>
                  <a:pt x="616" y="244"/>
                </a:lnTo>
                <a:lnTo>
                  <a:pt x="618" y="233"/>
                </a:lnTo>
                <a:lnTo>
                  <a:pt x="620" y="223"/>
                </a:lnTo>
                <a:lnTo>
                  <a:pt x="622" y="213"/>
                </a:lnTo>
                <a:lnTo>
                  <a:pt x="624" y="202"/>
                </a:lnTo>
                <a:lnTo>
                  <a:pt x="626" y="192"/>
                </a:lnTo>
                <a:lnTo>
                  <a:pt x="628" y="182"/>
                </a:lnTo>
                <a:lnTo>
                  <a:pt x="630" y="172"/>
                </a:lnTo>
                <a:lnTo>
                  <a:pt x="632" y="162"/>
                </a:lnTo>
                <a:lnTo>
                  <a:pt x="634" y="153"/>
                </a:lnTo>
                <a:lnTo>
                  <a:pt x="636" y="143"/>
                </a:lnTo>
                <a:lnTo>
                  <a:pt x="638" y="134"/>
                </a:lnTo>
                <a:lnTo>
                  <a:pt x="640" y="125"/>
                </a:lnTo>
                <a:lnTo>
                  <a:pt x="642" y="116"/>
                </a:lnTo>
                <a:lnTo>
                  <a:pt x="644" y="107"/>
                </a:lnTo>
                <a:lnTo>
                  <a:pt x="646" y="99"/>
                </a:lnTo>
                <a:lnTo>
                  <a:pt x="648" y="91"/>
                </a:lnTo>
                <a:lnTo>
                  <a:pt x="650" y="83"/>
                </a:lnTo>
                <a:lnTo>
                  <a:pt x="652" y="76"/>
                </a:lnTo>
                <a:lnTo>
                  <a:pt x="654" y="68"/>
                </a:lnTo>
                <a:lnTo>
                  <a:pt x="656" y="61"/>
                </a:lnTo>
                <a:lnTo>
                  <a:pt x="658" y="55"/>
                </a:lnTo>
                <a:lnTo>
                  <a:pt x="660" y="48"/>
                </a:lnTo>
                <a:lnTo>
                  <a:pt x="662" y="43"/>
                </a:lnTo>
                <a:lnTo>
                  <a:pt x="664" y="37"/>
                </a:lnTo>
                <a:lnTo>
                  <a:pt x="666" y="32"/>
                </a:lnTo>
                <a:lnTo>
                  <a:pt x="668" y="27"/>
                </a:lnTo>
                <a:lnTo>
                  <a:pt x="670" y="23"/>
                </a:lnTo>
                <a:lnTo>
                  <a:pt x="672" y="18"/>
                </a:lnTo>
                <a:lnTo>
                  <a:pt x="674" y="15"/>
                </a:lnTo>
                <a:lnTo>
                  <a:pt x="676" y="12"/>
                </a:lnTo>
                <a:lnTo>
                  <a:pt x="678" y="9"/>
                </a:lnTo>
                <a:lnTo>
                  <a:pt x="680" y="6"/>
                </a:lnTo>
                <a:lnTo>
                  <a:pt x="682" y="4"/>
                </a:lnTo>
                <a:lnTo>
                  <a:pt x="684" y="3"/>
                </a:lnTo>
                <a:lnTo>
                  <a:pt x="686" y="1"/>
                </a:lnTo>
                <a:lnTo>
                  <a:pt x="688" y="1"/>
                </a:lnTo>
                <a:lnTo>
                  <a:pt x="690" y="0"/>
                </a:lnTo>
                <a:lnTo>
                  <a:pt x="692" y="0"/>
                </a:lnTo>
                <a:lnTo>
                  <a:pt x="694" y="1"/>
                </a:lnTo>
                <a:lnTo>
                  <a:pt x="696" y="2"/>
                </a:lnTo>
                <a:lnTo>
                  <a:pt x="698" y="3"/>
                </a:lnTo>
                <a:lnTo>
                  <a:pt x="700" y="5"/>
                </a:lnTo>
                <a:lnTo>
                  <a:pt x="702" y="7"/>
                </a:lnTo>
                <a:lnTo>
                  <a:pt x="704" y="10"/>
                </a:lnTo>
                <a:lnTo>
                  <a:pt x="706" y="13"/>
                </a:lnTo>
                <a:lnTo>
                  <a:pt x="708" y="16"/>
                </a:lnTo>
                <a:lnTo>
                  <a:pt x="710" y="20"/>
                </a:lnTo>
                <a:lnTo>
                  <a:pt x="712" y="24"/>
                </a:lnTo>
                <a:lnTo>
                  <a:pt x="714" y="29"/>
                </a:lnTo>
                <a:lnTo>
                  <a:pt x="716" y="34"/>
                </a:lnTo>
                <a:lnTo>
                  <a:pt x="718" y="39"/>
                </a:lnTo>
                <a:lnTo>
                  <a:pt x="720" y="45"/>
                </a:lnTo>
                <a:lnTo>
                  <a:pt x="722" y="51"/>
                </a:lnTo>
                <a:lnTo>
                  <a:pt x="724" y="58"/>
                </a:lnTo>
                <a:lnTo>
                  <a:pt x="726" y="64"/>
                </a:lnTo>
                <a:lnTo>
                  <a:pt x="728" y="72"/>
                </a:lnTo>
                <a:lnTo>
                  <a:pt x="730" y="79"/>
                </a:lnTo>
                <a:lnTo>
                  <a:pt x="732" y="87"/>
                </a:lnTo>
                <a:lnTo>
                  <a:pt x="734" y="95"/>
                </a:lnTo>
                <a:lnTo>
                  <a:pt x="736" y="103"/>
                </a:lnTo>
                <a:lnTo>
                  <a:pt x="738" y="111"/>
                </a:lnTo>
                <a:lnTo>
                  <a:pt x="740" y="120"/>
                </a:lnTo>
                <a:lnTo>
                  <a:pt x="742" y="129"/>
                </a:lnTo>
                <a:lnTo>
                  <a:pt x="744" y="138"/>
                </a:lnTo>
                <a:lnTo>
                  <a:pt x="746" y="147"/>
                </a:lnTo>
                <a:lnTo>
                  <a:pt x="748" y="157"/>
                </a:lnTo>
                <a:lnTo>
                  <a:pt x="750" y="167"/>
                </a:lnTo>
                <a:lnTo>
                  <a:pt x="752" y="177"/>
                </a:lnTo>
                <a:lnTo>
                  <a:pt x="754" y="187"/>
                </a:lnTo>
                <a:lnTo>
                  <a:pt x="756" y="197"/>
                </a:lnTo>
                <a:lnTo>
                  <a:pt x="758" y="207"/>
                </a:lnTo>
                <a:lnTo>
                  <a:pt x="760" y="217"/>
                </a:lnTo>
                <a:lnTo>
                  <a:pt x="762" y="228"/>
                </a:lnTo>
                <a:lnTo>
                  <a:pt x="764" y="238"/>
                </a:lnTo>
                <a:lnTo>
                  <a:pt x="766" y="248"/>
                </a:lnTo>
                <a:lnTo>
                  <a:pt x="768" y="259"/>
                </a:lnTo>
                <a:lnTo>
                  <a:pt x="770" y="269"/>
                </a:lnTo>
                <a:lnTo>
                  <a:pt x="772" y="280"/>
                </a:lnTo>
                <a:lnTo>
                  <a:pt x="774" y="290"/>
                </a:lnTo>
                <a:lnTo>
                  <a:pt x="776" y="301"/>
                </a:lnTo>
                <a:lnTo>
                  <a:pt x="778" y="311"/>
                </a:lnTo>
                <a:lnTo>
                  <a:pt x="780" y="321"/>
                </a:lnTo>
                <a:lnTo>
                  <a:pt x="782" y="331"/>
                </a:lnTo>
                <a:lnTo>
                  <a:pt x="784" y="341"/>
                </a:lnTo>
                <a:lnTo>
                  <a:pt x="786" y="351"/>
                </a:lnTo>
                <a:lnTo>
                  <a:pt x="788" y="360"/>
                </a:lnTo>
                <a:lnTo>
                  <a:pt x="790" y="370"/>
                </a:lnTo>
                <a:lnTo>
                  <a:pt x="792" y="379"/>
                </a:lnTo>
                <a:lnTo>
                  <a:pt x="794" y="388"/>
                </a:lnTo>
                <a:lnTo>
                  <a:pt x="796" y="397"/>
                </a:lnTo>
                <a:lnTo>
                  <a:pt x="798" y="406"/>
                </a:lnTo>
                <a:lnTo>
                  <a:pt x="800" y="414"/>
                </a:lnTo>
                <a:lnTo>
                  <a:pt x="802" y="422"/>
                </a:lnTo>
                <a:lnTo>
                  <a:pt x="804" y="430"/>
                </a:lnTo>
                <a:lnTo>
                  <a:pt x="806" y="438"/>
                </a:lnTo>
                <a:lnTo>
                  <a:pt x="808" y="445"/>
                </a:lnTo>
                <a:lnTo>
                  <a:pt x="810" y="452"/>
                </a:lnTo>
                <a:lnTo>
                  <a:pt x="812" y="459"/>
                </a:lnTo>
                <a:lnTo>
                  <a:pt x="814" y="465"/>
                </a:lnTo>
                <a:lnTo>
                  <a:pt x="816" y="471"/>
                </a:lnTo>
                <a:lnTo>
                  <a:pt x="818" y="477"/>
                </a:lnTo>
                <a:lnTo>
                  <a:pt x="820" y="482"/>
                </a:lnTo>
                <a:lnTo>
                  <a:pt x="822" y="487"/>
                </a:lnTo>
                <a:lnTo>
                  <a:pt x="824" y="491"/>
                </a:lnTo>
                <a:lnTo>
                  <a:pt x="826" y="495"/>
                </a:lnTo>
                <a:lnTo>
                  <a:pt x="828" y="499"/>
                </a:lnTo>
                <a:lnTo>
                  <a:pt x="830" y="502"/>
                </a:lnTo>
                <a:lnTo>
                  <a:pt x="832" y="505"/>
                </a:lnTo>
                <a:lnTo>
                  <a:pt x="834" y="508"/>
                </a:lnTo>
                <a:lnTo>
                  <a:pt x="836" y="510"/>
                </a:lnTo>
                <a:lnTo>
                  <a:pt x="838" y="511"/>
                </a:lnTo>
                <a:lnTo>
                  <a:pt x="840" y="512"/>
                </a:lnTo>
                <a:lnTo>
                  <a:pt x="842" y="513"/>
                </a:lnTo>
                <a:lnTo>
                  <a:pt x="844" y="514"/>
                </a:lnTo>
                <a:lnTo>
                  <a:pt x="846" y="514"/>
                </a:lnTo>
                <a:lnTo>
                  <a:pt x="848" y="513"/>
                </a:lnTo>
                <a:lnTo>
                  <a:pt x="850" y="512"/>
                </a:lnTo>
                <a:lnTo>
                  <a:pt x="852" y="511"/>
                </a:lnTo>
                <a:lnTo>
                  <a:pt x="854" y="509"/>
                </a:lnTo>
                <a:lnTo>
                  <a:pt x="856" y="507"/>
                </a:lnTo>
                <a:lnTo>
                  <a:pt x="858" y="504"/>
                </a:lnTo>
                <a:lnTo>
                  <a:pt x="860" y="501"/>
                </a:lnTo>
                <a:lnTo>
                  <a:pt x="862" y="498"/>
                </a:lnTo>
                <a:lnTo>
                  <a:pt x="864" y="494"/>
                </a:lnTo>
                <a:lnTo>
                  <a:pt x="866" y="490"/>
                </a:lnTo>
                <a:lnTo>
                  <a:pt x="868" y="485"/>
                </a:lnTo>
                <a:lnTo>
                  <a:pt x="870" y="480"/>
                </a:lnTo>
                <a:lnTo>
                  <a:pt x="872" y="475"/>
                </a:lnTo>
                <a:lnTo>
                  <a:pt x="874" y="469"/>
                </a:lnTo>
                <a:lnTo>
                  <a:pt x="876" y="463"/>
                </a:lnTo>
                <a:lnTo>
                  <a:pt x="878" y="457"/>
                </a:lnTo>
                <a:lnTo>
                  <a:pt x="880" y="450"/>
                </a:lnTo>
                <a:lnTo>
                  <a:pt x="882" y="443"/>
                </a:lnTo>
                <a:lnTo>
                  <a:pt x="884" y="436"/>
                </a:lnTo>
                <a:lnTo>
                  <a:pt x="886" y="428"/>
                </a:lnTo>
                <a:lnTo>
                  <a:pt x="888" y="420"/>
                </a:lnTo>
                <a:lnTo>
                  <a:pt x="890" y="412"/>
                </a:lnTo>
                <a:lnTo>
                  <a:pt x="892" y="404"/>
                </a:lnTo>
                <a:lnTo>
                  <a:pt x="894" y="395"/>
                </a:lnTo>
                <a:lnTo>
                  <a:pt x="896" y="386"/>
                </a:lnTo>
                <a:lnTo>
                  <a:pt x="898" y="377"/>
                </a:lnTo>
                <a:lnTo>
                  <a:pt x="900" y="367"/>
                </a:lnTo>
                <a:lnTo>
                  <a:pt x="902" y="358"/>
                </a:lnTo>
                <a:lnTo>
                  <a:pt x="904" y="348"/>
                </a:lnTo>
                <a:lnTo>
                  <a:pt x="906" y="338"/>
                </a:lnTo>
                <a:lnTo>
                  <a:pt x="908" y="328"/>
                </a:lnTo>
                <a:lnTo>
                  <a:pt x="910" y="318"/>
                </a:lnTo>
                <a:lnTo>
                  <a:pt x="912" y="308"/>
                </a:lnTo>
                <a:lnTo>
                  <a:pt x="914" y="298"/>
                </a:lnTo>
                <a:lnTo>
                  <a:pt x="916" y="287"/>
                </a:lnTo>
                <a:lnTo>
                  <a:pt x="918" y="277"/>
                </a:lnTo>
                <a:lnTo>
                  <a:pt x="920" y="267"/>
                </a:lnTo>
                <a:lnTo>
                  <a:pt x="922" y="256"/>
                </a:lnTo>
                <a:lnTo>
                  <a:pt x="924" y="246"/>
                </a:lnTo>
                <a:lnTo>
                  <a:pt x="926" y="235"/>
                </a:lnTo>
                <a:lnTo>
                  <a:pt x="928" y="225"/>
                </a:lnTo>
                <a:lnTo>
                  <a:pt x="930" y="214"/>
                </a:lnTo>
                <a:lnTo>
                  <a:pt x="932" y="204"/>
                </a:lnTo>
                <a:lnTo>
                  <a:pt x="934" y="194"/>
                </a:lnTo>
                <a:lnTo>
                  <a:pt x="936" y="184"/>
                </a:lnTo>
                <a:lnTo>
                  <a:pt x="938" y="174"/>
                </a:lnTo>
                <a:lnTo>
                  <a:pt x="940" y="164"/>
                </a:lnTo>
                <a:lnTo>
                  <a:pt x="942" y="154"/>
                </a:lnTo>
                <a:lnTo>
                  <a:pt x="944" y="145"/>
                </a:lnTo>
                <a:lnTo>
                  <a:pt x="946" y="136"/>
                </a:lnTo>
                <a:lnTo>
                  <a:pt x="948" y="126"/>
                </a:lnTo>
                <a:lnTo>
                  <a:pt x="950" y="118"/>
                </a:lnTo>
                <a:lnTo>
                  <a:pt x="952" y="109"/>
                </a:lnTo>
                <a:lnTo>
                  <a:pt x="954" y="101"/>
                </a:lnTo>
                <a:lnTo>
                  <a:pt x="956" y="92"/>
                </a:lnTo>
                <a:lnTo>
                  <a:pt x="958" y="84"/>
                </a:lnTo>
                <a:lnTo>
                  <a:pt x="960" y="77"/>
                </a:lnTo>
                <a:lnTo>
                  <a:pt x="962" y="70"/>
                </a:lnTo>
                <a:lnTo>
                  <a:pt x="964" y="63"/>
                </a:lnTo>
                <a:lnTo>
                  <a:pt x="966" y="56"/>
                </a:lnTo>
                <a:lnTo>
                  <a:pt x="968" y="50"/>
                </a:lnTo>
                <a:lnTo>
                  <a:pt x="970" y="44"/>
                </a:lnTo>
                <a:lnTo>
                  <a:pt x="972" y="38"/>
                </a:lnTo>
                <a:lnTo>
                  <a:pt x="974" y="33"/>
                </a:lnTo>
                <a:lnTo>
                  <a:pt x="976" y="28"/>
                </a:lnTo>
                <a:lnTo>
                  <a:pt x="978" y="23"/>
                </a:lnTo>
                <a:lnTo>
                  <a:pt x="980" y="19"/>
                </a:lnTo>
                <a:lnTo>
                  <a:pt x="982" y="15"/>
                </a:lnTo>
                <a:lnTo>
                  <a:pt x="984" y="12"/>
                </a:lnTo>
                <a:lnTo>
                  <a:pt x="986" y="9"/>
                </a:lnTo>
                <a:lnTo>
                  <a:pt x="988" y="7"/>
                </a:lnTo>
                <a:lnTo>
                  <a:pt x="990" y="5"/>
                </a:lnTo>
                <a:lnTo>
                  <a:pt x="992" y="3"/>
                </a:lnTo>
                <a:lnTo>
                  <a:pt x="994" y="2"/>
                </a:lnTo>
                <a:lnTo>
                  <a:pt x="996" y="1"/>
                </a:lnTo>
                <a:lnTo>
                  <a:pt x="998" y="0"/>
                </a:lnTo>
                <a:lnTo>
                  <a:pt x="1000" y="0"/>
                </a:lnTo>
                <a:lnTo>
                  <a:pt x="1002" y="1"/>
                </a:lnTo>
                <a:lnTo>
                  <a:pt x="1004" y="2"/>
                </a:lnTo>
                <a:lnTo>
                  <a:pt x="1006" y="3"/>
                </a:lnTo>
                <a:lnTo>
                  <a:pt x="1008" y="5"/>
                </a:lnTo>
                <a:lnTo>
                  <a:pt x="1010" y="7"/>
                </a:lnTo>
                <a:lnTo>
                  <a:pt x="1012" y="9"/>
                </a:lnTo>
                <a:lnTo>
                  <a:pt x="1014" y="12"/>
                </a:lnTo>
                <a:lnTo>
                  <a:pt x="1016" y="16"/>
                </a:lnTo>
                <a:lnTo>
                  <a:pt x="1018" y="20"/>
                </a:lnTo>
                <a:lnTo>
                  <a:pt x="1020" y="24"/>
                </a:lnTo>
                <a:lnTo>
                  <a:pt x="1022" y="28"/>
                </a:lnTo>
                <a:lnTo>
                  <a:pt x="1024" y="33"/>
                </a:lnTo>
                <a:lnTo>
                  <a:pt x="1026" y="38"/>
                </a:lnTo>
                <a:lnTo>
                  <a:pt x="1028" y="44"/>
                </a:lnTo>
                <a:lnTo>
                  <a:pt x="1030" y="50"/>
                </a:lnTo>
                <a:lnTo>
                  <a:pt x="1032" y="56"/>
                </a:lnTo>
                <a:lnTo>
                  <a:pt x="1034" y="63"/>
                </a:lnTo>
                <a:lnTo>
                  <a:pt x="1036" y="70"/>
                </a:lnTo>
                <a:lnTo>
                  <a:pt x="1038" y="78"/>
                </a:lnTo>
                <a:lnTo>
                  <a:pt x="1040" y="85"/>
                </a:lnTo>
                <a:lnTo>
                  <a:pt x="1042" y="93"/>
                </a:lnTo>
                <a:lnTo>
                  <a:pt x="1044" y="101"/>
                </a:lnTo>
                <a:lnTo>
                  <a:pt x="1046" y="110"/>
                </a:lnTo>
                <a:lnTo>
                  <a:pt x="1048" y="118"/>
                </a:lnTo>
                <a:lnTo>
                  <a:pt x="1050" y="127"/>
                </a:lnTo>
                <a:lnTo>
                  <a:pt x="1052" y="136"/>
                </a:lnTo>
                <a:lnTo>
                  <a:pt x="1054" y="146"/>
                </a:lnTo>
                <a:lnTo>
                  <a:pt x="1056" y="155"/>
                </a:lnTo>
                <a:lnTo>
                  <a:pt x="1058" y="165"/>
                </a:lnTo>
                <a:lnTo>
                  <a:pt x="1060" y="175"/>
                </a:lnTo>
                <a:lnTo>
                  <a:pt x="1062" y="185"/>
                </a:lnTo>
                <a:lnTo>
                  <a:pt x="1064" y="195"/>
                </a:lnTo>
                <a:lnTo>
                  <a:pt x="1066" y="205"/>
                </a:lnTo>
                <a:lnTo>
                  <a:pt x="1068" y="215"/>
                </a:lnTo>
                <a:lnTo>
                  <a:pt x="1070" y="226"/>
                </a:lnTo>
                <a:lnTo>
                  <a:pt x="1072" y="236"/>
                </a:lnTo>
                <a:lnTo>
                  <a:pt x="1074" y="247"/>
                </a:lnTo>
                <a:lnTo>
                  <a:pt x="1076" y="257"/>
                </a:lnTo>
                <a:lnTo>
                  <a:pt x="1078" y="267"/>
                </a:lnTo>
                <a:lnTo>
                  <a:pt x="1080" y="278"/>
                </a:lnTo>
                <a:lnTo>
                  <a:pt x="1082" y="288"/>
                </a:lnTo>
                <a:lnTo>
                  <a:pt x="1084" y="299"/>
                </a:lnTo>
                <a:lnTo>
                  <a:pt x="1086" y="309"/>
                </a:lnTo>
                <a:lnTo>
                  <a:pt x="1088" y="319"/>
                </a:lnTo>
                <a:lnTo>
                  <a:pt x="1090" y="329"/>
                </a:lnTo>
                <a:lnTo>
                  <a:pt x="1092" y="339"/>
                </a:lnTo>
                <a:lnTo>
                  <a:pt x="1094" y="349"/>
                </a:lnTo>
                <a:lnTo>
                  <a:pt x="1096" y="359"/>
                </a:lnTo>
                <a:lnTo>
                  <a:pt x="1098" y="368"/>
                </a:lnTo>
                <a:lnTo>
                  <a:pt x="1100" y="378"/>
                </a:lnTo>
                <a:lnTo>
                  <a:pt x="1102" y="387"/>
                </a:lnTo>
                <a:lnTo>
                  <a:pt x="1104" y="396"/>
                </a:lnTo>
                <a:lnTo>
                  <a:pt x="1106" y="404"/>
                </a:lnTo>
                <a:lnTo>
                  <a:pt x="1108" y="413"/>
                </a:lnTo>
                <a:lnTo>
                  <a:pt x="1110" y="421"/>
                </a:lnTo>
                <a:lnTo>
                  <a:pt x="1112" y="429"/>
                </a:lnTo>
                <a:lnTo>
                  <a:pt x="1114" y="436"/>
                </a:lnTo>
                <a:lnTo>
                  <a:pt x="1116" y="444"/>
                </a:lnTo>
                <a:lnTo>
                  <a:pt x="1118" y="451"/>
                </a:lnTo>
                <a:lnTo>
                  <a:pt x="1120" y="458"/>
                </a:lnTo>
                <a:lnTo>
                  <a:pt x="1122" y="464"/>
                </a:lnTo>
                <a:lnTo>
                  <a:pt x="1124" y="470"/>
                </a:lnTo>
                <a:lnTo>
                  <a:pt x="1126" y="476"/>
                </a:lnTo>
                <a:lnTo>
                  <a:pt x="1128" y="481"/>
                </a:lnTo>
                <a:lnTo>
                  <a:pt x="1130" y="486"/>
                </a:lnTo>
                <a:lnTo>
                  <a:pt x="1132" y="490"/>
                </a:lnTo>
                <a:lnTo>
                  <a:pt x="1134" y="494"/>
                </a:lnTo>
                <a:lnTo>
                  <a:pt x="1136" y="498"/>
                </a:lnTo>
                <a:lnTo>
                  <a:pt x="1138" y="502"/>
                </a:lnTo>
                <a:lnTo>
                  <a:pt x="1140" y="505"/>
                </a:lnTo>
                <a:lnTo>
                  <a:pt x="1142" y="507"/>
                </a:lnTo>
                <a:lnTo>
                  <a:pt x="1144" y="509"/>
                </a:lnTo>
                <a:lnTo>
                  <a:pt x="1146" y="511"/>
                </a:lnTo>
                <a:lnTo>
                  <a:pt x="1148" y="512"/>
                </a:lnTo>
                <a:lnTo>
                  <a:pt x="1150" y="513"/>
                </a:lnTo>
                <a:lnTo>
                  <a:pt x="1152" y="514"/>
                </a:lnTo>
                <a:lnTo>
                  <a:pt x="1154" y="514"/>
                </a:lnTo>
                <a:lnTo>
                  <a:pt x="1156" y="513"/>
                </a:lnTo>
                <a:lnTo>
                  <a:pt x="1158" y="512"/>
                </a:lnTo>
                <a:lnTo>
                  <a:pt x="1160" y="511"/>
                </a:lnTo>
                <a:lnTo>
                  <a:pt x="1162" y="509"/>
                </a:lnTo>
                <a:lnTo>
                  <a:pt x="1164" y="507"/>
                </a:lnTo>
                <a:lnTo>
                  <a:pt x="1166" y="505"/>
                </a:lnTo>
                <a:lnTo>
                  <a:pt x="1168" y="502"/>
                </a:lnTo>
                <a:lnTo>
                  <a:pt x="1170" y="499"/>
                </a:lnTo>
                <a:lnTo>
                  <a:pt x="1172" y="495"/>
                </a:lnTo>
                <a:lnTo>
                  <a:pt x="1174" y="491"/>
                </a:lnTo>
                <a:lnTo>
                  <a:pt x="1176" y="486"/>
                </a:lnTo>
                <a:lnTo>
                  <a:pt x="1178" y="481"/>
                </a:lnTo>
                <a:lnTo>
                  <a:pt x="1180" y="476"/>
                </a:lnTo>
                <a:lnTo>
                  <a:pt x="1182" y="470"/>
                </a:lnTo>
                <a:lnTo>
                  <a:pt x="1184" y="464"/>
                </a:lnTo>
                <a:lnTo>
                  <a:pt x="1186" y="458"/>
                </a:lnTo>
                <a:lnTo>
                  <a:pt x="1188" y="451"/>
                </a:lnTo>
                <a:lnTo>
                  <a:pt x="1190" y="444"/>
                </a:lnTo>
                <a:lnTo>
                  <a:pt x="1192" y="437"/>
                </a:lnTo>
                <a:lnTo>
                  <a:pt x="1194" y="430"/>
                </a:lnTo>
                <a:lnTo>
                  <a:pt x="1196" y="422"/>
                </a:lnTo>
                <a:lnTo>
                  <a:pt x="1198" y="413"/>
                </a:lnTo>
                <a:lnTo>
                  <a:pt x="1200" y="405"/>
                </a:lnTo>
                <a:lnTo>
                  <a:pt x="1202" y="396"/>
                </a:lnTo>
                <a:lnTo>
                  <a:pt x="1204" y="388"/>
                </a:lnTo>
                <a:lnTo>
                  <a:pt x="1206" y="378"/>
                </a:lnTo>
                <a:lnTo>
                  <a:pt x="1208" y="369"/>
                </a:lnTo>
                <a:lnTo>
                  <a:pt x="1210" y="360"/>
                </a:lnTo>
                <a:lnTo>
                  <a:pt x="1212" y="350"/>
                </a:lnTo>
                <a:lnTo>
                  <a:pt x="1214" y="340"/>
                </a:lnTo>
                <a:lnTo>
                  <a:pt x="1216" y="330"/>
                </a:lnTo>
                <a:lnTo>
                  <a:pt x="1218" y="320"/>
                </a:lnTo>
                <a:lnTo>
                  <a:pt x="1220" y="310"/>
                </a:lnTo>
                <a:lnTo>
                  <a:pt x="1222" y="300"/>
                </a:lnTo>
                <a:lnTo>
                  <a:pt x="1224" y="289"/>
                </a:lnTo>
                <a:lnTo>
                  <a:pt x="1226" y="279"/>
                </a:lnTo>
                <a:lnTo>
                  <a:pt x="1227" y="27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4" name="Freeform 82">
            <a:extLst>
              <a:ext uri="{FF2B5EF4-FFF2-40B4-BE49-F238E27FC236}">
                <a16:creationId xmlns:a16="http://schemas.microsoft.com/office/drawing/2014/main" id="{A377437B-6F05-4B6E-B754-71C42769B124}"/>
              </a:ext>
            </a:extLst>
          </p:cNvPr>
          <p:cNvSpPr>
            <a:spLocks/>
          </p:cNvSpPr>
          <p:nvPr/>
        </p:nvSpPr>
        <p:spPr bwMode="auto">
          <a:xfrm>
            <a:off x="1112838" y="1927225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2147483646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1"/>
                </a:moveTo>
                <a:lnTo>
                  <a:pt x="2" y="2"/>
                </a:lnTo>
                <a:lnTo>
                  <a:pt x="4" y="3"/>
                </a:lnTo>
                <a:lnTo>
                  <a:pt x="6" y="5"/>
                </a:lnTo>
                <a:lnTo>
                  <a:pt x="8" y="7"/>
                </a:lnTo>
                <a:lnTo>
                  <a:pt x="10" y="10"/>
                </a:lnTo>
                <a:lnTo>
                  <a:pt x="12" y="13"/>
                </a:lnTo>
                <a:lnTo>
                  <a:pt x="14" y="16"/>
                </a:lnTo>
                <a:lnTo>
                  <a:pt x="16" y="20"/>
                </a:lnTo>
                <a:lnTo>
                  <a:pt x="18" y="24"/>
                </a:lnTo>
                <a:lnTo>
                  <a:pt x="20" y="29"/>
                </a:lnTo>
                <a:lnTo>
                  <a:pt x="22" y="34"/>
                </a:lnTo>
                <a:lnTo>
                  <a:pt x="24" y="39"/>
                </a:lnTo>
                <a:lnTo>
                  <a:pt x="26" y="45"/>
                </a:lnTo>
                <a:lnTo>
                  <a:pt x="28" y="51"/>
                </a:lnTo>
                <a:lnTo>
                  <a:pt x="30" y="57"/>
                </a:lnTo>
                <a:lnTo>
                  <a:pt x="32" y="64"/>
                </a:lnTo>
                <a:lnTo>
                  <a:pt x="34" y="71"/>
                </a:lnTo>
                <a:lnTo>
                  <a:pt x="36" y="78"/>
                </a:lnTo>
                <a:lnTo>
                  <a:pt x="38" y="86"/>
                </a:lnTo>
                <a:lnTo>
                  <a:pt x="40" y="94"/>
                </a:lnTo>
                <a:lnTo>
                  <a:pt x="42" y="102"/>
                </a:lnTo>
                <a:lnTo>
                  <a:pt x="44" y="110"/>
                </a:lnTo>
                <a:lnTo>
                  <a:pt x="46" y="119"/>
                </a:lnTo>
                <a:lnTo>
                  <a:pt x="48" y="128"/>
                </a:lnTo>
                <a:lnTo>
                  <a:pt x="50" y="137"/>
                </a:lnTo>
                <a:lnTo>
                  <a:pt x="52" y="147"/>
                </a:lnTo>
                <a:lnTo>
                  <a:pt x="54" y="156"/>
                </a:lnTo>
                <a:lnTo>
                  <a:pt x="56" y="166"/>
                </a:lnTo>
                <a:lnTo>
                  <a:pt x="58" y="176"/>
                </a:lnTo>
                <a:lnTo>
                  <a:pt x="60" y="186"/>
                </a:lnTo>
                <a:lnTo>
                  <a:pt x="62" y="196"/>
                </a:lnTo>
                <a:lnTo>
                  <a:pt x="64" y="206"/>
                </a:lnTo>
                <a:lnTo>
                  <a:pt x="66" y="216"/>
                </a:lnTo>
                <a:lnTo>
                  <a:pt x="68" y="227"/>
                </a:lnTo>
                <a:lnTo>
                  <a:pt x="70" y="237"/>
                </a:lnTo>
                <a:lnTo>
                  <a:pt x="72" y="247"/>
                </a:lnTo>
                <a:lnTo>
                  <a:pt x="74" y="258"/>
                </a:lnTo>
                <a:lnTo>
                  <a:pt x="76" y="268"/>
                </a:lnTo>
                <a:lnTo>
                  <a:pt x="78" y="279"/>
                </a:lnTo>
                <a:lnTo>
                  <a:pt x="80" y="289"/>
                </a:lnTo>
                <a:lnTo>
                  <a:pt x="82" y="300"/>
                </a:lnTo>
                <a:lnTo>
                  <a:pt x="84" y="310"/>
                </a:lnTo>
                <a:lnTo>
                  <a:pt x="86" y="320"/>
                </a:lnTo>
                <a:lnTo>
                  <a:pt x="88" y="330"/>
                </a:lnTo>
                <a:lnTo>
                  <a:pt x="90" y="340"/>
                </a:lnTo>
                <a:lnTo>
                  <a:pt x="92" y="350"/>
                </a:lnTo>
                <a:lnTo>
                  <a:pt x="94" y="360"/>
                </a:lnTo>
                <a:lnTo>
                  <a:pt x="96" y="369"/>
                </a:lnTo>
                <a:lnTo>
                  <a:pt x="98" y="378"/>
                </a:lnTo>
                <a:lnTo>
                  <a:pt x="100" y="387"/>
                </a:lnTo>
                <a:lnTo>
                  <a:pt x="102" y="396"/>
                </a:lnTo>
                <a:lnTo>
                  <a:pt x="104" y="405"/>
                </a:lnTo>
                <a:lnTo>
                  <a:pt x="106" y="413"/>
                </a:lnTo>
                <a:lnTo>
                  <a:pt x="108" y="422"/>
                </a:lnTo>
                <a:lnTo>
                  <a:pt x="110" y="429"/>
                </a:lnTo>
                <a:lnTo>
                  <a:pt x="112" y="437"/>
                </a:lnTo>
                <a:lnTo>
                  <a:pt x="114" y="444"/>
                </a:lnTo>
                <a:lnTo>
                  <a:pt x="116" y="451"/>
                </a:lnTo>
                <a:lnTo>
                  <a:pt x="118" y="458"/>
                </a:lnTo>
                <a:lnTo>
                  <a:pt x="120" y="464"/>
                </a:lnTo>
                <a:lnTo>
                  <a:pt x="122" y="470"/>
                </a:lnTo>
                <a:lnTo>
                  <a:pt x="124" y="476"/>
                </a:lnTo>
                <a:lnTo>
                  <a:pt x="126" y="481"/>
                </a:lnTo>
                <a:lnTo>
                  <a:pt x="128" y="486"/>
                </a:lnTo>
                <a:lnTo>
                  <a:pt x="130" y="491"/>
                </a:lnTo>
                <a:lnTo>
                  <a:pt x="132" y="495"/>
                </a:lnTo>
                <a:lnTo>
                  <a:pt x="134" y="499"/>
                </a:lnTo>
                <a:lnTo>
                  <a:pt x="136" y="502"/>
                </a:lnTo>
                <a:lnTo>
                  <a:pt x="138" y="505"/>
                </a:lnTo>
                <a:lnTo>
                  <a:pt x="140" y="507"/>
                </a:lnTo>
                <a:lnTo>
                  <a:pt x="142" y="509"/>
                </a:lnTo>
                <a:lnTo>
                  <a:pt x="144" y="511"/>
                </a:lnTo>
                <a:lnTo>
                  <a:pt x="146" y="512"/>
                </a:lnTo>
                <a:lnTo>
                  <a:pt x="148" y="513"/>
                </a:lnTo>
                <a:lnTo>
                  <a:pt x="150" y="514"/>
                </a:lnTo>
                <a:lnTo>
                  <a:pt x="152" y="514"/>
                </a:lnTo>
                <a:lnTo>
                  <a:pt x="154" y="513"/>
                </a:lnTo>
                <a:lnTo>
                  <a:pt x="156" y="512"/>
                </a:lnTo>
                <a:lnTo>
                  <a:pt x="158" y="511"/>
                </a:lnTo>
                <a:lnTo>
                  <a:pt x="160" y="509"/>
                </a:lnTo>
                <a:lnTo>
                  <a:pt x="162" y="507"/>
                </a:lnTo>
                <a:lnTo>
                  <a:pt x="164" y="505"/>
                </a:lnTo>
                <a:lnTo>
                  <a:pt x="166" y="502"/>
                </a:lnTo>
                <a:lnTo>
                  <a:pt x="168" y="498"/>
                </a:lnTo>
                <a:lnTo>
                  <a:pt x="170" y="495"/>
                </a:lnTo>
                <a:lnTo>
                  <a:pt x="172" y="490"/>
                </a:lnTo>
                <a:lnTo>
                  <a:pt x="174" y="486"/>
                </a:lnTo>
                <a:lnTo>
                  <a:pt x="176" y="481"/>
                </a:lnTo>
                <a:lnTo>
                  <a:pt x="178" y="476"/>
                </a:lnTo>
                <a:lnTo>
                  <a:pt x="180" y="470"/>
                </a:lnTo>
                <a:lnTo>
                  <a:pt x="182" y="464"/>
                </a:lnTo>
                <a:lnTo>
                  <a:pt x="184" y="458"/>
                </a:lnTo>
                <a:lnTo>
                  <a:pt x="186" y="451"/>
                </a:lnTo>
                <a:lnTo>
                  <a:pt x="188" y="444"/>
                </a:lnTo>
                <a:lnTo>
                  <a:pt x="190" y="437"/>
                </a:lnTo>
                <a:lnTo>
                  <a:pt x="192" y="429"/>
                </a:lnTo>
                <a:lnTo>
                  <a:pt x="194" y="421"/>
                </a:lnTo>
                <a:lnTo>
                  <a:pt x="196" y="413"/>
                </a:lnTo>
                <a:lnTo>
                  <a:pt x="198" y="404"/>
                </a:lnTo>
                <a:lnTo>
                  <a:pt x="200" y="396"/>
                </a:lnTo>
                <a:lnTo>
                  <a:pt x="202" y="387"/>
                </a:lnTo>
                <a:lnTo>
                  <a:pt x="204" y="378"/>
                </a:lnTo>
                <a:lnTo>
                  <a:pt x="206" y="368"/>
                </a:lnTo>
                <a:lnTo>
                  <a:pt x="208" y="359"/>
                </a:lnTo>
                <a:lnTo>
                  <a:pt x="210" y="349"/>
                </a:lnTo>
                <a:lnTo>
                  <a:pt x="212" y="339"/>
                </a:lnTo>
                <a:lnTo>
                  <a:pt x="214" y="329"/>
                </a:lnTo>
                <a:lnTo>
                  <a:pt x="216" y="319"/>
                </a:lnTo>
                <a:lnTo>
                  <a:pt x="218" y="309"/>
                </a:lnTo>
                <a:lnTo>
                  <a:pt x="220" y="299"/>
                </a:lnTo>
                <a:lnTo>
                  <a:pt x="222" y="288"/>
                </a:lnTo>
                <a:lnTo>
                  <a:pt x="224" y="278"/>
                </a:lnTo>
                <a:lnTo>
                  <a:pt x="226" y="268"/>
                </a:lnTo>
                <a:lnTo>
                  <a:pt x="228" y="257"/>
                </a:lnTo>
                <a:lnTo>
                  <a:pt x="230" y="247"/>
                </a:lnTo>
                <a:lnTo>
                  <a:pt x="232" y="236"/>
                </a:lnTo>
                <a:lnTo>
                  <a:pt x="234" y="226"/>
                </a:lnTo>
                <a:lnTo>
                  <a:pt x="236" y="215"/>
                </a:lnTo>
                <a:lnTo>
                  <a:pt x="238" y="205"/>
                </a:lnTo>
                <a:lnTo>
                  <a:pt x="240" y="195"/>
                </a:lnTo>
                <a:lnTo>
                  <a:pt x="242" y="185"/>
                </a:lnTo>
                <a:lnTo>
                  <a:pt x="244" y="175"/>
                </a:lnTo>
                <a:lnTo>
                  <a:pt x="246" y="165"/>
                </a:lnTo>
                <a:lnTo>
                  <a:pt x="248" y="155"/>
                </a:lnTo>
                <a:lnTo>
                  <a:pt x="250" y="146"/>
                </a:lnTo>
                <a:lnTo>
                  <a:pt x="252" y="136"/>
                </a:lnTo>
                <a:lnTo>
                  <a:pt x="254" y="127"/>
                </a:lnTo>
                <a:lnTo>
                  <a:pt x="256" y="118"/>
                </a:lnTo>
                <a:lnTo>
                  <a:pt x="258" y="110"/>
                </a:lnTo>
                <a:lnTo>
                  <a:pt x="260" y="101"/>
                </a:lnTo>
                <a:lnTo>
                  <a:pt x="262" y="93"/>
                </a:lnTo>
                <a:lnTo>
                  <a:pt x="264" y="85"/>
                </a:lnTo>
                <a:lnTo>
                  <a:pt x="266" y="78"/>
                </a:lnTo>
                <a:lnTo>
                  <a:pt x="268" y="70"/>
                </a:lnTo>
                <a:lnTo>
                  <a:pt x="270" y="63"/>
                </a:lnTo>
                <a:lnTo>
                  <a:pt x="272" y="57"/>
                </a:lnTo>
                <a:lnTo>
                  <a:pt x="274" y="50"/>
                </a:lnTo>
                <a:lnTo>
                  <a:pt x="276" y="44"/>
                </a:lnTo>
                <a:lnTo>
                  <a:pt x="278" y="38"/>
                </a:lnTo>
                <a:lnTo>
                  <a:pt x="280" y="33"/>
                </a:lnTo>
                <a:lnTo>
                  <a:pt x="282" y="28"/>
                </a:lnTo>
                <a:lnTo>
                  <a:pt x="284" y="24"/>
                </a:lnTo>
                <a:lnTo>
                  <a:pt x="286" y="20"/>
                </a:lnTo>
                <a:lnTo>
                  <a:pt x="288" y="16"/>
                </a:lnTo>
                <a:lnTo>
                  <a:pt x="290" y="12"/>
                </a:lnTo>
                <a:lnTo>
                  <a:pt x="292" y="9"/>
                </a:lnTo>
                <a:lnTo>
                  <a:pt x="294" y="7"/>
                </a:lnTo>
                <a:lnTo>
                  <a:pt x="296" y="5"/>
                </a:lnTo>
                <a:lnTo>
                  <a:pt x="298" y="3"/>
                </a:lnTo>
                <a:lnTo>
                  <a:pt x="300" y="2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5"/>
                </a:lnTo>
                <a:lnTo>
                  <a:pt x="316" y="7"/>
                </a:lnTo>
                <a:lnTo>
                  <a:pt x="318" y="9"/>
                </a:lnTo>
                <a:lnTo>
                  <a:pt x="320" y="12"/>
                </a:lnTo>
                <a:lnTo>
                  <a:pt x="322" y="15"/>
                </a:lnTo>
                <a:lnTo>
                  <a:pt x="324" y="19"/>
                </a:lnTo>
                <a:lnTo>
                  <a:pt x="326" y="23"/>
                </a:lnTo>
                <a:lnTo>
                  <a:pt x="328" y="28"/>
                </a:lnTo>
                <a:lnTo>
                  <a:pt x="330" y="33"/>
                </a:lnTo>
                <a:lnTo>
                  <a:pt x="332" y="38"/>
                </a:lnTo>
                <a:lnTo>
                  <a:pt x="334" y="44"/>
                </a:lnTo>
                <a:lnTo>
                  <a:pt x="336" y="50"/>
                </a:lnTo>
                <a:lnTo>
                  <a:pt x="338" y="56"/>
                </a:lnTo>
                <a:lnTo>
                  <a:pt x="340" y="63"/>
                </a:lnTo>
                <a:lnTo>
                  <a:pt x="342" y="70"/>
                </a:lnTo>
                <a:lnTo>
                  <a:pt x="344" y="77"/>
                </a:lnTo>
                <a:lnTo>
                  <a:pt x="346" y="84"/>
                </a:lnTo>
                <a:lnTo>
                  <a:pt x="348" y="92"/>
                </a:lnTo>
                <a:lnTo>
                  <a:pt x="350" y="100"/>
                </a:lnTo>
                <a:lnTo>
                  <a:pt x="352" y="109"/>
                </a:lnTo>
                <a:lnTo>
                  <a:pt x="354" y="118"/>
                </a:lnTo>
                <a:lnTo>
                  <a:pt x="356" y="126"/>
                </a:lnTo>
                <a:lnTo>
                  <a:pt x="358" y="136"/>
                </a:lnTo>
                <a:lnTo>
                  <a:pt x="360" y="145"/>
                </a:lnTo>
                <a:lnTo>
                  <a:pt x="362" y="154"/>
                </a:lnTo>
                <a:lnTo>
                  <a:pt x="364" y="164"/>
                </a:lnTo>
                <a:lnTo>
                  <a:pt x="366" y="174"/>
                </a:lnTo>
                <a:lnTo>
                  <a:pt x="368" y="184"/>
                </a:lnTo>
                <a:lnTo>
                  <a:pt x="370" y="194"/>
                </a:lnTo>
                <a:lnTo>
                  <a:pt x="372" y="204"/>
                </a:lnTo>
                <a:lnTo>
                  <a:pt x="374" y="214"/>
                </a:lnTo>
                <a:lnTo>
                  <a:pt x="376" y="225"/>
                </a:lnTo>
                <a:lnTo>
                  <a:pt x="378" y="235"/>
                </a:lnTo>
                <a:lnTo>
                  <a:pt x="380" y="246"/>
                </a:lnTo>
                <a:lnTo>
                  <a:pt x="382" y="256"/>
                </a:lnTo>
                <a:lnTo>
                  <a:pt x="384" y="266"/>
                </a:lnTo>
                <a:lnTo>
                  <a:pt x="386" y="277"/>
                </a:lnTo>
                <a:lnTo>
                  <a:pt x="388" y="287"/>
                </a:lnTo>
                <a:lnTo>
                  <a:pt x="390" y="298"/>
                </a:lnTo>
                <a:lnTo>
                  <a:pt x="392" y="308"/>
                </a:lnTo>
                <a:lnTo>
                  <a:pt x="394" y="318"/>
                </a:lnTo>
                <a:lnTo>
                  <a:pt x="396" y="328"/>
                </a:lnTo>
                <a:lnTo>
                  <a:pt x="398" y="338"/>
                </a:lnTo>
                <a:lnTo>
                  <a:pt x="400" y="348"/>
                </a:lnTo>
                <a:lnTo>
                  <a:pt x="402" y="358"/>
                </a:lnTo>
                <a:lnTo>
                  <a:pt x="404" y="367"/>
                </a:lnTo>
                <a:lnTo>
                  <a:pt x="406" y="377"/>
                </a:lnTo>
                <a:lnTo>
                  <a:pt x="408" y="386"/>
                </a:lnTo>
                <a:lnTo>
                  <a:pt x="410" y="395"/>
                </a:lnTo>
                <a:lnTo>
                  <a:pt x="412" y="403"/>
                </a:lnTo>
                <a:lnTo>
                  <a:pt x="414" y="412"/>
                </a:lnTo>
                <a:lnTo>
                  <a:pt x="416" y="420"/>
                </a:lnTo>
                <a:lnTo>
                  <a:pt x="418" y="428"/>
                </a:lnTo>
                <a:lnTo>
                  <a:pt x="420" y="436"/>
                </a:lnTo>
                <a:lnTo>
                  <a:pt x="422" y="443"/>
                </a:lnTo>
                <a:lnTo>
                  <a:pt x="424" y="450"/>
                </a:lnTo>
                <a:lnTo>
                  <a:pt x="426" y="457"/>
                </a:lnTo>
                <a:lnTo>
                  <a:pt x="428" y="463"/>
                </a:lnTo>
                <a:lnTo>
                  <a:pt x="430" y="469"/>
                </a:lnTo>
                <a:lnTo>
                  <a:pt x="432" y="475"/>
                </a:lnTo>
                <a:lnTo>
                  <a:pt x="434" y="480"/>
                </a:lnTo>
                <a:lnTo>
                  <a:pt x="436" y="485"/>
                </a:lnTo>
                <a:lnTo>
                  <a:pt x="438" y="490"/>
                </a:lnTo>
                <a:lnTo>
                  <a:pt x="440" y="494"/>
                </a:lnTo>
                <a:lnTo>
                  <a:pt x="442" y="498"/>
                </a:lnTo>
                <a:lnTo>
                  <a:pt x="444" y="501"/>
                </a:lnTo>
                <a:lnTo>
                  <a:pt x="446" y="504"/>
                </a:lnTo>
                <a:lnTo>
                  <a:pt x="448" y="507"/>
                </a:lnTo>
                <a:lnTo>
                  <a:pt x="450" y="509"/>
                </a:lnTo>
                <a:lnTo>
                  <a:pt x="452" y="511"/>
                </a:lnTo>
                <a:lnTo>
                  <a:pt x="454" y="512"/>
                </a:lnTo>
                <a:lnTo>
                  <a:pt x="456" y="513"/>
                </a:lnTo>
                <a:lnTo>
                  <a:pt x="458" y="514"/>
                </a:lnTo>
                <a:lnTo>
                  <a:pt x="460" y="514"/>
                </a:lnTo>
                <a:lnTo>
                  <a:pt x="462" y="513"/>
                </a:lnTo>
                <a:lnTo>
                  <a:pt x="464" y="512"/>
                </a:lnTo>
                <a:lnTo>
                  <a:pt x="466" y="511"/>
                </a:lnTo>
                <a:lnTo>
                  <a:pt x="468" y="510"/>
                </a:lnTo>
                <a:lnTo>
                  <a:pt x="470" y="508"/>
                </a:lnTo>
                <a:lnTo>
                  <a:pt x="472" y="505"/>
                </a:lnTo>
                <a:lnTo>
                  <a:pt x="474" y="502"/>
                </a:lnTo>
                <a:lnTo>
                  <a:pt x="476" y="499"/>
                </a:lnTo>
                <a:lnTo>
                  <a:pt x="478" y="495"/>
                </a:lnTo>
                <a:lnTo>
                  <a:pt x="480" y="491"/>
                </a:lnTo>
                <a:lnTo>
                  <a:pt x="482" y="487"/>
                </a:lnTo>
                <a:lnTo>
                  <a:pt x="484" y="482"/>
                </a:lnTo>
                <a:lnTo>
                  <a:pt x="486" y="477"/>
                </a:lnTo>
                <a:lnTo>
                  <a:pt x="488" y="471"/>
                </a:lnTo>
                <a:lnTo>
                  <a:pt x="490" y="465"/>
                </a:lnTo>
                <a:lnTo>
                  <a:pt x="492" y="459"/>
                </a:lnTo>
                <a:lnTo>
                  <a:pt x="494" y="452"/>
                </a:lnTo>
                <a:lnTo>
                  <a:pt x="496" y="445"/>
                </a:lnTo>
                <a:lnTo>
                  <a:pt x="498" y="438"/>
                </a:lnTo>
                <a:lnTo>
                  <a:pt x="500" y="430"/>
                </a:lnTo>
                <a:lnTo>
                  <a:pt x="502" y="422"/>
                </a:lnTo>
                <a:lnTo>
                  <a:pt x="504" y="414"/>
                </a:lnTo>
                <a:lnTo>
                  <a:pt x="506" y="406"/>
                </a:lnTo>
                <a:lnTo>
                  <a:pt x="508" y="397"/>
                </a:lnTo>
                <a:lnTo>
                  <a:pt x="510" y="388"/>
                </a:lnTo>
                <a:lnTo>
                  <a:pt x="512" y="379"/>
                </a:lnTo>
                <a:lnTo>
                  <a:pt x="514" y="370"/>
                </a:lnTo>
                <a:lnTo>
                  <a:pt x="516" y="361"/>
                </a:lnTo>
                <a:lnTo>
                  <a:pt x="518" y="351"/>
                </a:lnTo>
                <a:lnTo>
                  <a:pt x="520" y="341"/>
                </a:lnTo>
                <a:lnTo>
                  <a:pt x="522" y="331"/>
                </a:lnTo>
                <a:lnTo>
                  <a:pt x="524" y="321"/>
                </a:lnTo>
                <a:lnTo>
                  <a:pt x="526" y="311"/>
                </a:lnTo>
                <a:lnTo>
                  <a:pt x="528" y="301"/>
                </a:lnTo>
                <a:lnTo>
                  <a:pt x="530" y="290"/>
                </a:lnTo>
                <a:lnTo>
                  <a:pt x="532" y="280"/>
                </a:lnTo>
                <a:lnTo>
                  <a:pt x="534" y="269"/>
                </a:lnTo>
                <a:lnTo>
                  <a:pt x="536" y="259"/>
                </a:lnTo>
                <a:lnTo>
                  <a:pt x="538" y="248"/>
                </a:lnTo>
                <a:lnTo>
                  <a:pt x="540" y="238"/>
                </a:lnTo>
                <a:lnTo>
                  <a:pt x="542" y="228"/>
                </a:lnTo>
                <a:lnTo>
                  <a:pt x="544" y="217"/>
                </a:lnTo>
                <a:lnTo>
                  <a:pt x="546" y="207"/>
                </a:lnTo>
                <a:lnTo>
                  <a:pt x="548" y="197"/>
                </a:lnTo>
                <a:lnTo>
                  <a:pt x="550" y="187"/>
                </a:lnTo>
                <a:lnTo>
                  <a:pt x="552" y="177"/>
                </a:lnTo>
                <a:lnTo>
                  <a:pt x="554" y="167"/>
                </a:lnTo>
                <a:lnTo>
                  <a:pt x="556" y="157"/>
                </a:lnTo>
                <a:lnTo>
                  <a:pt x="558" y="148"/>
                </a:lnTo>
                <a:lnTo>
                  <a:pt x="560" y="138"/>
                </a:lnTo>
                <a:lnTo>
                  <a:pt x="562" y="129"/>
                </a:lnTo>
                <a:lnTo>
                  <a:pt x="564" y="120"/>
                </a:lnTo>
                <a:lnTo>
                  <a:pt x="566" y="111"/>
                </a:lnTo>
                <a:lnTo>
                  <a:pt x="568" y="103"/>
                </a:lnTo>
                <a:lnTo>
                  <a:pt x="570" y="95"/>
                </a:lnTo>
                <a:lnTo>
                  <a:pt x="572" y="87"/>
                </a:lnTo>
                <a:lnTo>
                  <a:pt x="574" y="79"/>
                </a:lnTo>
                <a:lnTo>
                  <a:pt x="576" y="72"/>
                </a:lnTo>
                <a:lnTo>
                  <a:pt x="578" y="64"/>
                </a:lnTo>
                <a:lnTo>
                  <a:pt x="580" y="58"/>
                </a:lnTo>
                <a:lnTo>
                  <a:pt x="582" y="51"/>
                </a:lnTo>
                <a:lnTo>
                  <a:pt x="584" y="45"/>
                </a:lnTo>
                <a:lnTo>
                  <a:pt x="586" y="39"/>
                </a:lnTo>
                <a:lnTo>
                  <a:pt x="588" y="34"/>
                </a:lnTo>
                <a:lnTo>
                  <a:pt x="590" y="29"/>
                </a:lnTo>
                <a:lnTo>
                  <a:pt x="592" y="24"/>
                </a:lnTo>
                <a:lnTo>
                  <a:pt x="594" y="20"/>
                </a:lnTo>
                <a:lnTo>
                  <a:pt x="596" y="16"/>
                </a:lnTo>
                <a:lnTo>
                  <a:pt x="598" y="13"/>
                </a:lnTo>
                <a:lnTo>
                  <a:pt x="600" y="10"/>
                </a:lnTo>
                <a:lnTo>
                  <a:pt x="602" y="7"/>
                </a:lnTo>
                <a:lnTo>
                  <a:pt x="604" y="5"/>
                </a:lnTo>
                <a:lnTo>
                  <a:pt x="606" y="3"/>
                </a:lnTo>
                <a:lnTo>
                  <a:pt x="608" y="2"/>
                </a:lnTo>
                <a:lnTo>
                  <a:pt x="610" y="1"/>
                </a:lnTo>
                <a:lnTo>
                  <a:pt x="612" y="0"/>
                </a:lnTo>
                <a:lnTo>
                  <a:pt x="614" y="0"/>
                </a:lnTo>
                <a:lnTo>
                  <a:pt x="616" y="1"/>
                </a:lnTo>
                <a:lnTo>
                  <a:pt x="618" y="1"/>
                </a:lnTo>
                <a:lnTo>
                  <a:pt x="620" y="3"/>
                </a:lnTo>
                <a:lnTo>
                  <a:pt x="622" y="4"/>
                </a:lnTo>
                <a:lnTo>
                  <a:pt x="624" y="6"/>
                </a:lnTo>
                <a:lnTo>
                  <a:pt x="626" y="9"/>
                </a:lnTo>
                <a:lnTo>
                  <a:pt x="628" y="12"/>
                </a:lnTo>
                <a:lnTo>
                  <a:pt x="630" y="15"/>
                </a:lnTo>
                <a:lnTo>
                  <a:pt x="632" y="18"/>
                </a:lnTo>
                <a:lnTo>
                  <a:pt x="634" y="22"/>
                </a:lnTo>
                <a:lnTo>
                  <a:pt x="636" y="27"/>
                </a:lnTo>
                <a:lnTo>
                  <a:pt x="638" y="32"/>
                </a:lnTo>
                <a:lnTo>
                  <a:pt x="640" y="37"/>
                </a:lnTo>
                <a:lnTo>
                  <a:pt x="642" y="43"/>
                </a:lnTo>
                <a:lnTo>
                  <a:pt x="644" y="48"/>
                </a:lnTo>
                <a:lnTo>
                  <a:pt x="646" y="55"/>
                </a:lnTo>
                <a:lnTo>
                  <a:pt x="648" y="61"/>
                </a:lnTo>
                <a:lnTo>
                  <a:pt x="650" y="68"/>
                </a:lnTo>
                <a:lnTo>
                  <a:pt x="652" y="75"/>
                </a:lnTo>
                <a:lnTo>
                  <a:pt x="654" y="83"/>
                </a:lnTo>
                <a:lnTo>
                  <a:pt x="656" y="91"/>
                </a:lnTo>
                <a:lnTo>
                  <a:pt x="658" y="99"/>
                </a:lnTo>
                <a:lnTo>
                  <a:pt x="660" y="107"/>
                </a:lnTo>
                <a:lnTo>
                  <a:pt x="662" y="116"/>
                </a:lnTo>
                <a:lnTo>
                  <a:pt x="664" y="125"/>
                </a:lnTo>
                <a:lnTo>
                  <a:pt x="666" y="134"/>
                </a:lnTo>
                <a:lnTo>
                  <a:pt x="668" y="143"/>
                </a:lnTo>
                <a:lnTo>
                  <a:pt x="670" y="153"/>
                </a:lnTo>
                <a:lnTo>
                  <a:pt x="672" y="162"/>
                </a:lnTo>
                <a:lnTo>
                  <a:pt x="674" y="172"/>
                </a:lnTo>
                <a:lnTo>
                  <a:pt x="676" y="182"/>
                </a:lnTo>
                <a:lnTo>
                  <a:pt x="678" y="192"/>
                </a:lnTo>
                <a:lnTo>
                  <a:pt x="680" y="202"/>
                </a:lnTo>
                <a:lnTo>
                  <a:pt x="682" y="213"/>
                </a:lnTo>
                <a:lnTo>
                  <a:pt x="684" y="223"/>
                </a:lnTo>
                <a:lnTo>
                  <a:pt x="686" y="233"/>
                </a:lnTo>
                <a:lnTo>
                  <a:pt x="688" y="244"/>
                </a:lnTo>
                <a:lnTo>
                  <a:pt x="690" y="254"/>
                </a:lnTo>
                <a:lnTo>
                  <a:pt x="692" y="265"/>
                </a:lnTo>
                <a:lnTo>
                  <a:pt x="694" y="275"/>
                </a:lnTo>
                <a:lnTo>
                  <a:pt x="696" y="285"/>
                </a:lnTo>
                <a:lnTo>
                  <a:pt x="698" y="296"/>
                </a:lnTo>
                <a:lnTo>
                  <a:pt x="700" y="306"/>
                </a:lnTo>
                <a:lnTo>
                  <a:pt x="702" y="316"/>
                </a:lnTo>
                <a:lnTo>
                  <a:pt x="704" y="326"/>
                </a:lnTo>
                <a:lnTo>
                  <a:pt x="706" y="336"/>
                </a:lnTo>
                <a:lnTo>
                  <a:pt x="708" y="346"/>
                </a:lnTo>
                <a:lnTo>
                  <a:pt x="710" y="356"/>
                </a:lnTo>
                <a:lnTo>
                  <a:pt x="712" y="366"/>
                </a:lnTo>
                <a:lnTo>
                  <a:pt x="714" y="375"/>
                </a:lnTo>
                <a:lnTo>
                  <a:pt x="716" y="384"/>
                </a:lnTo>
                <a:lnTo>
                  <a:pt x="718" y="393"/>
                </a:lnTo>
                <a:lnTo>
                  <a:pt x="720" y="402"/>
                </a:lnTo>
                <a:lnTo>
                  <a:pt x="722" y="410"/>
                </a:lnTo>
                <a:lnTo>
                  <a:pt x="724" y="419"/>
                </a:lnTo>
                <a:lnTo>
                  <a:pt x="726" y="427"/>
                </a:lnTo>
                <a:lnTo>
                  <a:pt x="728" y="434"/>
                </a:lnTo>
                <a:lnTo>
                  <a:pt x="730" y="442"/>
                </a:lnTo>
                <a:lnTo>
                  <a:pt x="732" y="449"/>
                </a:lnTo>
                <a:lnTo>
                  <a:pt x="734" y="456"/>
                </a:lnTo>
                <a:lnTo>
                  <a:pt x="736" y="462"/>
                </a:lnTo>
                <a:lnTo>
                  <a:pt x="738" y="468"/>
                </a:lnTo>
                <a:lnTo>
                  <a:pt x="740" y="474"/>
                </a:lnTo>
                <a:lnTo>
                  <a:pt x="742" y="479"/>
                </a:lnTo>
                <a:lnTo>
                  <a:pt x="744" y="484"/>
                </a:lnTo>
                <a:lnTo>
                  <a:pt x="746" y="489"/>
                </a:lnTo>
                <a:lnTo>
                  <a:pt x="748" y="493"/>
                </a:lnTo>
                <a:lnTo>
                  <a:pt x="750" y="497"/>
                </a:lnTo>
                <a:lnTo>
                  <a:pt x="752" y="501"/>
                </a:lnTo>
                <a:lnTo>
                  <a:pt x="754" y="504"/>
                </a:lnTo>
                <a:lnTo>
                  <a:pt x="756" y="506"/>
                </a:lnTo>
                <a:lnTo>
                  <a:pt x="758" y="509"/>
                </a:lnTo>
                <a:lnTo>
                  <a:pt x="760" y="511"/>
                </a:lnTo>
                <a:lnTo>
                  <a:pt x="762" y="512"/>
                </a:lnTo>
                <a:lnTo>
                  <a:pt x="764" y="513"/>
                </a:lnTo>
                <a:lnTo>
                  <a:pt x="766" y="514"/>
                </a:lnTo>
                <a:lnTo>
                  <a:pt x="768" y="514"/>
                </a:lnTo>
                <a:lnTo>
                  <a:pt x="770" y="513"/>
                </a:lnTo>
                <a:lnTo>
                  <a:pt x="772" y="513"/>
                </a:lnTo>
                <a:lnTo>
                  <a:pt x="774" y="512"/>
                </a:lnTo>
                <a:lnTo>
                  <a:pt x="776" y="510"/>
                </a:lnTo>
                <a:lnTo>
                  <a:pt x="778" y="508"/>
                </a:lnTo>
                <a:lnTo>
                  <a:pt x="780" y="506"/>
                </a:lnTo>
                <a:lnTo>
                  <a:pt x="782" y="503"/>
                </a:lnTo>
                <a:lnTo>
                  <a:pt x="784" y="500"/>
                </a:lnTo>
                <a:lnTo>
                  <a:pt x="786" y="496"/>
                </a:lnTo>
                <a:lnTo>
                  <a:pt x="788" y="492"/>
                </a:lnTo>
                <a:lnTo>
                  <a:pt x="790" y="487"/>
                </a:lnTo>
                <a:lnTo>
                  <a:pt x="792" y="483"/>
                </a:lnTo>
                <a:lnTo>
                  <a:pt x="794" y="478"/>
                </a:lnTo>
                <a:lnTo>
                  <a:pt x="796" y="472"/>
                </a:lnTo>
                <a:lnTo>
                  <a:pt x="798" y="466"/>
                </a:lnTo>
                <a:lnTo>
                  <a:pt x="800" y="460"/>
                </a:lnTo>
                <a:lnTo>
                  <a:pt x="802" y="453"/>
                </a:lnTo>
                <a:lnTo>
                  <a:pt x="804" y="446"/>
                </a:lnTo>
                <a:lnTo>
                  <a:pt x="806" y="439"/>
                </a:lnTo>
                <a:lnTo>
                  <a:pt x="808" y="432"/>
                </a:lnTo>
                <a:lnTo>
                  <a:pt x="810" y="424"/>
                </a:lnTo>
                <a:lnTo>
                  <a:pt x="812" y="416"/>
                </a:lnTo>
                <a:lnTo>
                  <a:pt x="814" y="407"/>
                </a:lnTo>
                <a:lnTo>
                  <a:pt x="816" y="399"/>
                </a:lnTo>
                <a:lnTo>
                  <a:pt x="818" y="390"/>
                </a:lnTo>
                <a:lnTo>
                  <a:pt x="820" y="381"/>
                </a:lnTo>
                <a:lnTo>
                  <a:pt x="822" y="372"/>
                </a:lnTo>
                <a:lnTo>
                  <a:pt x="824" y="362"/>
                </a:lnTo>
                <a:lnTo>
                  <a:pt x="826" y="353"/>
                </a:lnTo>
                <a:lnTo>
                  <a:pt x="828" y="343"/>
                </a:lnTo>
                <a:lnTo>
                  <a:pt x="830" y="333"/>
                </a:lnTo>
                <a:lnTo>
                  <a:pt x="832" y="323"/>
                </a:lnTo>
                <a:lnTo>
                  <a:pt x="834" y="313"/>
                </a:lnTo>
                <a:lnTo>
                  <a:pt x="836" y="302"/>
                </a:lnTo>
                <a:lnTo>
                  <a:pt x="838" y="292"/>
                </a:lnTo>
                <a:lnTo>
                  <a:pt x="840" y="282"/>
                </a:lnTo>
                <a:lnTo>
                  <a:pt x="842" y="271"/>
                </a:lnTo>
                <a:lnTo>
                  <a:pt x="844" y="261"/>
                </a:lnTo>
                <a:lnTo>
                  <a:pt x="846" y="250"/>
                </a:lnTo>
                <a:lnTo>
                  <a:pt x="848" y="240"/>
                </a:lnTo>
                <a:lnTo>
                  <a:pt x="850" y="229"/>
                </a:lnTo>
                <a:lnTo>
                  <a:pt x="852" y="219"/>
                </a:lnTo>
                <a:lnTo>
                  <a:pt x="854" y="209"/>
                </a:lnTo>
                <a:lnTo>
                  <a:pt x="856" y="199"/>
                </a:lnTo>
                <a:lnTo>
                  <a:pt x="858" y="188"/>
                </a:lnTo>
                <a:lnTo>
                  <a:pt x="860" y="178"/>
                </a:lnTo>
                <a:lnTo>
                  <a:pt x="862" y="169"/>
                </a:lnTo>
                <a:lnTo>
                  <a:pt x="864" y="159"/>
                </a:lnTo>
                <a:lnTo>
                  <a:pt x="866" y="149"/>
                </a:lnTo>
                <a:lnTo>
                  <a:pt x="868" y="140"/>
                </a:lnTo>
                <a:lnTo>
                  <a:pt x="870" y="131"/>
                </a:lnTo>
                <a:lnTo>
                  <a:pt x="872" y="122"/>
                </a:lnTo>
                <a:lnTo>
                  <a:pt x="874" y="113"/>
                </a:lnTo>
                <a:lnTo>
                  <a:pt x="876" y="104"/>
                </a:lnTo>
                <a:lnTo>
                  <a:pt x="878" y="96"/>
                </a:lnTo>
                <a:lnTo>
                  <a:pt x="880" y="88"/>
                </a:lnTo>
                <a:lnTo>
                  <a:pt x="882" y="80"/>
                </a:lnTo>
                <a:lnTo>
                  <a:pt x="884" y="73"/>
                </a:lnTo>
                <a:lnTo>
                  <a:pt x="886" y="66"/>
                </a:lnTo>
                <a:lnTo>
                  <a:pt x="888" y="59"/>
                </a:lnTo>
                <a:lnTo>
                  <a:pt x="890" y="52"/>
                </a:lnTo>
                <a:lnTo>
                  <a:pt x="892" y="46"/>
                </a:lnTo>
                <a:lnTo>
                  <a:pt x="894" y="40"/>
                </a:lnTo>
                <a:lnTo>
                  <a:pt x="896" y="35"/>
                </a:lnTo>
                <a:lnTo>
                  <a:pt x="898" y="30"/>
                </a:lnTo>
                <a:lnTo>
                  <a:pt x="900" y="25"/>
                </a:lnTo>
                <a:lnTo>
                  <a:pt x="902" y="21"/>
                </a:lnTo>
                <a:lnTo>
                  <a:pt x="904" y="17"/>
                </a:lnTo>
                <a:lnTo>
                  <a:pt x="906" y="14"/>
                </a:lnTo>
                <a:lnTo>
                  <a:pt x="908" y="10"/>
                </a:lnTo>
                <a:lnTo>
                  <a:pt x="910" y="8"/>
                </a:lnTo>
                <a:lnTo>
                  <a:pt x="912" y="5"/>
                </a:lnTo>
                <a:lnTo>
                  <a:pt x="914" y="4"/>
                </a:lnTo>
                <a:lnTo>
                  <a:pt x="916" y="2"/>
                </a:lnTo>
                <a:lnTo>
                  <a:pt x="918" y="1"/>
                </a:lnTo>
                <a:lnTo>
                  <a:pt x="920" y="1"/>
                </a:lnTo>
                <a:lnTo>
                  <a:pt x="922" y="0"/>
                </a:lnTo>
                <a:lnTo>
                  <a:pt x="924" y="1"/>
                </a:lnTo>
                <a:lnTo>
                  <a:pt x="926" y="1"/>
                </a:lnTo>
                <a:lnTo>
                  <a:pt x="928" y="2"/>
                </a:lnTo>
                <a:lnTo>
                  <a:pt x="930" y="4"/>
                </a:lnTo>
                <a:lnTo>
                  <a:pt x="932" y="6"/>
                </a:lnTo>
                <a:lnTo>
                  <a:pt x="934" y="8"/>
                </a:lnTo>
                <a:lnTo>
                  <a:pt x="936" y="11"/>
                </a:lnTo>
                <a:lnTo>
                  <a:pt x="938" y="14"/>
                </a:lnTo>
                <a:lnTo>
                  <a:pt x="940" y="18"/>
                </a:lnTo>
                <a:lnTo>
                  <a:pt x="942" y="22"/>
                </a:lnTo>
                <a:lnTo>
                  <a:pt x="944" y="26"/>
                </a:lnTo>
                <a:lnTo>
                  <a:pt x="946" y="31"/>
                </a:lnTo>
                <a:lnTo>
                  <a:pt x="948" y="36"/>
                </a:lnTo>
                <a:lnTo>
                  <a:pt x="950" y="41"/>
                </a:lnTo>
                <a:lnTo>
                  <a:pt x="952" y="47"/>
                </a:lnTo>
                <a:lnTo>
                  <a:pt x="954" y="54"/>
                </a:lnTo>
                <a:lnTo>
                  <a:pt x="956" y="60"/>
                </a:lnTo>
                <a:lnTo>
                  <a:pt x="958" y="67"/>
                </a:lnTo>
                <a:lnTo>
                  <a:pt x="960" y="74"/>
                </a:lnTo>
                <a:lnTo>
                  <a:pt x="962" y="82"/>
                </a:lnTo>
                <a:lnTo>
                  <a:pt x="964" y="89"/>
                </a:lnTo>
                <a:lnTo>
                  <a:pt x="966" y="97"/>
                </a:lnTo>
                <a:lnTo>
                  <a:pt x="968" y="106"/>
                </a:lnTo>
                <a:lnTo>
                  <a:pt x="970" y="114"/>
                </a:lnTo>
                <a:lnTo>
                  <a:pt x="972" y="123"/>
                </a:lnTo>
                <a:lnTo>
                  <a:pt x="974" y="132"/>
                </a:lnTo>
                <a:lnTo>
                  <a:pt x="976" y="141"/>
                </a:lnTo>
                <a:lnTo>
                  <a:pt x="978" y="151"/>
                </a:lnTo>
                <a:lnTo>
                  <a:pt x="980" y="161"/>
                </a:lnTo>
                <a:lnTo>
                  <a:pt x="982" y="170"/>
                </a:lnTo>
                <a:lnTo>
                  <a:pt x="984" y="180"/>
                </a:lnTo>
                <a:lnTo>
                  <a:pt x="986" y="190"/>
                </a:lnTo>
                <a:lnTo>
                  <a:pt x="988" y="200"/>
                </a:lnTo>
                <a:lnTo>
                  <a:pt x="990" y="211"/>
                </a:lnTo>
                <a:lnTo>
                  <a:pt x="992" y="221"/>
                </a:lnTo>
                <a:lnTo>
                  <a:pt x="994" y="231"/>
                </a:lnTo>
                <a:lnTo>
                  <a:pt x="996" y="242"/>
                </a:lnTo>
                <a:lnTo>
                  <a:pt x="998" y="252"/>
                </a:lnTo>
                <a:lnTo>
                  <a:pt x="1000" y="263"/>
                </a:lnTo>
                <a:lnTo>
                  <a:pt x="1002" y="273"/>
                </a:lnTo>
                <a:lnTo>
                  <a:pt x="1004" y="284"/>
                </a:lnTo>
                <a:lnTo>
                  <a:pt x="1006" y="294"/>
                </a:lnTo>
                <a:lnTo>
                  <a:pt x="1008" y="304"/>
                </a:lnTo>
                <a:lnTo>
                  <a:pt x="1010" y="315"/>
                </a:lnTo>
                <a:lnTo>
                  <a:pt x="1012" y="325"/>
                </a:lnTo>
                <a:lnTo>
                  <a:pt x="1014" y="335"/>
                </a:lnTo>
                <a:lnTo>
                  <a:pt x="1016" y="345"/>
                </a:lnTo>
                <a:lnTo>
                  <a:pt x="1018" y="354"/>
                </a:lnTo>
                <a:lnTo>
                  <a:pt x="1020" y="364"/>
                </a:lnTo>
                <a:lnTo>
                  <a:pt x="1022" y="373"/>
                </a:lnTo>
                <a:lnTo>
                  <a:pt x="1024" y="383"/>
                </a:lnTo>
                <a:lnTo>
                  <a:pt x="1026" y="392"/>
                </a:lnTo>
                <a:lnTo>
                  <a:pt x="1028" y="400"/>
                </a:lnTo>
                <a:lnTo>
                  <a:pt x="1030" y="409"/>
                </a:lnTo>
                <a:lnTo>
                  <a:pt x="1032" y="417"/>
                </a:lnTo>
                <a:lnTo>
                  <a:pt x="1034" y="425"/>
                </a:lnTo>
                <a:lnTo>
                  <a:pt x="1036" y="433"/>
                </a:lnTo>
                <a:lnTo>
                  <a:pt x="1038" y="440"/>
                </a:lnTo>
                <a:lnTo>
                  <a:pt x="1040" y="448"/>
                </a:lnTo>
                <a:lnTo>
                  <a:pt x="1042" y="454"/>
                </a:lnTo>
                <a:lnTo>
                  <a:pt x="1044" y="461"/>
                </a:lnTo>
                <a:lnTo>
                  <a:pt x="1046" y="467"/>
                </a:lnTo>
                <a:lnTo>
                  <a:pt x="1048" y="473"/>
                </a:lnTo>
                <a:lnTo>
                  <a:pt x="1050" y="478"/>
                </a:lnTo>
                <a:lnTo>
                  <a:pt x="1052" y="484"/>
                </a:lnTo>
                <a:lnTo>
                  <a:pt x="1054" y="488"/>
                </a:lnTo>
                <a:lnTo>
                  <a:pt x="1056" y="493"/>
                </a:lnTo>
                <a:lnTo>
                  <a:pt x="1058" y="497"/>
                </a:lnTo>
                <a:lnTo>
                  <a:pt x="1060" y="500"/>
                </a:lnTo>
                <a:lnTo>
                  <a:pt x="1062" y="503"/>
                </a:lnTo>
                <a:lnTo>
                  <a:pt x="1064" y="506"/>
                </a:lnTo>
                <a:lnTo>
                  <a:pt x="1066" y="508"/>
                </a:lnTo>
                <a:lnTo>
                  <a:pt x="1068" y="510"/>
                </a:lnTo>
                <a:lnTo>
                  <a:pt x="1070" y="512"/>
                </a:lnTo>
                <a:lnTo>
                  <a:pt x="1072" y="513"/>
                </a:lnTo>
                <a:lnTo>
                  <a:pt x="1074" y="513"/>
                </a:lnTo>
                <a:lnTo>
                  <a:pt x="1076" y="514"/>
                </a:lnTo>
                <a:lnTo>
                  <a:pt x="1078" y="513"/>
                </a:lnTo>
                <a:lnTo>
                  <a:pt x="1080" y="513"/>
                </a:lnTo>
                <a:lnTo>
                  <a:pt x="1082" y="512"/>
                </a:lnTo>
                <a:lnTo>
                  <a:pt x="1084" y="510"/>
                </a:lnTo>
                <a:lnTo>
                  <a:pt x="1086" y="508"/>
                </a:lnTo>
                <a:lnTo>
                  <a:pt x="1088" y="506"/>
                </a:lnTo>
                <a:lnTo>
                  <a:pt x="1090" y="503"/>
                </a:lnTo>
                <a:lnTo>
                  <a:pt x="1092" y="500"/>
                </a:lnTo>
                <a:lnTo>
                  <a:pt x="1094" y="497"/>
                </a:lnTo>
                <a:lnTo>
                  <a:pt x="1096" y="493"/>
                </a:lnTo>
                <a:lnTo>
                  <a:pt x="1098" y="488"/>
                </a:lnTo>
                <a:lnTo>
                  <a:pt x="1100" y="484"/>
                </a:lnTo>
                <a:lnTo>
                  <a:pt x="1102" y="478"/>
                </a:lnTo>
                <a:lnTo>
                  <a:pt x="1104" y="473"/>
                </a:lnTo>
                <a:lnTo>
                  <a:pt x="1106" y="467"/>
                </a:lnTo>
                <a:lnTo>
                  <a:pt x="1108" y="461"/>
                </a:lnTo>
                <a:lnTo>
                  <a:pt x="1110" y="454"/>
                </a:lnTo>
                <a:lnTo>
                  <a:pt x="1112" y="448"/>
                </a:lnTo>
                <a:lnTo>
                  <a:pt x="1114" y="440"/>
                </a:lnTo>
                <a:lnTo>
                  <a:pt x="1116" y="433"/>
                </a:lnTo>
                <a:lnTo>
                  <a:pt x="1118" y="425"/>
                </a:lnTo>
                <a:lnTo>
                  <a:pt x="1120" y="417"/>
                </a:lnTo>
                <a:lnTo>
                  <a:pt x="1122" y="409"/>
                </a:lnTo>
                <a:lnTo>
                  <a:pt x="1124" y="400"/>
                </a:lnTo>
                <a:lnTo>
                  <a:pt x="1126" y="392"/>
                </a:lnTo>
                <a:lnTo>
                  <a:pt x="1128" y="383"/>
                </a:lnTo>
                <a:lnTo>
                  <a:pt x="1130" y="373"/>
                </a:lnTo>
                <a:lnTo>
                  <a:pt x="1132" y="364"/>
                </a:lnTo>
                <a:lnTo>
                  <a:pt x="1134" y="354"/>
                </a:lnTo>
                <a:lnTo>
                  <a:pt x="1136" y="345"/>
                </a:lnTo>
                <a:lnTo>
                  <a:pt x="1138" y="335"/>
                </a:lnTo>
                <a:lnTo>
                  <a:pt x="1140" y="325"/>
                </a:lnTo>
                <a:lnTo>
                  <a:pt x="1142" y="315"/>
                </a:lnTo>
                <a:lnTo>
                  <a:pt x="1144" y="304"/>
                </a:lnTo>
                <a:lnTo>
                  <a:pt x="1146" y="294"/>
                </a:lnTo>
                <a:lnTo>
                  <a:pt x="1148" y="284"/>
                </a:lnTo>
                <a:lnTo>
                  <a:pt x="1150" y="273"/>
                </a:lnTo>
                <a:lnTo>
                  <a:pt x="1152" y="263"/>
                </a:lnTo>
                <a:lnTo>
                  <a:pt x="1154" y="252"/>
                </a:lnTo>
                <a:lnTo>
                  <a:pt x="1156" y="242"/>
                </a:lnTo>
                <a:lnTo>
                  <a:pt x="1158" y="231"/>
                </a:lnTo>
                <a:lnTo>
                  <a:pt x="1160" y="221"/>
                </a:lnTo>
                <a:lnTo>
                  <a:pt x="1162" y="211"/>
                </a:lnTo>
                <a:lnTo>
                  <a:pt x="1164" y="200"/>
                </a:lnTo>
                <a:lnTo>
                  <a:pt x="1166" y="190"/>
                </a:lnTo>
                <a:lnTo>
                  <a:pt x="1168" y="180"/>
                </a:lnTo>
                <a:lnTo>
                  <a:pt x="1170" y="170"/>
                </a:lnTo>
                <a:lnTo>
                  <a:pt x="1172" y="161"/>
                </a:lnTo>
                <a:lnTo>
                  <a:pt x="1174" y="151"/>
                </a:lnTo>
                <a:lnTo>
                  <a:pt x="1176" y="141"/>
                </a:lnTo>
                <a:lnTo>
                  <a:pt x="1178" y="132"/>
                </a:lnTo>
                <a:lnTo>
                  <a:pt x="1180" y="123"/>
                </a:lnTo>
                <a:lnTo>
                  <a:pt x="1182" y="114"/>
                </a:lnTo>
                <a:lnTo>
                  <a:pt x="1184" y="106"/>
                </a:lnTo>
                <a:lnTo>
                  <a:pt x="1186" y="97"/>
                </a:lnTo>
                <a:lnTo>
                  <a:pt x="1188" y="89"/>
                </a:lnTo>
                <a:lnTo>
                  <a:pt x="1190" y="82"/>
                </a:lnTo>
                <a:lnTo>
                  <a:pt x="1192" y="74"/>
                </a:lnTo>
                <a:lnTo>
                  <a:pt x="1194" y="67"/>
                </a:lnTo>
                <a:lnTo>
                  <a:pt x="1196" y="60"/>
                </a:lnTo>
                <a:lnTo>
                  <a:pt x="1198" y="54"/>
                </a:lnTo>
                <a:lnTo>
                  <a:pt x="1200" y="47"/>
                </a:lnTo>
                <a:lnTo>
                  <a:pt x="1202" y="41"/>
                </a:lnTo>
                <a:lnTo>
                  <a:pt x="1204" y="36"/>
                </a:lnTo>
                <a:lnTo>
                  <a:pt x="1206" y="31"/>
                </a:lnTo>
                <a:lnTo>
                  <a:pt x="1208" y="26"/>
                </a:lnTo>
                <a:lnTo>
                  <a:pt x="1210" y="22"/>
                </a:lnTo>
                <a:lnTo>
                  <a:pt x="1212" y="18"/>
                </a:lnTo>
                <a:lnTo>
                  <a:pt x="1214" y="14"/>
                </a:lnTo>
                <a:lnTo>
                  <a:pt x="1216" y="11"/>
                </a:lnTo>
                <a:lnTo>
                  <a:pt x="1218" y="8"/>
                </a:lnTo>
                <a:lnTo>
                  <a:pt x="1220" y="6"/>
                </a:lnTo>
                <a:lnTo>
                  <a:pt x="1222" y="4"/>
                </a:lnTo>
                <a:lnTo>
                  <a:pt x="1224" y="2"/>
                </a:lnTo>
                <a:lnTo>
                  <a:pt x="1226" y="1"/>
                </a:lnTo>
                <a:lnTo>
                  <a:pt x="1227" y="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5" name="Rectangle 164">
            <a:extLst>
              <a:ext uri="{FF2B5EF4-FFF2-40B4-BE49-F238E27FC236}">
                <a16:creationId xmlns:a16="http://schemas.microsoft.com/office/drawing/2014/main" id="{8FFAA4CB-404C-4C37-B957-2FA9D672F53F}"/>
              </a:ext>
            </a:extLst>
          </p:cNvPr>
          <p:cNvSpPr/>
          <p:nvPr/>
        </p:nvSpPr>
        <p:spPr>
          <a:xfrm>
            <a:off x="0" y="1719263"/>
            <a:ext cx="968375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75" name="Freeform 83">
            <a:extLst>
              <a:ext uri="{FF2B5EF4-FFF2-40B4-BE49-F238E27FC236}">
                <a16:creationId xmlns:a16="http://schemas.microsoft.com/office/drawing/2014/main" id="{E9172381-EAF5-42AE-908B-E60D386F37EB}"/>
              </a:ext>
            </a:extLst>
          </p:cNvPr>
          <p:cNvSpPr>
            <a:spLocks/>
          </p:cNvSpPr>
          <p:nvPr/>
        </p:nvSpPr>
        <p:spPr bwMode="auto">
          <a:xfrm>
            <a:off x="1117600" y="1931988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0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240"/>
                </a:moveTo>
                <a:lnTo>
                  <a:pt x="2" y="230"/>
                </a:lnTo>
                <a:lnTo>
                  <a:pt x="4" y="219"/>
                </a:lnTo>
                <a:lnTo>
                  <a:pt x="6" y="209"/>
                </a:lnTo>
                <a:lnTo>
                  <a:pt x="8" y="199"/>
                </a:lnTo>
                <a:lnTo>
                  <a:pt x="10" y="189"/>
                </a:lnTo>
                <a:lnTo>
                  <a:pt x="12" y="178"/>
                </a:lnTo>
                <a:lnTo>
                  <a:pt x="14" y="169"/>
                </a:lnTo>
                <a:lnTo>
                  <a:pt x="16" y="159"/>
                </a:lnTo>
                <a:lnTo>
                  <a:pt x="18" y="149"/>
                </a:lnTo>
                <a:lnTo>
                  <a:pt x="20" y="140"/>
                </a:lnTo>
                <a:lnTo>
                  <a:pt x="22" y="131"/>
                </a:lnTo>
                <a:lnTo>
                  <a:pt x="24" y="122"/>
                </a:lnTo>
                <a:lnTo>
                  <a:pt x="26" y="113"/>
                </a:lnTo>
                <a:lnTo>
                  <a:pt x="28" y="104"/>
                </a:lnTo>
                <a:lnTo>
                  <a:pt x="30" y="96"/>
                </a:lnTo>
                <a:lnTo>
                  <a:pt x="32" y="88"/>
                </a:lnTo>
                <a:lnTo>
                  <a:pt x="34" y="80"/>
                </a:lnTo>
                <a:lnTo>
                  <a:pt x="36" y="73"/>
                </a:lnTo>
                <a:lnTo>
                  <a:pt x="38" y="66"/>
                </a:lnTo>
                <a:lnTo>
                  <a:pt x="40" y="59"/>
                </a:lnTo>
                <a:lnTo>
                  <a:pt x="42" y="52"/>
                </a:lnTo>
                <a:lnTo>
                  <a:pt x="44" y="46"/>
                </a:lnTo>
                <a:lnTo>
                  <a:pt x="46" y="41"/>
                </a:lnTo>
                <a:lnTo>
                  <a:pt x="48" y="35"/>
                </a:lnTo>
                <a:lnTo>
                  <a:pt x="50" y="30"/>
                </a:lnTo>
                <a:lnTo>
                  <a:pt x="52" y="25"/>
                </a:lnTo>
                <a:lnTo>
                  <a:pt x="54" y="21"/>
                </a:lnTo>
                <a:lnTo>
                  <a:pt x="56" y="17"/>
                </a:lnTo>
                <a:lnTo>
                  <a:pt x="58" y="14"/>
                </a:lnTo>
                <a:lnTo>
                  <a:pt x="60" y="10"/>
                </a:lnTo>
                <a:lnTo>
                  <a:pt x="62" y="8"/>
                </a:lnTo>
                <a:lnTo>
                  <a:pt x="64" y="5"/>
                </a:lnTo>
                <a:lnTo>
                  <a:pt x="66" y="4"/>
                </a:lnTo>
                <a:lnTo>
                  <a:pt x="68" y="2"/>
                </a:lnTo>
                <a:lnTo>
                  <a:pt x="70" y="1"/>
                </a:lnTo>
                <a:lnTo>
                  <a:pt x="72" y="1"/>
                </a:lnTo>
                <a:lnTo>
                  <a:pt x="74" y="0"/>
                </a:lnTo>
                <a:lnTo>
                  <a:pt x="76" y="1"/>
                </a:lnTo>
                <a:lnTo>
                  <a:pt x="78" y="1"/>
                </a:lnTo>
                <a:lnTo>
                  <a:pt x="80" y="2"/>
                </a:lnTo>
                <a:lnTo>
                  <a:pt x="82" y="4"/>
                </a:lnTo>
                <a:lnTo>
                  <a:pt x="84" y="6"/>
                </a:lnTo>
                <a:lnTo>
                  <a:pt x="86" y="8"/>
                </a:lnTo>
                <a:lnTo>
                  <a:pt x="88" y="11"/>
                </a:lnTo>
                <a:lnTo>
                  <a:pt x="90" y="14"/>
                </a:lnTo>
                <a:lnTo>
                  <a:pt x="92" y="18"/>
                </a:lnTo>
                <a:lnTo>
                  <a:pt x="94" y="22"/>
                </a:lnTo>
                <a:lnTo>
                  <a:pt x="96" y="26"/>
                </a:lnTo>
                <a:lnTo>
                  <a:pt x="98" y="31"/>
                </a:lnTo>
                <a:lnTo>
                  <a:pt x="100" y="36"/>
                </a:lnTo>
                <a:lnTo>
                  <a:pt x="102" y="41"/>
                </a:lnTo>
                <a:lnTo>
                  <a:pt x="104" y="47"/>
                </a:lnTo>
                <a:lnTo>
                  <a:pt x="106" y="54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89"/>
                </a:lnTo>
                <a:lnTo>
                  <a:pt x="118" y="97"/>
                </a:lnTo>
                <a:lnTo>
                  <a:pt x="120" y="106"/>
                </a:lnTo>
                <a:lnTo>
                  <a:pt x="122" y="114"/>
                </a:lnTo>
                <a:lnTo>
                  <a:pt x="124" y="123"/>
                </a:lnTo>
                <a:lnTo>
                  <a:pt x="126" y="132"/>
                </a:lnTo>
                <a:lnTo>
                  <a:pt x="128" y="141"/>
                </a:lnTo>
                <a:lnTo>
                  <a:pt x="130" y="151"/>
                </a:lnTo>
                <a:lnTo>
                  <a:pt x="132" y="160"/>
                </a:lnTo>
                <a:lnTo>
                  <a:pt x="134" y="170"/>
                </a:lnTo>
                <a:lnTo>
                  <a:pt x="136" y="180"/>
                </a:lnTo>
                <a:lnTo>
                  <a:pt x="138" y="190"/>
                </a:lnTo>
                <a:lnTo>
                  <a:pt x="140" y="200"/>
                </a:lnTo>
                <a:lnTo>
                  <a:pt x="142" y="211"/>
                </a:lnTo>
                <a:lnTo>
                  <a:pt x="144" y="221"/>
                </a:lnTo>
                <a:lnTo>
                  <a:pt x="146" y="231"/>
                </a:lnTo>
                <a:lnTo>
                  <a:pt x="148" y="242"/>
                </a:lnTo>
                <a:lnTo>
                  <a:pt x="150" y="252"/>
                </a:lnTo>
                <a:lnTo>
                  <a:pt x="152" y="263"/>
                </a:lnTo>
                <a:lnTo>
                  <a:pt x="154" y="273"/>
                </a:lnTo>
                <a:lnTo>
                  <a:pt x="156" y="284"/>
                </a:lnTo>
                <a:lnTo>
                  <a:pt x="158" y="294"/>
                </a:lnTo>
                <a:lnTo>
                  <a:pt x="160" y="304"/>
                </a:lnTo>
                <a:lnTo>
                  <a:pt x="162" y="314"/>
                </a:lnTo>
                <a:lnTo>
                  <a:pt x="164" y="325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3"/>
                </a:lnTo>
                <a:lnTo>
                  <a:pt x="178" y="392"/>
                </a:lnTo>
                <a:lnTo>
                  <a:pt x="180" y="400"/>
                </a:lnTo>
                <a:lnTo>
                  <a:pt x="182" y="409"/>
                </a:lnTo>
                <a:lnTo>
                  <a:pt x="184" y="417"/>
                </a:lnTo>
                <a:lnTo>
                  <a:pt x="186" y="425"/>
                </a:lnTo>
                <a:lnTo>
                  <a:pt x="188" y="433"/>
                </a:lnTo>
                <a:lnTo>
                  <a:pt x="190" y="440"/>
                </a:lnTo>
                <a:lnTo>
                  <a:pt x="192" y="448"/>
                </a:lnTo>
                <a:lnTo>
                  <a:pt x="194" y="454"/>
                </a:lnTo>
                <a:lnTo>
                  <a:pt x="196" y="461"/>
                </a:lnTo>
                <a:lnTo>
                  <a:pt x="198" y="467"/>
                </a:lnTo>
                <a:lnTo>
                  <a:pt x="200" y="473"/>
                </a:lnTo>
                <a:lnTo>
                  <a:pt x="202" y="478"/>
                </a:lnTo>
                <a:lnTo>
                  <a:pt x="204" y="484"/>
                </a:lnTo>
                <a:lnTo>
                  <a:pt x="206" y="488"/>
                </a:lnTo>
                <a:lnTo>
                  <a:pt x="208" y="493"/>
                </a:lnTo>
                <a:lnTo>
                  <a:pt x="210" y="497"/>
                </a:lnTo>
                <a:lnTo>
                  <a:pt x="212" y="500"/>
                </a:lnTo>
                <a:lnTo>
                  <a:pt x="214" y="503"/>
                </a:lnTo>
                <a:lnTo>
                  <a:pt x="216" y="506"/>
                </a:lnTo>
                <a:lnTo>
                  <a:pt x="218" y="508"/>
                </a:lnTo>
                <a:lnTo>
                  <a:pt x="220" y="510"/>
                </a:lnTo>
                <a:lnTo>
                  <a:pt x="222" y="512"/>
                </a:lnTo>
                <a:lnTo>
                  <a:pt x="224" y="513"/>
                </a:lnTo>
                <a:lnTo>
                  <a:pt x="226" y="513"/>
                </a:lnTo>
                <a:lnTo>
                  <a:pt x="228" y="514"/>
                </a:lnTo>
                <a:lnTo>
                  <a:pt x="230" y="513"/>
                </a:lnTo>
                <a:lnTo>
                  <a:pt x="232" y="513"/>
                </a:lnTo>
                <a:lnTo>
                  <a:pt x="234" y="512"/>
                </a:lnTo>
                <a:lnTo>
                  <a:pt x="236" y="510"/>
                </a:lnTo>
                <a:lnTo>
                  <a:pt x="238" y="508"/>
                </a:lnTo>
                <a:lnTo>
                  <a:pt x="240" y="506"/>
                </a:lnTo>
                <a:lnTo>
                  <a:pt x="242" y="503"/>
                </a:lnTo>
                <a:lnTo>
                  <a:pt x="244" y="500"/>
                </a:lnTo>
                <a:lnTo>
                  <a:pt x="246" y="497"/>
                </a:lnTo>
                <a:lnTo>
                  <a:pt x="248" y="493"/>
                </a:lnTo>
                <a:lnTo>
                  <a:pt x="250" y="488"/>
                </a:lnTo>
                <a:lnTo>
                  <a:pt x="252" y="484"/>
                </a:lnTo>
                <a:lnTo>
                  <a:pt x="254" y="479"/>
                </a:lnTo>
                <a:lnTo>
                  <a:pt x="256" y="473"/>
                </a:lnTo>
                <a:lnTo>
                  <a:pt x="258" y="467"/>
                </a:lnTo>
                <a:lnTo>
                  <a:pt x="260" y="461"/>
                </a:lnTo>
                <a:lnTo>
                  <a:pt x="262" y="455"/>
                </a:lnTo>
                <a:lnTo>
                  <a:pt x="264" y="448"/>
                </a:lnTo>
                <a:lnTo>
                  <a:pt x="266" y="441"/>
                </a:lnTo>
                <a:lnTo>
                  <a:pt x="268" y="433"/>
                </a:lnTo>
                <a:lnTo>
                  <a:pt x="270" y="425"/>
                </a:lnTo>
                <a:lnTo>
                  <a:pt x="272" y="417"/>
                </a:lnTo>
                <a:lnTo>
                  <a:pt x="274" y="409"/>
                </a:lnTo>
                <a:lnTo>
                  <a:pt x="276" y="400"/>
                </a:lnTo>
                <a:lnTo>
                  <a:pt x="278" y="392"/>
                </a:lnTo>
                <a:lnTo>
                  <a:pt x="280" y="383"/>
                </a:lnTo>
                <a:lnTo>
                  <a:pt x="282" y="373"/>
                </a:lnTo>
                <a:lnTo>
                  <a:pt x="284" y="364"/>
                </a:lnTo>
                <a:lnTo>
                  <a:pt x="286" y="354"/>
                </a:lnTo>
                <a:lnTo>
                  <a:pt x="288" y="345"/>
                </a:lnTo>
                <a:lnTo>
                  <a:pt x="290" y="335"/>
                </a:lnTo>
                <a:lnTo>
                  <a:pt x="292" y="325"/>
                </a:lnTo>
                <a:lnTo>
                  <a:pt x="294" y="315"/>
                </a:lnTo>
                <a:lnTo>
                  <a:pt x="296" y="304"/>
                </a:lnTo>
                <a:lnTo>
                  <a:pt x="298" y="294"/>
                </a:lnTo>
                <a:lnTo>
                  <a:pt x="300" y="284"/>
                </a:lnTo>
                <a:lnTo>
                  <a:pt x="302" y="273"/>
                </a:lnTo>
                <a:lnTo>
                  <a:pt x="304" y="263"/>
                </a:lnTo>
                <a:lnTo>
                  <a:pt x="306" y="252"/>
                </a:lnTo>
                <a:lnTo>
                  <a:pt x="308" y="242"/>
                </a:lnTo>
                <a:lnTo>
                  <a:pt x="310" y="231"/>
                </a:lnTo>
                <a:lnTo>
                  <a:pt x="312" y="221"/>
                </a:lnTo>
                <a:lnTo>
                  <a:pt x="314" y="211"/>
                </a:lnTo>
                <a:lnTo>
                  <a:pt x="316" y="200"/>
                </a:lnTo>
                <a:lnTo>
                  <a:pt x="318" y="190"/>
                </a:lnTo>
                <a:lnTo>
                  <a:pt x="320" y="180"/>
                </a:lnTo>
                <a:lnTo>
                  <a:pt x="322" y="170"/>
                </a:lnTo>
                <a:lnTo>
                  <a:pt x="324" y="161"/>
                </a:lnTo>
                <a:lnTo>
                  <a:pt x="326" y="151"/>
                </a:lnTo>
                <a:lnTo>
                  <a:pt x="328" y="142"/>
                </a:lnTo>
                <a:lnTo>
                  <a:pt x="330" y="132"/>
                </a:lnTo>
                <a:lnTo>
                  <a:pt x="332" y="123"/>
                </a:lnTo>
                <a:lnTo>
                  <a:pt x="334" y="114"/>
                </a:lnTo>
                <a:lnTo>
                  <a:pt x="336" y="106"/>
                </a:lnTo>
                <a:lnTo>
                  <a:pt x="338" y="98"/>
                </a:lnTo>
                <a:lnTo>
                  <a:pt x="340" y="89"/>
                </a:lnTo>
                <a:lnTo>
                  <a:pt x="342" y="82"/>
                </a:lnTo>
                <a:lnTo>
                  <a:pt x="344" y="74"/>
                </a:lnTo>
                <a:lnTo>
                  <a:pt x="346" y="67"/>
                </a:lnTo>
                <a:lnTo>
                  <a:pt x="348" y="60"/>
                </a:lnTo>
                <a:lnTo>
                  <a:pt x="350" y="54"/>
                </a:lnTo>
                <a:lnTo>
                  <a:pt x="352" y="47"/>
                </a:lnTo>
                <a:lnTo>
                  <a:pt x="354" y="42"/>
                </a:lnTo>
                <a:lnTo>
                  <a:pt x="356" y="36"/>
                </a:lnTo>
                <a:lnTo>
                  <a:pt x="358" y="31"/>
                </a:lnTo>
                <a:lnTo>
                  <a:pt x="360" y="26"/>
                </a:lnTo>
                <a:lnTo>
                  <a:pt x="362" y="22"/>
                </a:lnTo>
                <a:lnTo>
                  <a:pt x="364" y="18"/>
                </a:lnTo>
                <a:lnTo>
                  <a:pt x="366" y="14"/>
                </a:lnTo>
                <a:lnTo>
                  <a:pt x="368" y="11"/>
                </a:lnTo>
                <a:lnTo>
                  <a:pt x="370" y="8"/>
                </a:lnTo>
                <a:lnTo>
                  <a:pt x="372" y="6"/>
                </a:lnTo>
                <a:lnTo>
                  <a:pt x="374" y="4"/>
                </a:lnTo>
                <a:lnTo>
                  <a:pt x="376" y="2"/>
                </a:lnTo>
                <a:lnTo>
                  <a:pt x="378" y="1"/>
                </a:lnTo>
                <a:lnTo>
                  <a:pt x="380" y="1"/>
                </a:lnTo>
                <a:lnTo>
                  <a:pt x="382" y="0"/>
                </a:lnTo>
                <a:lnTo>
                  <a:pt x="384" y="1"/>
                </a:lnTo>
                <a:lnTo>
                  <a:pt x="386" y="1"/>
                </a:lnTo>
                <a:lnTo>
                  <a:pt x="388" y="2"/>
                </a:lnTo>
                <a:lnTo>
                  <a:pt x="390" y="4"/>
                </a:lnTo>
                <a:lnTo>
                  <a:pt x="392" y="5"/>
                </a:lnTo>
                <a:lnTo>
                  <a:pt x="394" y="8"/>
                </a:lnTo>
                <a:lnTo>
                  <a:pt x="396" y="10"/>
                </a:lnTo>
                <a:lnTo>
                  <a:pt x="398" y="14"/>
                </a:lnTo>
                <a:lnTo>
                  <a:pt x="400" y="17"/>
                </a:lnTo>
                <a:lnTo>
                  <a:pt x="402" y="21"/>
                </a:lnTo>
                <a:lnTo>
                  <a:pt x="404" y="25"/>
                </a:lnTo>
                <a:lnTo>
                  <a:pt x="406" y="30"/>
                </a:lnTo>
                <a:lnTo>
                  <a:pt x="408" y="35"/>
                </a:lnTo>
                <a:lnTo>
                  <a:pt x="410" y="40"/>
                </a:lnTo>
                <a:lnTo>
                  <a:pt x="412" y="46"/>
                </a:lnTo>
                <a:lnTo>
                  <a:pt x="414" y="52"/>
                </a:lnTo>
                <a:lnTo>
                  <a:pt x="416" y="59"/>
                </a:lnTo>
                <a:lnTo>
                  <a:pt x="418" y="66"/>
                </a:lnTo>
                <a:lnTo>
                  <a:pt x="420" y="73"/>
                </a:lnTo>
                <a:lnTo>
                  <a:pt x="422" y="80"/>
                </a:lnTo>
                <a:lnTo>
                  <a:pt x="424" y="88"/>
                </a:lnTo>
                <a:lnTo>
                  <a:pt x="426" y="96"/>
                </a:lnTo>
                <a:lnTo>
                  <a:pt x="428" y="104"/>
                </a:lnTo>
                <a:lnTo>
                  <a:pt x="430" y="113"/>
                </a:lnTo>
                <a:lnTo>
                  <a:pt x="432" y="122"/>
                </a:lnTo>
                <a:lnTo>
                  <a:pt x="434" y="131"/>
                </a:lnTo>
                <a:lnTo>
                  <a:pt x="436" y="140"/>
                </a:lnTo>
                <a:lnTo>
                  <a:pt x="438" y="149"/>
                </a:lnTo>
                <a:lnTo>
                  <a:pt x="440" y="159"/>
                </a:lnTo>
                <a:lnTo>
                  <a:pt x="442" y="168"/>
                </a:lnTo>
                <a:lnTo>
                  <a:pt x="444" y="178"/>
                </a:lnTo>
                <a:lnTo>
                  <a:pt x="446" y="188"/>
                </a:lnTo>
                <a:lnTo>
                  <a:pt x="448" y="199"/>
                </a:lnTo>
                <a:lnTo>
                  <a:pt x="450" y="209"/>
                </a:lnTo>
                <a:lnTo>
                  <a:pt x="452" y="219"/>
                </a:lnTo>
                <a:lnTo>
                  <a:pt x="454" y="229"/>
                </a:lnTo>
                <a:lnTo>
                  <a:pt x="456" y="240"/>
                </a:lnTo>
                <a:lnTo>
                  <a:pt x="458" y="250"/>
                </a:lnTo>
                <a:lnTo>
                  <a:pt x="460" y="261"/>
                </a:lnTo>
                <a:lnTo>
                  <a:pt x="462" y="271"/>
                </a:lnTo>
                <a:lnTo>
                  <a:pt x="464" y="282"/>
                </a:lnTo>
                <a:lnTo>
                  <a:pt x="466" y="292"/>
                </a:lnTo>
                <a:lnTo>
                  <a:pt x="468" y="302"/>
                </a:lnTo>
                <a:lnTo>
                  <a:pt x="470" y="313"/>
                </a:lnTo>
                <a:lnTo>
                  <a:pt x="472" y="323"/>
                </a:lnTo>
                <a:lnTo>
                  <a:pt x="474" y="333"/>
                </a:lnTo>
                <a:lnTo>
                  <a:pt x="476" y="343"/>
                </a:lnTo>
                <a:lnTo>
                  <a:pt x="478" y="353"/>
                </a:lnTo>
                <a:lnTo>
                  <a:pt x="480" y="362"/>
                </a:lnTo>
                <a:lnTo>
                  <a:pt x="482" y="372"/>
                </a:lnTo>
                <a:lnTo>
                  <a:pt x="484" y="381"/>
                </a:lnTo>
                <a:lnTo>
                  <a:pt x="486" y="390"/>
                </a:lnTo>
                <a:lnTo>
                  <a:pt x="488" y="399"/>
                </a:lnTo>
                <a:lnTo>
                  <a:pt x="490" y="407"/>
                </a:lnTo>
                <a:lnTo>
                  <a:pt x="492" y="416"/>
                </a:lnTo>
                <a:lnTo>
                  <a:pt x="494" y="424"/>
                </a:lnTo>
                <a:lnTo>
                  <a:pt x="496" y="432"/>
                </a:lnTo>
                <a:lnTo>
                  <a:pt x="498" y="439"/>
                </a:lnTo>
                <a:lnTo>
                  <a:pt x="500" y="446"/>
                </a:lnTo>
                <a:lnTo>
                  <a:pt x="502" y="453"/>
                </a:lnTo>
                <a:lnTo>
                  <a:pt x="504" y="460"/>
                </a:lnTo>
                <a:lnTo>
                  <a:pt x="506" y="466"/>
                </a:lnTo>
                <a:lnTo>
                  <a:pt x="508" y="472"/>
                </a:lnTo>
                <a:lnTo>
                  <a:pt x="510" y="477"/>
                </a:lnTo>
                <a:lnTo>
                  <a:pt x="512" y="483"/>
                </a:lnTo>
                <a:lnTo>
                  <a:pt x="514" y="487"/>
                </a:lnTo>
                <a:lnTo>
                  <a:pt x="516" y="492"/>
                </a:lnTo>
                <a:lnTo>
                  <a:pt x="518" y="496"/>
                </a:lnTo>
                <a:lnTo>
                  <a:pt x="520" y="500"/>
                </a:lnTo>
                <a:lnTo>
                  <a:pt x="522" y="503"/>
                </a:lnTo>
                <a:lnTo>
                  <a:pt x="524" y="506"/>
                </a:lnTo>
                <a:lnTo>
                  <a:pt x="526" y="508"/>
                </a:lnTo>
                <a:lnTo>
                  <a:pt x="528" y="510"/>
                </a:lnTo>
                <a:lnTo>
                  <a:pt x="530" y="512"/>
                </a:lnTo>
                <a:lnTo>
                  <a:pt x="532" y="513"/>
                </a:lnTo>
                <a:lnTo>
                  <a:pt x="534" y="513"/>
                </a:lnTo>
                <a:lnTo>
                  <a:pt x="536" y="514"/>
                </a:lnTo>
                <a:lnTo>
                  <a:pt x="538" y="514"/>
                </a:lnTo>
                <a:lnTo>
                  <a:pt x="540" y="513"/>
                </a:lnTo>
                <a:lnTo>
                  <a:pt x="542" y="512"/>
                </a:lnTo>
                <a:lnTo>
                  <a:pt x="544" y="511"/>
                </a:lnTo>
                <a:lnTo>
                  <a:pt x="546" y="509"/>
                </a:lnTo>
                <a:lnTo>
                  <a:pt x="548" y="506"/>
                </a:lnTo>
                <a:lnTo>
                  <a:pt x="550" y="504"/>
                </a:lnTo>
                <a:lnTo>
                  <a:pt x="552" y="501"/>
                </a:lnTo>
                <a:lnTo>
                  <a:pt x="554" y="497"/>
                </a:lnTo>
                <a:lnTo>
                  <a:pt x="556" y="493"/>
                </a:lnTo>
                <a:lnTo>
                  <a:pt x="558" y="489"/>
                </a:lnTo>
                <a:lnTo>
                  <a:pt x="560" y="484"/>
                </a:lnTo>
                <a:lnTo>
                  <a:pt x="562" y="479"/>
                </a:lnTo>
                <a:lnTo>
                  <a:pt x="564" y="474"/>
                </a:lnTo>
                <a:lnTo>
                  <a:pt x="566" y="468"/>
                </a:lnTo>
                <a:lnTo>
                  <a:pt x="568" y="462"/>
                </a:lnTo>
                <a:lnTo>
                  <a:pt x="570" y="456"/>
                </a:lnTo>
                <a:lnTo>
                  <a:pt x="572" y="449"/>
                </a:lnTo>
                <a:lnTo>
                  <a:pt x="574" y="442"/>
                </a:lnTo>
                <a:lnTo>
                  <a:pt x="576" y="434"/>
                </a:lnTo>
                <a:lnTo>
                  <a:pt x="578" y="427"/>
                </a:lnTo>
                <a:lnTo>
                  <a:pt x="580" y="419"/>
                </a:lnTo>
                <a:lnTo>
                  <a:pt x="582" y="410"/>
                </a:lnTo>
                <a:lnTo>
                  <a:pt x="584" y="402"/>
                </a:lnTo>
                <a:lnTo>
                  <a:pt x="586" y="393"/>
                </a:lnTo>
                <a:lnTo>
                  <a:pt x="588" y="384"/>
                </a:lnTo>
                <a:lnTo>
                  <a:pt x="590" y="375"/>
                </a:lnTo>
                <a:lnTo>
                  <a:pt x="592" y="366"/>
                </a:lnTo>
                <a:lnTo>
                  <a:pt x="594" y="356"/>
                </a:lnTo>
                <a:lnTo>
                  <a:pt x="596" y="346"/>
                </a:lnTo>
                <a:lnTo>
                  <a:pt x="598" y="337"/>
                </a:lnTo>
                <a:lnTo>
                  <a:pt x="600" y="327"/>
                </a:lnTo>
                <a:lnTo>
                  <a:pt x="602" y="316"/>
                </a:lnTo>
                <a:lnTo>
                  <a:pt x="604" y="306"/>
                </a:lnTo>
                <a:lnTo>
                  <a:pt x="606" y="296"/>
                </a:lnTo>
                <a:lnTo>
                  <a:pt x="608" y="286"/>
                </a:lnTo>
                <a:lnTo>
                  <a:pt x="610" y="275"/>
                </a:lnTo>
                <a:lnTo>
                  <a:pt x="612" y="265"/>
                </a:lnTo>
                <a:lnTo>
                  <a:pt x="614" y="254"/>
                </a:lnTo>
                <a:lnTo>
                  <a:pt x="616" y="244"/>
                </a:lnTo>
                <a:lnTo>
                  <a:pt x="618" y="233"/>
                </a:lnTo>
                <a:lnTo>
                  <a:pt x="620" y="223"/>
                </a:lnTo>
                <a:lnTo>
                  <a:pt x="622" y="213"/>
                </a:lnTo>
                <a:lnTo>
                  <a:pt x="624" y="202"/>
                </a:lnTo>
                <a:lnTo>
                  <a:pt x="626" y="192"/>
                </a:lnTo>
                <a:lnTo>
                  <a:pt x="628" y="182"/>
                </a:lnTo>
                <a:lnTo>
                  <a:pt x="630" y="172"/>
                </a:lnTo>
                <a:lnTo>
                  <a:pt x="632" y="162"/>
                </a:lnTo>
                <a:lnTo>
                  <a:pt x="634" y="153"/>
                </a:lnTo>
                <a:lnTo>
                  <a:pt x="636" y="143"/>
                </a:lnTo>
                <a:lnTo>
                  <a:pt x="638" y="134"/>
                </a:lnTo>
                <a:lnTo>
                  <a:pt x="640" y="125"/>
                </a:lnTo>
                <a:lnTo>
                  <a:pt x="642" y="116"/>
                </a:lnTo>
                <a:lnTo>
                  <a:pt x="644" y="107"/>
                </a:lnTo>
                <a:lnTo>
                  <a:pt x="646" y="99"/>
                </a:lnTo>
                <a:lnTo>
                  <a:pt x="648" y="91"/>
                </a:lnTo>
                <a:lnTo>
                  <a:pt x="650" y="83"/>
                </a:lnTo>
                <a:lnTo>
                  <a:pt x="652" y="76"/>
                </a:lnTo>
                <a:lnTo>
                  <a:pt x="654" y="68"/>
                </a:lnTo>
                <a:lnTo>
                  <a:pt x="656" y="61"/>
                </a:lnTo>
                <a:lnTo>
                  <a:pt x="658" y="55"/>
                </a:lnTo>
                <a:lnTo>
                  <a:pt x="660" y="48"/>
                </a:lnTo>
                <a:lnTo>
                  <a:pt x="662" y="43"/>
                </a:lnTo>
                <a:lnTo>
                  <a:pt x="664" y="37"/>
                </a:lnTo>
                <a:lnTo>
                  <a:pt x="666" y="32"/>
                </a:lnTo>
                <a:lnTo>
                  <a:pt x="668" y="27"/>
                </a:lnTo>
                <a:lnTo>
                  <a:pt x="670" y="23"/>
                </a:lnTo>
                <a:lnTo>
                  <a:pt x="672" y="18"/>
                </a:lnTo>
                <a:lnTo>
                  <a:pt x="674" y="15"/>
                </a:lnTo>
                <a:lnTo>
                  <a:pt x="676" y="12"/>
                </a:lnTo>
                <a:lnTo>
                  <a:pt x="678" y="9"/>
                </a:lnTo>
                <a:lnTo>
                  <a:pt x="680" y="6"/>
                </a:lnTo>
                <a:lnTo>
                  <a:pt x="682" y="4"/>
                </a:lnTo>
                <a:lnTo>
                  <a:pt x="684" y="3"/>
                </a:lnTo>
                <a:lnTo>
                  <a:pt x="686" y="1"/>
                </a:lnTo>
                <a:lnTo>
                  <a:pt x="688" y="1"/>
                </a:lnTo>
                <a:lnTo>
                  <a:pt x="690" y="0"/>
                </a:lnTo>
                <a:lnTo>
                  <a:pt x="692" y="0"/>
                </a:lnTo>
                <a:lnTo>
                  <a:pt x="694" y="1"/>
                </a:lnTo>
                <a:lnTo>
                  <a:pt x="696" y="2"/>
                </a:lnTo>
                <a:lnTo>
                  <a:pt x="698" y="3"/>
                </a:lnTo>
                <a:lnTo>
                  <a:pt x="700" y="5"/>
                </a:lnTo>
                <a:lnTo>
                  <a:pt x="702" y="7"/>
                </a:lnTo>
                <a:lnTo>
                  <a:pt x="704" y="10"/>
                </a:lnTo>
                <a:lnTo>
                  <a:pt x="706" y="13"/>
                </a:lnTo>
                <a:lnTo>
                  <a:pt x="708" y="16"/>
                </a:lnTo>
                <a:lnTo>
                  <a:pt x="710" y="20"/>
                </a:lnTo>
                <a:lnTo>
                  <a:pt x="712" y="24"/>
                </a:lnTo>
                <a:lnTo>
                  <a:pt x="714" y="29"/>
                </a:lnTo>
                <a:lnTo>
                  <a:pt x="716" y="34"/>
                </a:lnTo>
                <a:lnTo>
                  <a:pt x="718" y="39"/>
                </a:lnTo>
                <a:lnTo>
                  <a:pt x="720" y="45"/>
                </a:lnTo>
                <a:lnTo>
                  <a:pt x="722" y="51"/>
                </a:lnTo>
                <a:lnTo>
                  <a:pt x="724" y="58"/>
                </a:lnTo>
                <a:lnTo>
                  <a:pt x="726" y="64"/>
                </a:lnTo>
                <a:lnTo>
                  <a:pt x="728" y="72"/>
                </a:lnTo>
                <a:lnTo>
                  <a:pt x="730" y="79"/>
                </a:lnTo>
                <a:lnTo>
                  <a:pt x="732" y="87"/>
                </a:lnTo>
                <a:lnTo>
                  <a:pt x="734" y="95"/>
                </a:lnTo>
                <a:lnTo>
                  <a:pt x="736" y="103"/>
                </a:lnTo>
                <a:lnTo>
                  <a:pt x="738" y="111"/>
                </a:lnTo>
                <a:lnTo>
                  <a:pt x="740" y="120"/>
                </a:lnTo>
                <a:lnTo>
                  <a:pt x="742" y="129"/>
                </a:lnTo>
                <a:lnTo>
                  <a:pt x="744" y="138"/>
                </a:lnTo>
                <a:lnTo>
                  <a:pt x="746" y="147"/>
                </a:lnTo>
                <a:lnTo>
                  <a:pt x="748" y="157"/>
                </a:lnTo>
                <a:lnTo>
                  <a:pt x="750" y="167"/>
                </a:lnTo>
                <a:lnTo>
                  <a:pt x="752" y="177"/>
                </a:lnTo>
                <a:lnTo>
                  <a:pt x="754" y="187"/>
                </a:lnTo>
                <a:lnTo>
                  <a:pt x="756" y="197"/>
                </a:lnTo>
                <a:lnTo>
                  <a:pt x="758" y="207"/>
                </a:lnTo>
                <a:lnTo>
                  <a:pt x="760" y="217"/>
                </a:lnTo>
                <a:lnTo>
                  <a:pt x="762" y="228"/>
                </a:lnTo>
                <a:lnTo>
                  <a:pt x="764" y="238"/>
                </a:lnTo>
                <a:lnTo>
                  <a:pt x="766" y="248"/>
                </a:lnTo>
                <a:lnTo>
                  <a:pt x="768" y="259"/>
                </a:lnTo>
                <a:lnTo>
                  <a:pt x="770" y="269"/>
                </a:lnTo>
                <a:lnTo>
                  <a:pt x="772" y="280"/>
                </a:lnTo>
                <a:lnTo>
                  <a:pt x="774" y="290"/>
                </a:lnTo>
                <a:lnTo>
                  <a:pt x="776" y="301"/>
                </a:lnTo>
                <a:lnTo>
                  <a:pt x="778" y="311"/>
                </a:lnTo>
                <a:lnTo>
                  <a:pt x="780" y="321"/>
                </a:lnTo>
                <a:lnTo>
                  <a:pt x="782" y="331"/>
                </a:lnTo>
                <a:lnTo>
                  <a:pt x="784" y="341"/>
                </a:lnTo>
                <a:lnTo>
                  <a:pt x="786" y="351"/>
                </a:lnTo>
                <a:lnTo>
                  <a:pt x="788" y="360"/>
                </a:lnTo>
                <a:lnTo>
                  <a:pt x="790" y="370"/>
                </a:lnTo>
                <a:lnTo>
                  <a:pt x="792" y="379"/>
                </a:lnTo>
                <a:lnTo>
                  <a:pt x="794" y="388"/>
                </a:lnTo>
                <a:lnTo>
                  <a:pt x="796" y="397"/>
                </a:lnTo>
                <a:lnTo>
                  <a:pt x="798" y="406"/>
                </a:lnTo>
                <a:lnTo>
                  <a:pt x="800" y="414"/>
                </a:lnTo>
                <a:lnTo>
                  <a:pt x="802" y="422"/>
                </a:lnTo>
                <a:lnTo>
                  <a:pt x="804" y="430"/>
                </a:lnTo>
                <a:lnTo>
                  <a:pt x="806" y="438"/>
                </a:lnTo>
                <a:lnTo>
                  <a:pt x="808" y="445"/>
                </a:lnTo>
                <a:lnTo>
                  <a:pt x="810" y="452"/>
                </a:lnTo>
                <a:lnTo>
                  <a:pt x="812" y="459"/>
                </a:lnTo>
                <a:lnTo>
                  <a:pt x="814" y="465"/>
                </a:lnTo>
                <a:lnTo>
                  <a:pt x="816" y="471"/>
                </a:lnTo>
                <a:lnTo>
                  <a:pt x="818" y="477"/>
                </a:lnTo>
                <a:lnTo>
                  <a:pt x="820" y="482"/>
                </a:lnTo>
                <a:lnTo>
                  <a:pt x="822" y="487"/>
                </a:lnTo>
                <a:lnTo>
                  <a:pt x="824" y="491"/>
                </a:lnTo>
                <a:lnTo>
                  <a:pt x="826" y="495"/>
                </a:lnTo>
                <a:lnTo>
                  <a:pt x="828" y="499"/>
                </a:lnTo>
                <a:lnTo>
                  <a:pt x="830" y="502"/>
                </a:lnTo>
                <a:lnTo>
                  <a:pt x="832" y="505"/>
                </a:lnTo>
                <a:lnTo>
                  <a:pt x="834" y="508"/>
                </a:lnTo>
                <a:lnTo>
                  <a:pt x="836" y="510"/>
                </a:lnTo>
                <a:lnTo>
                  <a:pt x="838" y="511"/>
                </a:lnTo>
                <a:lnTo>
                  <a:pt x="840" y="512"/>
                </a:lnTo>
                <a:lnTo>
                  <a:pt x="842" y="513"/>
                </a:lnTo>
                <a:lnTo>
                  <a:pt x="844" y="514"/>
                </a:lnTo>
                <a:lnTo>
                  <a:pt x="846" y="514"/>
                </a:lnTo>
                <a:lnTo>
                  <a:pt x="848" y="513"/>
                </a:lnTo>
                <a:lnTo>
                  <a:pt x="850" y="512"/>
                </a:lnTo>
                <a:lnTo>
                  <a:pt x="852" y="511"/>
                </a:lnTo>
                <a:lnTo>
                  <a:pt x="854" y="509"/>
                </a:lnTo>
                <a:lnTo>
                  <a:pt x="856" y="507"/>
                </a:lnTo>
                <a:lnTo>
                  <a:pt x="858" y="504"/>
                </a:lnTo>
                <a:lnTo>
                  <a:pt x="860" y="501"/>
                </a:lnTo>
                <a:lnTo>
                  <a:pt x="862" y="498"/>
                </a:lnTo>
                <a:lnTo>
                  <a:pt x="864" y="494"/>
                </a:lnTo>
                <a:lnTo>
                  <a:pt x="866" y="490"/>
                </a:lnTo>
                <a:lnTo>
                  <a:pt x="868" y="485"/>
                </a:lnTo>
                <a:lnTo>
                  <a:pt x="870" y="480"/>
                </a:lnTo>
                <a:lnTo>
                  <a:pt x="872" y="475"/>
                </a:lnTo>
                <a:lnTo>
                  <a:pt x="874" y="469"/>
                </a:lnTo>
                <a:lnTo>
                  <a:pt x="876" y="463"/>
                </a:lnTo>
                <a:lnTo>
                  <a:pt x="878" y="457"/>
                </a:lnTo>
                <a:lnTo>
                  <a:pt x="880" y="450"/>
                </a:lnTo>
                <a:lnTo>
                  <a:pt x="882" y="443"/>
                </a:lnTo>
                <a:lnTo>
                  <a:pt x="884" y="436"/>
                </a:lnTo>
                <a:lnTo>
                  <a:pt x="886" y="428"/>
                </a:lnTo>
                <a:lnTo>
                  <a:pt x="888" y="420"/>
                </a:lnTo>
                <a:lnTo>
                  <a:pt x="890" y="412"/>
                </a:lnTo>
                <a:lnTo>
                  <a:pt x="892" y="404"/>
                </a:lnTo>
                <a:lnTo>
                  <a:pt x="894" y="395"/>
                </a:lnTo>
                <a:lnTo>
                  <a:pt x="896" y="386"/>
                </a:lnTo>
                <a:lnTo>
                  <a:pt x="898" y="377"/>
                </a:lnTo>
                <a:lnTo>
                  <a:pt x="900" y="367"/>
                </a:lnTo>
                <a:lnTo>
                  <a:pt x="902" y="358"/>
                </a:lnTo>
                <a:lnTo>
                  <a:pt x="904" y="348"/>
                </a:lnTo>
                <a:lnTo>
                  <a:pt x="906" y="338"/>
                </a:lnTo>
                <a:lnTo>
                  <a:pt x="908" y="328"/>
                </a:lnTo>
                <a:lnTo>
                  <a:pt x="910" y="318"/>
                </a:lnTo>
                <a:lnTo>
                  <a:pt x="912" y="308"/>
                </a:lnTo>
                <a:lnTo>
                  <a:pt x="914" y="298"/>
                </a:lnTo>
                <a:lnTo>
                  <a:pt x="916" y="287"/>
                </a:lnTo>
                <a:lnTo>
                  <a:pt x="918" y="277"/>
                </a:lnTo>
                <a:lnTo>
                  <a:pt x="920" y="267"/>
                </a:lnTo>
                <a:lnTo>
                  <a:pt x="922" y="256"/>
                </a:lnTo>
                <a:lnTo>
                  <a:pt x="924" y="246"/>
                </a:lnTo>
                <a:lnTo>
                  <a:pt x="926" y="235"/>
                </a:lnTo>
                <a:lnTo>
                  <a:pt x="928" y="225"/>
                </a:lnTo>
                <a:lnTo>
                  <a:pt x="930" y="214"/>
                </a:lnTo>
                <a:lnTo>
                  <a:pt x="932" y="204"/>
                </a:lnTo>
                <a:lnTo>
                  <a:pt x="934" y="194"/>
                </a:lnTo>
                <a:lnTo>
                  <a:pt x="936" y="184"/>
                </a:lnTo>
                <a:lnTo>
                  <a:pt x="938" y="174"/>
                </a:lnTo>
                <a:lnTo>
                  <a:pt x="940" y="164"/>
                </a:lnTo>
                <a:lnTo>
                  <a:pt x="942" y="154"/>
                </a:lnTo>
                <a:lnTo>
                  <a:pt x="944" y="145"/>
                </a:lnTo>
                <a:lnTo>
                  <a:pt x="946" y="136"/>
                </a:lnTo>
                <a:lnTo>
                  <a:pt x="948" y="126"/>
                </a:lnTo>
                <a:lnTo>
                  <a:pt x="950" y="118"/>
                </a:lnTo>
                <a:lnTo>
                  <a:pt x="952" y="109"/>
                </a:lnTo>
                <a:lnTo>
                  <a:pt x="954" y="101"/>
                </a:lnTo>
                <a:lnTo>
                  <a:pt x="956" y="92"/>
                </a:lnTo>
                <a:lnTo>
                  <a:pt x="958" y="84"/>
                </a:lnTo>
                <a:lnTo>
                  <a:pt x="960" y="77"/>
                </a:lnTo>
                <a:lnTo>
                  <a:pt x="962" y="70"/>
                </a:lnTo>
                <a:lnTo>
                  <a:pt x="964" y="63"/>
                </a:lnTo>
                <a:lnTo>
                  <a:pt x="966" y="56"/>
                </a:lnTo>
                <a:lnTo>
                  <a:pt x="968" y="50"/>
                </a:lnTo>
                <a:lnTo>
                  <a:pt x="970" y="44"/>
                </a:lnTo>
                <a:lnTo>
                  <a:pt x="972" y="38"/>
                </a:lnTo>
                <a:lnTo>
                  <a:pt x="974" y="33"/>
                </a:lnTo>
                <a:lnTo>
                  <a:pt x="976" y="28"/>
                </a:lnTo>
                <a:lnTo>
                  <a:pt x="978" y="23"/>
                </a:lnTo>
                <a:lnTo>
                  <a:pt x="980" y="19"/>
                </a:lnTo>
                <a:lnTo>
                  <a:pt x="982" y="15"/>
                </a:lnTo>
                <a:lnTo>
                  <a:pt x="984" y="12"/>
                </a:lnTo>
                <a:lnTo>
                  <a:pt x="986" y="9"/>
                </a:lnTo>
                <a:lnTo>
                  <a:pt x="988" y="7"/>
                </a:lnTo>
                <a:lnTo>
                  <a:pt x="990" y="5"/>
                </a:lnTo>
                <a:lnTo>
                  <a:pt x="992" y="3"/>
                </a:lnTo>
                <a:lnTo>
                  <a:pt x="994" y="2"/>
                </a:lnTo>
                <a:lnTo>
                  <a:pt x="996" y="1"/>
                </a:lnTo>
                <a:lnTo>
                  <a:pt x="998" y="0"/>
                </a:lnTo>
                <a:lnTo>
                  <a:pt x="1000" y="0"/>
                </a:lnTo>
                <a:lnTo>
                  <a:pt x="1002" y="1"/>
                </a:lnTo>
                <a:lnTo>
                  <a:pt x="1004" y="2"/>
                </a:lnTo>
                <a:lnTo>
                  <a:pt x="1006" y="3"/>
                </a:lnTo>
                <a:lnTo>
                  <a:pt x="1008" y="5"/>
                </a:lnTo>
                <a:lnTo>
                  <a:pt x="1010" y="7"/>
                </a:lnTo>
                <a:lnTo>
                  <a:pt x="1012" y="9"/>
                </a:lnTo>
                <a:lnTo>
                  <a:pt x="1014" y="12"/>
                </a:lnTo>
                <a:lnTo>
                  <a:pt x="1016" y="16"/>
                </a:lnTo>
                <a:lnTo>
                  <a:pt x="1018" y="20"/>
                </a:lnTo>
                <a:lnTo>
                  <a:pt x="1020" y="24"/>
                </a:lnTo>
                <a:lnTo>
                  <a:pt x="1022" y="28"/>
                </a:lnTo>
                <a:lnTo>
                  <a:pt x="1024" y="33"/>
                </a:lnTo>
                <a:lnTo>
                  <a:pt x="1026" y="38"/>
                </a:lnTo>
                <a:lnTo>
                  <a:pt x="1028" y="44"/>
                </a:lnTo>
                <a:lnTo>
                  <a:pt x="1030" y="50"/>
                </a:lnTo>
                <a:lnTo>
                  <a:pt x="1032" y="56"/>
                </a:lnTo>
                <a:lnTo>
                  <a:pt x="1034" y="63"/>
                </a:lnTo>
                <a:lnTo>
                  <a:pt x="1036" y="70"/>
                </a:lnTo>
                <a:lnTo>
                  <a:pt x="1038" y="78"/>
                </a:lnTo>
                <a:lnTo>
                  <a:pt x="1040" y="85"/>
                </a:lnTo>
                <a:lnTo>
                  <a:pt x="1042" y="93"/>
                </a:lnTo>
                <a:lnTo>
                  <a:pt x="1044" y="101"/>
                </a:lnTo>
                <a:lnTo>
                  <a:pt x="1046" y="110"/>
                </a:lnTo>
                <a:lnTo>
                  <a:pt x="1048" y="118"/>
                </a:lnTo>
                <a:lnTo>
                  <a:pt x="1050" y="127"/>
                </a:lnTo>
                <a:lnTo>
                  <a:pt x="1052" y="136"/>
                </a:lnTo>
                <a:lnTo>
                  <a:pt x="1054" y="146"/>
                </a:lnTo>
                <a:lnTo>
                  <a:pt x="1056" y="155"/>
                </a:lnTo>
                <a:lnTo>
                  <a:pt x="1058" y="165"/>
                </a:lnTo>
                <a:lnTo>
                  <a:pt x="1060" y="175"/>
                </a:lnTo>
                <a:lnTo>
                  <a:pt x="1062" y="185"/>
                </a:lnTo>
                <a:lnTo>
                  <a:pt x="1064" y="195"/>
                </a:lnTo>
                <a:lnTo>
                  <a:pt x="1066" y="205"/>
                </a:lnTo>
                <a:lnTo>
                  <a:pt x="1068" y="215"/>
                </a:lnTo>
                <a:lnTo>
                  <a:pt x="1070" y="226"/>
                </a:lnTo>
                <a:lnTo>
                  <a:pt x="1072" y="236"/>
                </a:lnTo>
                <a:lnTo>
                  <a:pt x="1074" y="247"/>
                </a:lnTo>
                <a:lnTo>
                  <a:pt x="1076" y="257"/>
                </a:lnTo>
                <a:lnTo>
                  <a:pt x="1078" y="267"/>
                </a:lnTo>
                <a:lnTo>
                  <a:pt x="1080" y="278"/>
                </a:lnTo>
                <a:lnTo>
                  <a:pt x="1082" y="288"/>
                </a:lnTo>
                <a:lnTo>
                  <a:pt x="1084" y="299"/>
                </a:lnTo>
                <a:lnTo>
                  <a:pt x="1086" y="309"/>
                </a:lnTo>
                <a:lnTo>
                  <a:pt x="1088" y="319"/>
                </a:lnTo>
                <a:lnTo>
                  <a:pt x="1090" y="329"/>
                </a:lnTo>
                <a:lnTo>
                  <a:pt x="1092" y="339"/>
                </a:lnTo>
                <a:lnTo>
                  <a:pt x="1094" y="349"/>
                </a:lnTo>
                <a:lnTo>
                  <a:pt x="1096" y="359"/>
                </a:lnTo>
                <a:lnTo>
                  <a:pt x="1098" y="368"/>
                </a:lnTo>
                <a:lnTo>
                  <a:pt x="1100" y="378"/>
                </a:lnTo>
                <a:lnTo>
                  <a:pt x="1102" y="387"/>
                </a:lnTo>
                <a:lnTo>
                  <a:pt x="1104" y="396"/>
                </a:lnTo>
                <a:lnTo>
                  <a:pt x="1106" y="404"/>
                </a:lnTo>
                <a:lnTo>
                  <a:pt x="1108" y="413"/>
                </a:lnTo>
                <a:lnTo>
                  <a:pt x="1110" y="421"/>
                </a:lnTo>
                <a:lnTo>
                  <a:pt x="1112" y="429"/>
                </a:lnTo>
                <a:lnTo>
                  <a:pt x="1114" y="436"/>
                </a:lnTo>
                <a:lnTo>
                  <a:pt x="1116" y="444"/>
                </a:lnTo>
                <a:lnTo>
                  <a:pt x="1118" y="451"/>
                </a:lnTo>
                <a:lnTo>
                  <a:pt x="1120" y="458"/>
                </a:lnTo>
                <a:lnTo>
                  <a:pt x="1122" y="464"/>
                </a:lnTo>
                <a:lnTo>
                  <a:pt x="1124" y="470"/>
                </a:lnTo>
                <a:lnTo>
                  <a:pt x="1126" y="476"/>
                </a:lnTo>
                <a:lnTo>
                  <a:pt x="1128" y="481"/>
                </a:lnTo>
                <a:lnTo>
                  <a:pt x="1130" y="486"/>
                </a:lnTo>
                <a:lnTo>
                  <a:pt x="1132" y="490"/>
                </a:lnTo>
                <a:lnTo>
                  <a:pt x="1134" y="494"/>
                </a:lnTo>
                <a:lnTo>
                  <a:pt x="1136" y="498"/>
                </a:lnTo>
                <a:lnTo>
                  <a:pt x="1138" y="502"/>
                </a:lnTo>
                <a:lnTo>
                  <a:pt x="1140" y="505"/>
                </a:lnTo>
                <a:lnTo>
                  <a:pt x="1142" y="507"/>
                </a:lnTo>
                <a:lnTo>
                  <a:pt x="1144" y="509"/>
                </a:lnTo>
                <a:lnTo>
                  <a:pt x="1146" y="511"/>
                </a:lnTo>
                <a:lnTo>
                  <a:pt x="1148" y="512"/>
                </a:lnTo>
                <a:lnTo>
                  <a:pt x="1150" y="513"/>
                </a:lnTo>
                <a:lnTo>
                  <a:pt x="1152" y="514"/>
                </a:lnTo>
                <a:lnTo>
                  <a:pt x="1154" y="514"/>
                </a:lnTo>
                <a:lnTo>
                  <a:pt x="1156" y="513"/>
                </a:lnTo>
                <a:lnTo>
                  <a:pt x="1158" y="512"/>
                </a:lnTo>
                <a:lnTo>
                  <a:pt x="1160" y="511"/>
                </a:lnTo>
                <a:lnTo>
                  <a:pt x="1162" y="509"/>
                </a:lnTo>
                <a:lnTo>
                  <a:pt x="1164" y="507"/>
                </a:lnTo>
                <a:lnTo>
                  <a:pt x="1166" y="505"/>
                </a:lnTo>
                <a:lnTo>
                  <a:pt x="1168" y="502"/>
                </a:lnTo>
                <a:lnTo>
                  <a:pt x="1170" y="499"/>
                </a:lnTo>
                <a:lnTo>
                  <a:pt x="1172" y="495"/>
                </a:lnTo>
                <a:lnTo>
                  <a:pt x="1174" y="491"/>
                </a:lnTo>
                <a:lnTo>
                  <a:pt x="1176" y="486"/>
                </a:lnTo>
                <a:lnTo>
                  <a:pt x="1178" y="481"/>
                </a:lnTo>
                <a:lnTo>
                  <a:pt x="1180" y="476"/>
                </a:lnTo>
                <a:lnTo>
                  <a:pt x="1182" y="470"/>
                </a:lnTo>
                <a:lnTo>
                  <a:pt x="1184" y="464"/>
                </a:lnTo>
                <a:lnTo>
                  <a:pt x="1186" y="458"/>
                </a:lnTo>
                <a:lnTo>
                  <a:pt x="1188" y="451"/>
                </a:lnTo>
                <a:lnTo>
                  <a:pt x="1190" y="444"/>
                </a:lnTo>
                <a:lnTo>
                  <a:pt x="1192" y="437"/>
                </a:lnTo>
                <a:lnTo>
                  <a:pt x="1194" y="430"/>
                </a:lnTo>
                <a:lnTo>
                  <a:pt x="1196" y="422"/>
                </a:lnTo>
                <a:lnTo>
                  <a:pt x="1198" y="413"/>
                </a:lnTo>
                <a:lnTo>
                  <a:pt x="1200" y="405"/>
                </a:lnTo>
                <a:lnTo>
                  <a:pt x="1202" y="396"/>
                </a:lnTo>
                <a:lnTo>
                  <a:pt x="1204" y="388"/>
                </a:lnTo>
                <a:lnTo>
                  <a:pt x="1206" y="378"/>
                </a:lnTo>
                <a:lnTo>
                  <a:pt x="1208" y="369"/>
                </a:lnTo>
                <a:lnTo>
                  <a:pt x="1210" y="360"/>
                </a:lnTo>
                <a:lnTo>
                  <a:pt x="1212" y="350"/>
                </a:lnTo>
                <a:lnTo>
                  <a:pt x="1214" y="340"/>
                </a:lnTo>
                <a:lnTo>
                  <a:pt x="1216" y="330"/>
                </a:lnTo>
                <a:lnTo>
                  <a:pt x="1218" y="320"/>
                </a:lnTo>
                <a:lnTo>
                  <a:pt x="1220" y="310"/>
                </a:lnTo>
                <a:lnTo>
                  <a:pt x="1222" y="300"/>
                </a:lnTo>
                <a:lnTo>
                  <a:pt x="1224" y="289"/>
                </a:lnTo>
                <a:lnTo>
                  <a:pt x="1226" y="279"/>
                </a:lnTo>
                <a:lnTo>
                  <a:pt x="1227" y="27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6" name="Freeform 164">
            <a:extLst>
              <a:ext uri="{FF2B5EF4-FFF2-40B4-BE49-F238E27FC236}">
                <a16:creationId xmlns:a16="http://schemas.microsoft.com/office/drawing/2014/main" id="{F38014F3-3308-4E8B-8936-E61157AE4AFC}"/>
              </a:ext>
            </a:extLst>
          </p:cNvPr>
          <p:cNvSpPr>
            <a:spLocks/>
          </p:cNvSpPr>
          <p:nvPr/>
        </p:nvSpPr>
        <p:spPr bwMode="auto">
          <a:xfrm>
            <a:off x="1106488" y="4902200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0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240"/>
                </a:moveTo>
                <a:lnTo>
                  <a:pt x="2" y="230"/>
                </a:lnTo>
                <a:lnTo>
                  <a:pt x="4" y="219"/>
                </a:lnTo>
                <a:lnTo>
                  <a:pt x="6" y="209"/>
                </a:lnTo>
                <a:lnTo>
                  <a:pt x="8" y="199"/>
                </a:lnTo>
                <a:lnTo>
                  <a:pt x="10" y="189"/>
                </a:lnTo>
                <a:lnTo>
                  <a:pt x="12" y="178"/>
                </a:lnTo>
                <a:lnTo>
                  <a:pt x="14" y="169"/>
                </a:lnTo>
                <a:lnTo>
                  <a:pt x="16" y="159"/>
                </a:lnTo>
                <a:lnTo>
                  <a:pt x="18" y="149"/>
                </a:lnTo>
                <a:lnTo>
                  <a:pt x="20" y="140"/>
                </a:lnTo>
                <a:lnTo>
                  <a:pt x="22" y="131"/>
                </a:lnTo>
                <a:lnTo>
                  <a:pt x="24" y="122"/>
                </a:lnTo>
                <a:lnTo>
                  <a:pt x="26" y="113"/>
                </a:lnTo>
                <a:lnTo>
                  <a:pt x="28" y="104"/>
                </a:lnTo>
                <a:lnTo>
                  <a:pt x="30" y="96"/>
                </a:lnTo>
                <a:lnTo>
                  <a:pt x="32" y="88"/>
                </a:lnTo>
                <a:lnTo>
                  <a:pt x="34" y="80"/>
                </a:lnTo>
                <a:lnTo>
                  <a:pt x="36" y="73"/>
                </a:lnTo>
                <a:lnTo>
                  <a:pt x="38" y="66"/>
                </a:lnTo>
                <a:lnTo>
                  <a:pt x="40" y="59"/>
                </a:lnTo>
                <a:lnTo>
                  <a:pt x="42" y="52"/>
                </a:lnTo>
                <a:lnTo>
                  <a:pt x="44" y="46"/>
                </a:lnTo>
                <a:lnTo>
                  <a:pt x="46" y="41"/>
                </a:lnTo>
                <a:lnTo>
                  <a:pt x="48" y="35"/>
                </a:lnTo>
                <a:lnTo>
                  <a:pt x="50" y="30"/>
                </a:lnTo>
                <a:lnTo>
                  <a:pt x="52" y="25"/>
                </a:lnTo>
                <a:lnTo>
                  <a:pt x="54" y="21"/>
                </a:lnTo>
                <a:lnTo>
                  <a:pt x="56" y="17"/>
                </a:lnTo>
                <a:lnTo>
                  <a:pt x="58" y="14"/>
                </a:lnTo>
                <a:lnTo>
                  <a:pt x="60" y="10"/>
                </a:lnTo>
                <a:lnTo>
                  <a:pt x="62" y="8"/>
                </a:lnTo>
                <a:lnTo>
                  <a:pt x="64" y="5"/>
                </a:lnTo>
                <a:lnTo>
                  <a:pt x="66" y="4"/>
                </a:lnTo>
                <a:lnTo>
                  <a:pt x="68" y="2"/>
                </a:lnTo>
                <a:lnTo>
                  <a:pt x="70" y="1"/>
                </a:lnTo>
                <a:lnTo>
                  <a:pt x="72" y="1"/>
                </a:lnTo>
                <a:lnTo>
                  <a:pt x="74" y="0"/>
                </a:lnTo>
                <a:lnTo>
                  <a:pt x="76" y="1"/>
                </a:lnTo>
                <a:lnTo>
                  <a:pt x="78" y="1"/>
                </a:lnTo>
                <a:lnTo>
                  <a:pt x="80" y="2"/>
                </a:lnTo>
                <a:lnTo>
                  <a:pt x="82" y="4"/>
                </a:lnTo>
                <a:lnTo>
                  <a:pt x="84" y="6"/>
                </a:lnTo>
                <a:lnTo>
                  <a:pt x="86" y="8"/>
                </a:lnTo>
                <a:lnTo>
                  <a:pt x="88" y="11"/>
                </a:lnTo>
                <a:lnTo>
                  <a:pt x="90" y="14"/>
                </a:lnTo>
                <a:lnTo>
                  <a:pt x="92" y="18"/>
                </a:lnTo>
                <a:lnTo>
                  <a:pt x="94" y="22"/>
                </a:lnTo>
                <a:lnTo>
                  <a:pt x="96" y="26"/>
                </a:lnTo>
                <a:lnTo>
                  <a:pt x="98" y="31"/>
                </a:lnTo>
                <a:lnTo>
                  <a:pt x="100" y="36"/>
                </a:lnTo>
                <a:lnTo>
                  <a:pt x="102" y="41"/>
                </a:lnTo>
                <a:lnTo>
                  <a:pt x="104" y="47"/>
                </a:lnTo>
                <a:lnTo>
                  <a:pt x="106" y="54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89"/>
                </a:lnTo>
                <a:lnTo>
                  <a:pt x="118" y="97"/>
                </a:lnTo>
                <a:lnTo>
                  <a:pt x="120" y="106"/>
                </a:lnTo>
                <a:lnTo>
                  <a:pt x="122" y="114"/>
                </a:lnTo>
                <a:lnTo>
                  <a:pt x="124" y="123"/>
                </a:lnTo>
                <a:lnTo>
                  <a:pt x="126" y="132"/>
                </a:lnTo>
                <a:lnTo>
                  <a:pt x="128" y="141"/>
                </a:lnTo>
                <a:lnTo>
                  <a:pt x="130" y="151"/>
                </a:lnTo>
                <a:lnTo>
                  <a:pt x="132" y="160"/>
                </a:lnTo>
                <a:lnTo>
                  <a:pt x="134" y="170"/>
                </a:lnTo>
                <a:lnTo>
                  <a:pt x="136" y="180"/>
                </a:lnTo>
                <a:lnTo>
                  <a:pt x="138" y="190"/>
                </a:lnTo>
                <a:lnTo>
                  <a:pt x="140" y="200"/>
                </a:lnTo>
                <a:lnTo>
                  <a:pt x="142" y="211"/>
                </a:lnTo>
                <a:lnTo>
                  <a:pt x="144" y="221"/>
                </a:lnTo>
                <a:lnTo>
                  <a:pt x="146" y="231"/>
                </a:lnTo>
                <a:lnTo>
                  <a:pt x="148" y="242"/>
                </a:lnTo>
                <a:lnTo>
                  <a:pt x="150" y="252"/>
                </a:lnTo>
                <a:lnTo>
                  <a:pt x="152" y="263"/>
                </a:lnTo>
                <a:lnTo>
                  <a:pt x="154" y="273"/>
                </a:lnTo>
                <a:lnTo>
                  <a:pt x="156" y="284"/>
                </a:lnTo>
                <a:lnTo>
                  <a:pt x="158" y="294"/>
                </a:lnTo>
                <a:lnTo>
                  <a:pt x="160" y="304"/>
                </a:lnTo>
                <a:lnTo>
                  <a:pt x="162" y="314"/>
                </a:lnTo>
                <a:lnTo>
                  <a:pt x="164" y="325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3"/>
                </a:lnTo>
                <a:lnTo>
                  <a:pt x="178" y="392"/>
                </a:lnTo>
                <a:lnTo>
                  <a:pt x="180" y="400"/>
                </a:lnTo>
                <a:lnTo>
                  <a:pt x="182" y="409"/>
                </a:lnTo>
                <a:lnTo>
                  <a:pt x="184" y="417"/>
                </a:lnTo>
                <a:lnTo>
                  <a:pt x="186" y="425"/>
                </a:lnTo>
                <a:lnTo>
                  <a:pt x="188" y="433"/>
                </a:lnTo>
                <a:lnTo>
                  <a:pt x="190" y="440"/>
                </a:lnTo>
                <a:lnTo>
                  <a:pt x="192" y="448"/>
                </a:lnTo>
                <a:lnTo>
                  <a:pt x="194" y="454"/>
                </a:lnTo>
                <a:lnTo>
                  <a:pt x="196" y="461"/>
                </a:lnTo>
                <a:lnTo>
                  <a:pt x="198" y="467"/>
                </a:lnTo>
                <a:lnTo>
                  <a:pt x="200" y="473"/>
                </a:lnTo>
                <a:lnTo>
                  <a:pt x="202" y="478"/>
                </a:lnTo>
                <a:lnTo>
                  <a:pt x="204" y="484"/>
                </a:lnTo>
                <a:lnTo>
                  <a:pt x="206" y="488"/>
                </a:lnTo>
                <a:lnTo>
                  <a:pt x="208" y="493"/>
                </a:lnTo>
                <a:lnTo>
                  <a:pt x="210" y="497"/>
                </a:lnTo>
                <a:lnTo>
                  <a:pt x="212" y="500"/>
                </a:lnTo>
                <a:lnTo>
                  <a:pt x="214" y="503"/>
                </a:lnTo>
                <a:lnTo>
                  <a:pt x="216" y="506"/>
                </a:lnTo>
                <a:lnTo>
                  <a:pt x="218" y="508"/>
                </a:lnTo>
                <a:lnTo>
                  <a:pt x="220" y="510"/>
                </a:lnTo>
                <a:lnTo>
                  <a:pt x="222" y="512"/>
                </a:lnTo>
                <a:lnTo>
                  <a:pt x="224" y="513"/>
                </a:lnTo>
                <a:lnTo>
                  <a:pt x="226" y="513"/>
                </a:lnTo>
                <a:lnTo>
                  <a:pt x="228" y="514"/>
                </a:lnTo>
                <a:lnTo>
                  <a:pt x="230" y="513"/>
                </a:lnTo>
                <a:lnTo>
                  <a:pt x="232" y="513"/>
                </a:lnTo>
                <a:lnTo>
                  <a:pt x="234" y="512"/>
                </a:lnTo>
                <a:lnTo>
                  <a:pt x="236" y="510"/>
                </a:lnTo>
                <a:lnTo>
                  <a:pt x="238" y="508"/>
                </a:lnTo>
                <a:lnTo>
                  <a:pt x="240" y="506"/>
                </a:lnTo>
                <a:lnTo>
                  <a:pt x="242" y="503"/>
                </a:lnTo>
                <a:lnTo>
                  <a:pt x="244" y="500"/>
                </a:lnTo>
                <a:lnTo>
                  <a:pt x="246" y="497"/>
                </a:lnTo>
                <a:lnTo>
                  <a:pt x="248" y="493"/>
                </a:lnTo>
                <a:lnTo>
                  <a:pt x="250" y="488"/>
                </a:lnTo>
                <a:lnTo>
                  <a:pt x="252" y="484"/>
                </a:lnTo>
                <a:lnTo>
                  <a:pt x="254" y="479"/>
                </a:lnTo>
                <a:lnTo>
                  <a:pt x="256" y="473"/>
                </a:lnTo>
                <a:lnTo>
                  <a:pt x="258" y="467"/>
                </a:lnTo>
                <a:lnTo>
                  <a:pt x="260" y="461"/>
                </a:lnTo>
                <a:lnTo>
                  <a:pt x="262" y="455"/>
                </a:lnTo>
                <a:lnTo>
                  <a:pt x="264" y="448"/>
                </a:lnTo>
                <a:lnTo>
                  <a:pt x="266" y="441"/>
                </a:lnTo>
                <a:lnTo>
                  <a:pt x="268" y="433"/>
                </a:lnTo>
                <a:lnTo>
                  <a:pt x="270" y="425"/>
                </a:lnTo>
                <a:lnTo>
                  <a:pt x="272" y="417"/>
                </a:lnTo>
                <a:lnTo>
                  <a:pt x="274" y="409"/>
                </a:lnTo>
                <a:lnTo>
                  <a:pt x="276" y="400"/>
                </a:lnTo>
                <a:lnTo>
                  <a:pt x="278" y="392"/>
                </a:lnTo>
                <a:lnTo>
                  <a:pt x="280" y="383"/>
                </a:lnTo>
                <a:lnTo>
                  <a:pt x="282" y="373"/>
                </a:lnTo>
                <a:lnTo>
                  <a:pt x="284" y="364"/>
                </a:lnTo>
                <a:lnTo>
                  <a:pt x="286" y="354"/>
                </a:lnTo>
                <a:lnTo>
                  <a:pt x="288" y="345"/>
                </a:lnTo>
                <a:lnTo>
                  <a:pt x="290" y="335"/>
                </a:lnTo>
                <a:lnTo>
                  <a:pt x="292" y="325"/>
                </a:lnTo>
                <a:lnTo>
                  <a:pt x="294" y="315"/>
                </a:lnTo>
                <a:lnTo>
                  <a:pt x="296" y="304"/>
                </a:lnTo>
                <a:lnTo>
                  <a:pt x="298" y="294"/>
                </a:lnTo>
                <a:lnTo>
                  <a:pt x="300" y="284"/>
                </a:lnTo>
                <a:lnTo>
                  <a:pt x="302" y="273"/>
                </a:lnTo>
                <a:lnTo>
                  <a:pt x="304" y="263"/>
                </a:lnTo>
                <a:lnTo>
                  <a:pt x="306" y="252"/>
                </a:lnTo>
                <a:lnTo>
                  <a:pt x="308" y="242"/>
                </a:lnTo>
                <a:lnTo>
                  <a:pt x="310" y="231"/>
                </a:lnTo>
                <a:lnTo>
                  <a:pt x="312" y="221"/>
                </a:lnTo>
                <a:lnTo>
                  <a:pt x="314" y="211"/>
                </a:lnTo>
                <a:lnTo>
                  <a:pt x="316" y="200"/>
                </a:lnTo>
                <a:lnTo>
                  <a:pt x="318" y="190"/>
                </a:lnTo>
                <a:lnTo>
                  <a:pt x="320" y="180"/>
                </a:lnTo>
                <a:lnTo>
                  <a:pt x="322" y="170"/>
                </a:lnTo>
                <a:lnTo>
                  <a:pt x="324" y="161"/>
                </a:lnTo>
                <a:lnTo>
                  <a:pt x="326" y="151"/>
                </a:lnTo>
                <a:lnTo>
                  <a:pt x="328" y="142"/>
                </a:lnTo>
                <a:lnTo>
                  <a:pt x="330" y="132"/>
                </a:lnTo>
                <a:lnTo>
                  <a:pt x="332" y="123"/>
                </a:lnTo>
                <a:lnTo>
                  <a:pt x="334" y="114"/>
                </a:lnTo>
                <a:lnTo>
                  <a:pt x="336" y="106"/>
                </a:lnTo>
                <a:lnTo>
                  <a:pt x="338" y="98"/>
                </a:lnTo>
                <a:lnTo>
                  <a:pt x="340" y="89"/>
                </a:lnTo>
                <a:lnTo>
                  <a:pt x="342" y="82"/>
                </a:lnTo>
                <a:lnTo>
                  <a:pt x="344" y="74"/>
                </a:lnTo>
                <a:lnTo>
                  <a:pt x="346" y="67"/>
                </a:lnTo>
                <a:lnTo>
                  <a:pt x="348" y="60"/>
                </a:lnTo>
                <a:lnTo>
                  <a:pt x="350" y="54"/>
                </a:lnTo>
                <a:lnTo>
                  <a:pt x="352" y="47"/>
                </a:lnTo>
                <a:lnTo>
                  <a:pt x="354" y="42"/>
                </a:lnTo>
                <a:lnTo>
                  <a:pt x="356" y="36"/>
                </a:lnTo>
                <a:lnTo>
                  <a:pt x="358" y="31"/>
                </a:lnTo>
                <a:lnTo>
                  <a:pt x="360" y="26"/>
                </a:lnTo>
                <a:lnTo>
                  <a:pt x="362" y="22"/>
                </a:lnTo>
                <a:lnTo>
                  <a:pt x="364" y="18"/>
                </a:lnTo>
                <a:lnTo>
                  <a:pt x="366" y="14"/>
                </a:lnTo>
                <a:lnTo>
                  <a:pt x="368" y="11"/>
                </a:lnTo>
                <a:lnTo>
                  <a:pt x="370" y="8"/>
                </a:lnTo>
                <a:lnTo>
                  <a:pt x="372" y="6"/>
                </a:lnTo>
                <a:lnTo>
                  <a:pt x="374" y="4"/>
                </a:lnTo>
                <a:lnTo>
                  <a:pt x="376" y="2"/>
                </a:lnTo>
                <a:lnTo>
                  <a:pt x="378" y="1"/>
                </a:lnTo>
                <a:lnTo>
                  <a:pt x="380" y="1"/>
                </a:lnTo>
                <a:lnTo>
                  <a:pt x="382" y="0"/>
                </a:lnTo>
                <a:lnTo>
                  <a:pt x="384" y="1"/>
                </a:lnTo>
                <a:lnTo>
                  <a:pt x="386" y="1"/>
                </a:lnTo>
                <a:lnTo>
                  <a:pt x="388" y="2"/>
                </a:lnTo>
                <a:lnTo>
                  <a:pt x="390" y="4"/>
                </a:lnTo>
                <a:lnTo>
                  <a:pt x="392" y="5"/>
                </a:lnTo>
                <a:lnTo>
                  <a:pt x="394" y="8"/>
                </a:lnTo>
                <a:lnTo>
                  <a:pt x="396" y="10"/>
                </a:lnTo>
                <a:lnTo>
                  <a:pt x="398" y="14"/>
                </a:lnTo>
                <a:lnTo>
                  <a:pt x="400" y="17"/>
                </a:lnTo>
                <a:lnTo>
                  <a:pt x="402" y="21"/>
                </a:lnTo>
                <a:lnTo>
                  <a:pt x="404" y="25"/>
                </a:lnTo>
                <a:lnTo>
                  <a:pt x="406" y="30"/>
                </a:lnTo>
                <a:lnTo>
                  <a:pt x="408" y="35"/>
                </a:lnTo>
                <a:lnTo>
                  <a:pt x="410" y="40"/>
                </a:lnTo>
                <a:lnTo>
                  <a:pt x="412" y="46"/>
                </a:lnTo>
                <a:lnTo>
                  <a:pt x="414" y="52"/>
                </a:lnTo>
                <a:lnTo>
                  <a:pt x="416" y="59"/>
                </a:lnTo>
                <a:lnTo>
                  <a:pt x="418" y="66"/>
                </a:lnTo>
                <a:lnTo>
                  <a:pt x="420" y="73"/>
                </a:lnTo>
                <a:lnTo>
                  <a:pt x="422" y="80"/>
                </a:lnTo>
                <a:lnTo>
                  <a:pt x="424" y="88"/>
                </a:lnTo>
                <a:lnTo>
                  <a:pt x="426" y="96"/>
                </a:lnTo>
                <a:lnTo>
                  <a:pt x="428" y="104"/>
                </a:lnTo>
                <a:lnTo>
                  <a:pt x="430" y="113"/>
                </a:lnTo>
                <a:lnTo>
                  <a:pt x="432" y="122"/>
                </a:lnTo>
                <a:lnTo>
                  <a:pt x="434" y="131"/>
                </a:lnTo>
                <a:lnTo>
                  <a:pt x="436" y="140"/>
                </a:lnTo>
                <a:lnTo>
                  <a:pt x="438" y="149"/>
                </a:lnTo>
                <a:lnTo>
                  <a:pt x="440" y="159"/>
                </a:lnTo>
                <a:lnTo>
                  <a:pt x="442" y="168"/>
                </a:lnTo>
                <a:lnTo>
                  <a:pt x="444" y="178"/>
                </a:lnTo>
                <a:lnTo>
                  <a:pt x="446" y="188"/>
                </a:lnTo>
                <a:lnTo>
                  <a:pt x="448" y="199"/>
                </a:lnTo>
                <a:lnTo>
                  <a:pt x="450" y="209"/>
                </a:lnTo>
                <a:lnTo>
                  <a:pt x="452" y="219"/>
                </a:lnTo>
                <a:lnTo>
                  <a:pt x="454" y="229"/>
                </a:lnTo>
                <a:lnTo>
                  <a:pt x="456" y="240"/>
                </a:lnTo>
                <a:lnTo>
                  <a:pt x="458" y="250"/>
                </a:lnTo>
                <a:lnTo>
                  <a:pt x="460" y="261"/>
                </a:lnTo>
                <a:lnTo>
                  <a:pt x="462" y="271"/>
                </a:lnTo>
                <a:lnTo>
                  <a:pt x="464" y="282"/>
                </a:lnTo>
                <a:lnTo>
                  <a:pt x="466" y="292"/>
                </a:lnTo>
                <a:lnTo>
                  <a:pt x="468" y="302"/>
                </a:lnTo>
                <a:lnTo>
                  <a:pt x="470" y="313"/>
                </a:lnTo>
                <a:lnTo>
                  <a:pt x="472" y="323"/>
                </a:lnTo>
                <a:lnTo>
                  <a:pt x="474" y="333"/>
                </a:lnTo>
                <a:lnTo>
                  <a:pt x="476" y="343"/>
                </a:lnTo>
                <a:lnTo>
                  <a:pt x="478" y="353"/>
                </a:lnTo>
                <a:lnTo>
                  <a:pt x="480" y="362"/>
                </a:lnTo>
                <a:lnTo>
                  <a:pt x="482" y="372"/>
                </a:lnTo>
                <a:lnTo>
                  <a:pt x="484" y="381"/>
                </a:lnTo>
                <a:lnTo>
                  <a:pt x="486" y="390"/>
                </a:lnTo>
                <a:lnTo>
                  <a:pt x="488" y="399"/>
                </a:lnTo>
                <a:lnTo>
                  <a:pt x="490" y="407"/>
                </a:lnTo>
                <a:lnTo>
                  <a:pt x="492" y="416"/>
                </a:lnTo>
                <a:lnTo>
                  <a:pt x="494" y="424"/>
                </a:lnTo>
                <a:lnTo>
                  <a:pt x="496" y="432"/>
                </a:lnTo>
                <a:lnTo>
                  <a:pt x="498" y="439"/>
                </a:lnTo>
                <a:lnTo>
                  <a:pt x="500" y="446"/>
                </a:lnTo>
                <a:lnTo>
                  <a:pt x="502" y="453"/>
                </a:lnTo>
                <a:lnTo>
                  <a:pt x="504" y="460"/>
                </a:lnTo>
                <a:lnTo>
                  <a:pt x="506" y="466"/>
                </a:lnTo>
                <a:lnTo>
                  <a:pt x="508" y="472"/>
                </a:lnTo>
                <a:lnTo>
                  <a:pt x="510" y="477"/>
                </a:lnTo>
                <a:lnTo>
                  <a:pt x="512" y="483"/>
                </a:lnTo>
                <a:lnTo>
                  <a:pt x="514" y="487"/>
                </a:lnTo>
                <a:lnTo>
                  <a:pt x="516" y="492"/>
                </a:lnTo>
                <a:lnTo>
                  <a:pt x="518" y="496"/>
                </a:lnTo>
                <a:lnTo>
                  <a:pt x="520" y="500"/>
                </a:lnTo>
                <a:lnTo>
                  <a:pt x="522" y="503"/>
                </a:lnTo>
                <a:lnTo>
                  <a:pt x="524" y="506"/>
                </a:lnTo>
                <a:lnTo>
                  <a:pt x="526" y="508"/>
                </a:lnTo>
                <a:lnTo>
                  <a:pt x="528" y="510"/>
                </a:lnTo>
                <a:lnTo>
                  <a:pt x="530" y="512"/>
                </a:lnTo>
                <a:lnTo>
                  <a:pt x="532" y="513"/>
                </a:lnTo>
                <a:lnTo>
                  <a:pt x="534" y="513"/>
                </a:lnTo>
                <a:lnTo>
                  <a:pt x="536" y="514"/>
                </a:lnTo>
                <a:lnTo>
                  <a:pt x="538" y="514"/>
                </a:lnTo>
                <a:lnTo>
                  <a:pt x="540" y="513"/>
                </a:lnTo>
                <a:lnTo>
                  <a:pt x="542" y="512"/>
                </a:lnTo>
                <a:lnTo>
                  <a:pt x="544" y="511"/>
                </a:lnTo>
                <a:lnTo>
                  <a:pt x="546" y="509"/>
                </a:lnTo>
                <a:lnTo>
                  <a:pt x="548" y="506"/>
                </a:lnTo>
                <a:lnTo>
                  <a:pt x="550" y="504"/>
                </a:lnTo>
                <a:lnTo>
                  <a:pt x="552" y="501"/>
                </a:lnTo>
                <a:lnTo>
                  <a:pt x="554" y="497"/>
                </a:lnTo>
                <a:lnTo>
                  <a:pt x="556" y="493"/>
                </a:lnTo>
                <a:lnTo>
                  <a:pt x="558" y="489"/>
                </a:lnTo>
                <a:lnTo>
                  <a:pt x="560" y="484"/>
                </a:lnTo>
                <a:lnTo>
                  <a:pt x="562" y="479"/>
                </a:lnTo>
                <a:lnTo>
                  <a:pt x="564" y="474"/>
                </a:lnTo>
                <a:lnTo>
                  <a:pt x="566" y="468"/>
                </a:lnTo>
                <a:lnTo>
                  <a:pt x="568" y="462"/>
                </a:lnTo>
                <a:lnTo>
                  <a:pt x="570" y="456"/>
                </a:lnTo>
                <a:lnTo>
                  <a:pt x="572" y="449"/>
                </a:lnTo>
                <a:lnTo>
                  <a:pt x="574" y="442"/>
                </a:lnTo>
                <a:lnTo>
                  <a:pt x="576" y="434"/>
                </a:lnTo>
                <a:lnTo>
                  <a:pt x="578" y="427"/>
                </a:lnTo>
                <a:lnTo>
                  <a:pt x="580" y="419"/>
                </a:lnTo>
                <a:lnTo>
                  <a:pt x="582" y="410"/>
                </a:lnTo>
                <a:lnTo>
                  <a:pt x="584" y="402"/>
                </a:lnTo>
                <a:lnTo>
                  <a:pt x="586" y="393"/>
                </a:lnTo>
                <a:lnTo>
                  <a:pt x="588" y="384"/>
                </a:lnTo>
                <a:lnTo>
                  <a:pt x="590" y="375"/>
                </a:lnTo>
                <a:lnTo>
                  <a:pt x="592" y="366"/>
                </a:lnTo>
                <a:lnTo>
                  <a:pt x="594" y="356"/>
                </a:lnTo>
                <a:lnTo>
                  <a:pt x="596" y="346"/>
                </a:lnTo>
                <a:lnTo>
                  <a:pt x="598" y="337"/>
                </a:lnTo>
                <a:lnTo>
                  <a:pt x="600" y="327"/>
                </a:lnTo>
                <a:lnTo>
                  <a:pt x="602" y="316"/>
                </a:lnTo>
                <a:lnTo>
                  <a:pt x="604" y="306"/>
                </a:lnTo>
                <a:lnTo>
                  <a:pt x="606" y="296"/>
                </a:lnTo>
                <a:lnTo>
                  <a:pt x="608" y="286"/>
                </a:lnTo>
                <a:lnTo>
                  <a:pt x="610" y="275"/>
                </a:lnTo>
                <a:lnTo>
                  <a:pt x="612" y="265"/>
                </a:lnTo>
                <a:lnTo>
                  <a:pt x="614" y="254"/>
                </a:lnTo>
                <a:lnTo>
                  <a:pt x="616" y="244"/>
                </a:lnTo>
                <a:lnTo>
                  <a:pt x="618" y="233"/>
                </a:lnTo>
                <a:lnTo>
                  <a:pt x="620" y="223"/>
                </a:lnTo>
                <a:lnTo>
                  <a:pt x="622" y="213"/>
                </a:lnTo>
                <a:lnTo>
                  <a:pt x="624" y="202"/>
                </a:lnTo>
                <a:lnTo>
                  <a:pt x="626" y="192"/>
                </a:lnTo>
                <a:lnTo>
                  <a:pt x="628" y="182"/>
                </a:lnTo>
                <a:lnTo>
                  <a:pt x="630" y="172"/>
                </a:lnTo>
                <a:lnTo>
                  <a:pt x="632" y="162"/>
                </a:lnTo>
                <a:lnTo>
                  <a:pt x="634" y="153"/>
                </a:lnTo>
                <a:lnTo>
                  <a:pt x="636" y="143"/>
                </a:lnTo>
                <a:lnTo>
                  <a:pt x="638" y="134"/>
                </a:lnTo>
                <a:lnTo>
                  <a:pt x="640" y="125"/>
                </a:lnTo>
                <a:lnTo>
                  <a:pt x="642" y="116"/>
                </a:lnTo>
                <a:lnTo>
                  <a:pt x="644" y="107"/>
                </a:lnTo>
                <a:lnTo>
                  <a:pt x="646" y="99"/>
                </a:lnTo>
                <a:lnTo>
                  <a:pt x="648" y="91"/>
                </a:lnTo>
                <a:lnTo>
                  <a:pt x="650" y="83"/>
                </a:lnTo>
                <a:lnTo>
                  <a:pt x="652" y="76"/>
                </a:lnTo>
                <a:lnTo>
                  <a:pt x="654" y="68"/>
                </a:lnTo>
                <a:lnTo>
                  <a:pt x="656" y="61"/>
                </a:lnTo>
                <a:lnTo>
                  <a:pt x="658" y="55"/>
                </a:lnTo>
                <a:lnTo>
                  <a:pt x="660" y="48"/>
                </a:lnTo>
                <a:lnTo>
                  <a:pt x="662" y="43"/>
                </a:lnTo>
                <a:lnTo>
                  <a:pt x="664" y="37"/>
                </a:lnTo>
                <a:lnTo>
                  <a:pt x="666" y="32"/>
                </a:lnTo>
                <a:lnTo>
                  <a:pt x="668" y="27"/>
                </a:lnTo>
                <a:lnTo>
                  <a:pt x="670" y="23"/>
                </a:lnTo>
                <a:lnTo>
                  <a:pt x="672" y="18"/>
                </a:lnTo>
                <a:lnTo>
                  <a:pt x="674" y="15"/>
                </a:lnTo>
                <a:lnTo>
                  <a:pt x="676" y="12"/>
                </a:lnTo>
                <a:lnTo>
                  <a:pt x="678" y="9"/>
                </a:lnTo>
                <a:lnTo>
                  <a:pt x="680" y="6"/>
                </a:lnTo>
                <a:lnTo>
                  <a:pt x="682" y="4"/>
                </a:lnTo>
                <a:lnTo>
                  <a:pt x="684" y="3"/>
                </a:lnTo>
                <a:lnTo>
                  <a:pt x="686" y="1"/>
                </a:lnTo>
                <a:lnTo>
                  <a:pt x="688" y="1"/>
                </a:lnTo>
                <a:lnTo>
                  <a:pt x="690" y="0"/>
                </a:lnTo>
                <a:lnTo>
                  <a:pt x="692" y="0"/>
                </a:lnTo>
                <a:lnTo>
                  <a:pt x="694" y="1"/>
                </a:lnTo>
                <a:lnTo>
                  <a:pt x="696" y="2"/>
                </a:lnTo>
                <a:lnTo>
                  <a:pt x="698" y="3"/>
                </a:lnTo>
                <a:lnTo>
                  <a:pt x="700" y="5"/>
                </a:lnTo>
                <a:lnTo>
                  <a:pt x="702" y="7"/>
                </a:lnTo>
                <a:lnTo>
                  <a:pt x="704" y="10"/>
                </a:lnTo>
                <a:lnTo>
                  <a:pt x="706" y="13"/>
                </a:lnTo>
                <a:lnTo>
                  <a:pt x="708" y="16"/>
                </a:lnTo>
                <a:lnTo>
                  <a:pt x="710" y="20"/>
                </a:lnTo>
                <a:lnTo>
                  <a:pt x="712" y="24"/>
                </a:lnTo>
                <a:lnTo>
                  <a:pt x="714" y="29"/>
                </a:lnTo>
                <a:lnTo>
                  <a:pt x="716" y="34"/>
                </a:lnTo>
                <a:lnTo>
                  <a:pt x="718" y="39"/>
                </a:lnTo>
                <a:lnTo>
                  <a:pt x="720" y="45"/>
                </a:lnTo>
                <a:lnTo>
                  <a:pt x="722" y="51"/>
                </a:lnTo>
                <a:lnTo>
                  <a:pt x="724" y="58"/>
                </a:lnTo>
                <a:lnTo>
                  <a:pt x="726" y="64"/>
                </a:lnTo>
                <a:lnTo>
                  <a:pt x="728" y="72"/>
                </a:lnTo>
                <a:lnTo>
                  <a:pt x="730" y="79"/>
                </a:lnTo>
                <a:lnTo>
                  <a:pt x="732" y="87"/>
                </a:lnTo>
                <a:lnTo>
                  <a:pt x="734" y="95"/>
                </a:lnTo>
                <a:lnTo>
                  <a:pt x="736" y="103"/>
                </a:lnTo>
                <a:lnTo>
                  <a:pt x="738" y="111"/>
                </a:lnTo>
                <a:lnTo>
                  <a:pt x="740" y="120"/>
                </a:lnTo>
                <a:lnTo>
                  <a:pt x="742" y="129"/>
                </a:lnTo>
                <a:lnTo>
                  <a:pt x="744" y="138"/>
                </a:lnTo>
                <a:lnTo>
                  <a:pt x="746" y="147"/>
                </a:lnTo>
                <a:lnTo>
                  <a:pt x="748" y="157"/>
                </a:lnTo>
                <a:lnTo>
                  <a:pt x="750" y="167"/>
                </a:lnTo>
                <a:lnTo>
                  <a:pt x="752" y="177"/>
                </a:lnTo>
                <a:lnTo>
                  <a:pt x="754" y="187"/>
                </a:lnTo>
                <a:lnTo>
                  <a:pt x="756" y="197"/>
                </a:lnTo>
                <a:lnTo>
                  <a:pt x="758" y="207"/>
                </a:lnTo>
                <a:lnTo>
                  <a:pt x="760" y="217"/>
                </a:lnTo>
                <a:lnTo>
                  <a:pt x="762" y="228"/>
                </a:lnTo>
                <a:lnTo>
                  <a:pt x="764" y="238"/>
                </a:lnTo>
                <a:lnTo>
                  <a:pt x="766" y="248"/>
                </a:lnTo>
                <a:lnTo>
                  <a:pt x="768" y="259"/>
                </a:lnTo>
                <a:lnTo>
                  <a:pt x="770" y="269"/>
                </a:lnTo>
                <a:lnTo>
                  <a:pt x="772" y="280"/>
                </a:lnTo>
                <a:lnTo>
                  <a:pt x="774" y="290"/>
                </a:lnTo>
                <a:lnTo>
                  <a:pt x="776" y="301"/>
                </a:lnTo>
                <a:lnTo>
                  <a:pt x="778" y="311"/>
                </a:lnTo>
                <a:lnTo>
                  <a:pt x="780" y="321"/>
                </a:lnTo>
                <a:lnTo>
                  <a:pt x="782" y="331"/>
                </a:lnTo>
                <a:lnTo>
                  <a:pt x="784" y="341"/>
                </a:lnTo>
                <a:lnTo>
                  <a:pt x="786" y="351"/>
                </a:lnTo>
                <a:lnTo>
                  <a:pt x="788" y="360"/>
                </a:lnTo>
                <a:lnTo>
                  <a:pt x="790" y="370"/>
                </a:lnTo>
                <a:lnTo>
                  <a:pt x="792" y="379"/>
                </a:lnTo>
                <a:lnTo>
                  <a:pt x="794" y="388"/>
                </a:lnTo>
                <a:lnTo>
                  <a:pt x="796" y="397"/>
                </a:lnTo>
                <a:lnTo>
                  <a:pt x="798" y="406"/>
                </a:lnTo>
                <a:lnTo>
                  <a:pt x="800" y="414"/>
                </a:lnTo>
                <a:lnTo>
                  <a:pt x="802" y="422"/>
                </a:lnTo>
                <a:lnTo>
                  <a:pt x="804" y="430"/>
                </a:lnTo>
                <a:lnTo>
                  <a:pt x="806" y="438"/>
                </a:lnTo>
                <a:lnTo>
                  <a:pt x="808" y="445"/>
                </a:lnTo>
                <a:lnTo>
                  <a:pt x="810" y="452"/>
                </a:lnTo>
                <a:lnTo>
                  <a:pt x="812" y="459"/>
                </a:lnTo>
                <a:lnTo>
                  <a:pt x="814" y="465"/>
                </a:lnTo>
                <a:lnTo>
                  <a:pt x="816" y="471"/>
                </a:lnTo>
                <a:lnTo>
                  <a:pt x="818" y="477"/>
                </a:lnTo>
                <a:lnTo>
                  <a:pt x="820" y="482"/>
                </a:lnTo>
                <a:lnTo>
                  <a:pt x="822" y="487"/>
                </a:lnTo>
                <a:lnTo>
                  <a:pt x="824" y="491"/>
                </a:lnTo>
                <a:lnTo>
                  <a:pt x="826" y="495"/>
                </a:lnTo>
                <a:lnTo>
                  <a:pt x="828" y="499"/>
                </a:lnTo>
                <a:lnTo>
                  <a:pt x="830" y="502"/>
                </a:lnTo>
                <a:lnTo>
                  <a:pt x="832" y="505"/>
                </a:lnTo>
                <a:lnTo>
                  <a:pt x="834" y="508"/>
                </a:lnTo>
                <a:lnTo>
                  <a:pt x="836" y="510"/>
                </a:lnTo>
                <a:lnTo>
                  <a:pt x="838" y="511"/>
                </a:lnTo>
                <a:lnTo>
                  <a:pt x="840" y="512"/>
                </a:lnTo>
                <a:lnTo>
                  <a:pt x="842" y="513"/>
                </a:lnTo>
                <a:lnTo>
                  <a:pt x="844" y="514"/>
                </a:lnTo>
                <a:lnTo>
                  <a:pt x="846" y="514"/>
                </a:lnTo>
                <a:lnTo>
                  <a:pt x="848" y="513"/>
                </a:lnTo>
                <a:lnTo>
                  <a:pt x="850" y="512"/>
                </a:lnTo>
                <a:lnTo>
                  <a:pt x="852" y="511"/>
                </a:lnTo>
                <a:lnTo>
                  <a:pt x="854" y="509"/>
                </a:lnTo>
                <a:lnTo>
                  <a:pt x="856" y="507"/>
                </a:lnTo>
                <a:lnTo>
                  <a:pt x="858" y="504"/>
                </a:lnTo>
                <a:lnTo>
                  <a:pt x="860" y="501"/>
                </a:lnTo>
                <a:lnTo>
                  <a:pt x="862" y="498"/>
                </a:lnTo>
                <a:lnTo>
                  <a:pt x="864" y="494"/>
                </a:lnTo>
                <a:lnTo>
                  <a:pt x="866" y="490"/>
                </a:lnTo>
                <a:lnTo>
                  <a:pt x="868" y="485"/>
                </a:lnTo>
                <a:lnTo>
                  <a:pt x="870" y="480"/>
                </a:lnTo>
                <a:lnTo>
                  <a:pt x="872" y="475"/>
                </a:lnTo>
                <a:lnTo>
                  <a:pt x="874" y="469"/>
                </a:lnTo>
                <a:lnTo>
                  <a:pt x="876" y="463"/>
                </a:lnTo>
                <a:lnTo>
                  <a:pt x="878" y="457"/>
                </a:lnTo>
                <a:lnTo>
                  <a:pt x="880" y="450"/>
                </a:lnTo>
                <a:lnTo>
                  <a:pt x="882" y="443"/>
                </a:lnTo>
                <a:lnTo>
                  <a:pt x="884" y="436"/>
                </a:lnTo>
                <a:lnTo>
                  <a:pt x="886" y="428"/>
                </a:lnTo>
                <a:lnTo>
                  <a:pt x="888" y="420"/>
                </a:lnTo>
                <a:lnTo>
                  <a:pt x="890" y="412"/>
                </a:lnTo>
                <a:lnTo>
                  <a:pt x="892" y="404"/>
                </a:lnTo>
                <a:lnTo>
                  <a:pt x="894" y="395"/>
                </a:lnTo>
                <a:lnTo>
                  <a:pt x="896" y="386"/>
                </a:lnTo>
                <a:lnTo>
                  <a:pt x="898" y="377"/>
                </a:lnTo>
                <a:lnTo>
                  <a:pt x="900" y="367"/>
                </a:lnTo>
                <a:lnTo>
                  <a:pt x="902" y="358"/>
                </a:lnTo>
                <a:lnTo>
                  <a:pt x="904" y="348"/>
                </a:lnTo>
                <a:lnTo>
                  <a:pt x="906" y="338"/>
                </a:lnTo>
                <a:lnTo>
                  <a:pt x="908" y="328"/>
                </a:lnTo>
                <a:lnTo>
                  <a:pt x="910" y="318"/>
                </a:lnTo>
                <a:lnTo>
                  <a:pt x="912" y="308"/>
                </a:lnTo>
                <a:lnTo>
                  <a:pt x="914" y="298"/>
                </a:lnTo>
                <a:lnTo>
                  <a:pt x="916" y="287"/>
                </a:lnTo>
                <a:lnTo>
                  <a:pt x="918" y="277"/>
                </a:lnTo>
                <a:lnTo>
                  <a:pt x="920" y="267"/>
                </a:lnTo>
                <a:lnTo>
                  <a:pt x="922" y="256"/>
                </a:lnTo>
                <a:lnTo>
                  <a:pt x="924" y="246"/>
                </a:lnTo>
                <a:lnTo>
                  <a:pt x="926" y="235"/>
                </a:lnTo>
                <a:lnTo>
                  <a:pt x="928" y="225"/>
                </a:lnTo>
                <a:lnTo>
                  <a:pt x="930" y="214"/>
                </a:lnTo>
                <a:lnTo>
                  <a:pt x="932" y="204"/>
                </a:lnTo>
                <a:lnTo>
                  <a:pt x="934" y="194"/>
                </a:lnTo>
                <a:lnTo>
                  <a:pt x="936" y="184"/>
                </a:lnTo>
                <a:lnTo>
                  <a:pt x="938" y="174"/>
                </a:lnTo>
                <a:lnTo>
                  <a:pt x="940" y="164"/>
                </a:lnTo>
                <a:lnTo>
                  <a:pt x="942" y="154"/>
                </a:lnTo>
                <a:lnTo>
                  <a:pt x="944" y="145"/>
                </a:lnTo>
                <a:lnTo>
                  <a:pt x="946" y="136"/>
                </a:lnTo>
                <a:lnTo>
                  <a:pt x="948" y="126"/>
                </a:lnTo>
                <a:lnTo>
                  <a:pt x="950" y="118"/>
                </a:lnTo>
                <a:lnTo>
                  <a:pt x="952" y="109"/>
                </a:lnTo>
                <a:lnTo>
                  <a:pt x="954" y="101"/>
                </a:lnTo>
                <a:lnTo>
                  <a:pt x="956" y="92"/>
                </a:lnTo>
                <a:lnTo>
                  <a:pt x="958" y="84"/>
                </a:lnTo>
                <a:lnTo>
                  <a:pt x="960" y="77"/>
                </a:lnTo>
                <a:lnTo>
                  <a:pt x="962" y="70"/>
                </a:lnTo>
                <a:lnTo>
                  <a:pt x="964" y="63"/>
                </a:lnTo>
                <a:lnTo>
                  <a:pt x="966" y="56"/>
                </a:lnTo>
                <a:lnTo>
                  <a:pt x="968" y="50"/>
                </a:lnTo>
                <a:lnTo>
                  <a:pt x="970" y="44"/>
                </a:lnTo>
                <a:lnTo>
                  <a:pt x="972" y="38"/>
                </a:lnTo>
                <a:lnTo>
                  <a:pt x="974" y="33"/>
                </a:lnTo>
                <a:lnTo>
                  <a:pt x="976" y="28"/>
                </a:lnTo>
                <a:lnTo>
                  <a:pt x="978" y="23"/>
                </a:lnTo>
                <a:lnTo>
                  <a:pt x="980" y="19"/>
                </a:lnTo>
                <a:lnTo>
                  <a:pt x="982" y="15"/>
                </a:lnTo>
                <a:lnTo>
                  <a:pt x="984" y="12"/>
                </a:lnTo>
                <a:lnTo>
                  <a:pt x="986" y="9"/>
                </a:lnTo>
                <a:lnTo>
                  <a:pt x="988" y="7"/>
                </a:lnTo>
                <a:lnTo>
                  <a:pt x="990" y="5"/>
                </a:lnTo>
                <a:lnTo>
                  <a:pt x="992" y="3"/>
                </a:lnTo>
                <a:lnTo>
                  <a:pt x="994" y="2"/>
                </a:lnTo>
                <a:lnTo>
                  <a:pt x="996" y="1"/>
                </a:lnTo>
                <a:lnTo>
                  <a:pt x="998" y="0"/>
                </a:lnTo>
                <a:lnTo>
                  <a:pt x="1000" y="0"/>
                </a:lnTo>
                <a:lnTo>
                  <a:pt x="1002" y="1"/>
                </a:lnTo>
                <a:lnTo>
                  <a:pt x="1004" y="2"/>
                </a:lnTo>
                <a:lnTo>
                  <a:pt x="1006" y="3"/>
                </a:lnTo>
                <a:lnTo>
                  <a:pt x="1008" y="5"/>
                </a:lnTo>
                <a:lnTo>
                  <a:pt x="1010" y="7"/>
                </a:lnTo>
                <a:lnTo>
                  <a:pt x="1012" y="9"/>
                </a:lnTo>
                <a:lnTo>
                  <a:pt x="1014" y="12"/>
                </a:lnTo>
                <a:lnTo>
                  <a:pt x="1016" y="16"/>
                </a:lnTo>
                <a:lnTo>
                  <a:pt x="1018" y="20"/>
                </a:lnTo>
                <a:lnTo>
                  <a:pt x="1020" y="24"/>
                </a:lnTo>
                <a:lnTo>
                  <a:pt x="1022" y="28"/>
                </a:lnTo>
                <a:lnTo>
                  <a:pt x="1024" y="33"/>
                </a:lnTo>
                <a:lnTo>
                  <a:pt x="1026" y="38"/>
                </a:lnTo>
                <a:lnTo>
                  <a:pt x="1028" y="44"/>
                </a:lnTo>
                <a:lnTo>
                  <a:pt x="1030" y="50"/>
                </a:lnTo>
                <a:lnTo>
                  <a:pt x="1032" y="56"/>
                </a:lnTo>
                <a:lnTo>
                  <a:pt x="1034" y="63"/>
                </a:lnTo>
                <a:lnTo>
                  <a:pt x="1036" y="70"/>
                </a:lnTo>
                <a:lnTo>
                  <a:pt x="1038" y="78"/>
                </a:lnTo>
                <a:lnTo>
                  <a:pt x="1040" y="85"/>
                </a:lnTo>
                <a:lnTo>
                  <a:pt x="1042" y="93"/>
                </a:lnTo>
                <a:lnTo>
                  <a:pt x="1044" y="101"/>
                </a:lnTo>
                <a:lnTo>
                  <a:pt x="1046" y="110"/>
                </a:lnTo>
                <a:lnTo>
                  <a:pt x="1048" y="118"/>
                </a:lnTo>
                <a:lnTo>
                  <a:pt x="1050" y="127"/>
                </a:lnTo>
                <a:lnTo>
                  <a:pt x="1052" y="136"/>
                </a:lnTo>
                <a:lnTo>
                  <a:pt x="1054" y="146"/>
                </a:lnTo>
                <a:lnTo>
                  <a:pt x="1056" y="155"/>
                </a:lnTo>
                <a:lnTo>
                  <a:pt x="1058" y="165"/>
                </a:lnTo>
                <a:lnTo>
                  <a:pt x="1060" y="175"/>
                </a:lnTo>
                <a:lnTo>
                  <a:pt x="1062" y="185"/>
                </a:lnTo>
                <a:lnTo>
                  <a:pt x="1064" y="195"/>
                </a:lnTo>
                <a:lnTo>
                  <a:pt x="1066" y="205"/>
                </a:lnTo>
                <a:lnTo>
                  <a:pt x="1068" y="215"/>
                </a:lnTo>
                <a:lnTo>
                  <a:pt x="1070" y="226"/>
                </a:lnTo>
                <a:lnTo>
                  <a:pt x="1072" y="236"/>
                </a:lnTo>
                <a:lnTo>
                  <a:pt x="1074" y="247"/>
                </a:lnTo>
                <a:lnTo>
                  <a:pt x="1076" y="257"/>
                </a:lnTo>
                <a:lnTo>
                  <a:pt x="1078" y="267"/>
                </a:lnTo>
                <a:lnTo>
                  <a:pt x="1080" y="278"/>
                </a:lnTo>
                <a:lnTo>
                  <a:pt x="1082" y="288"/>
                </a:lnTo>
                <a:lnTo>
                  <a:pt x="1084" y="299"/>
                </a:lnTo>
                <a:lnTo>
                  <a:pt x="1086" y="309"/>
                </a:lnTo>
                <a:lnTo>
                  <a:pt x="1088" y="319"/>
                </a:lnTo>
                <a:lnTo>
                  <a:pt x="1090" y="329"/>
                </a:lnTo>
                <a:lnTo>
                  <a:pt x="1092" y="339"/>
                </a:lnTo>
                <a:lnTo>
                  <a:pt x="1094" y="349"/>
                </a:lnTo>
                <a:lnTo>
                  <a:pt x="1096" y="359"/>
                </a:lnTo>
                <a:lnTo>
                  <a:pt x="1098" y="368"/>
                </a:lnTo>
                <a:lnTo>
                  <a:pt x="1100" y="378"/>
                </a:lnTo>
                <a:lnTo>
                  <a:pt x="1102" y="387"/>
                </a:lnTo>
                <a:lnTo>
                  <a:pt x="1104" y="396"/>
                </a:lnTo>
                <a:lnTo>
                  <a:pt x="1106" y="404"/>
                </a:lnTo>
                <a:lnTo>
                  <a:pt x="1108" y="413"/>
                </a:lnTo>
                <a:lnTo>
                  <a:pt x="1110" y="421"/>
                </a:lnTo>
                <a:lnTo>
                  <a:pt x="1112" y="429"/>
                </a:lnTo>
                <a:lnTo>
                  <a:pt x="1114" y="436"/>
                </a:lnTo>
                <a:lnTo>
                  <a:pt x="1116" y="444"/>
                </a:lnTo>
                <a:lnTo>
                  <a:pt x="1118" y="451"/>
                </a:lnTo>
                <a:lnTo>
                  <a:pt x="1120" y="458"/>
                </a:lnTo>
                <a:lnTo>
                  <a:pt x="1122" y="464"/>
                </a:lnTo>
                <a:lnTo>
                  <a:pt x="1124" y="470"/>
                </a:lnTo>
                <a:lnTo>
                  <a:pt x="1126" y="476"/>
                </a:lnTo>
                <a:lnTo>
                  <a:pt x="1128" y="481"/>
                </a:lnTo>
                <a:lnTo>
                  <a:pt x="1130" y="486"/>
                </a:lnTo>
                <a:lnTo>
                  <a:pt x="1132" y="490"/>
                </a:lnTo>
                <a:lnTo>
                  <a:pt x="1134" y="494"/>
                </a:lnTo>
                <a:lnTo>
                  <a:pt x="1136" y="498"/>
                </a:lnTo>
                <a:lnTo>
                  <a:pt x="1138" y="502"/>
                </a:lnTo>
                <a:lnTo>
                  <a:pt x="1140" y="505"/>
                </a:lnTo>
                <a:lnTo>
                  <a:pt x="1142" y="507"/>
                </a:lnTo>
                <a:lnTo>
                  <a:pt x="1144" y="509"/>
                </a:lnTo>
                <a:lnTo>
                  <a:pt x="1146" y="511"/>
                </a:lnTo>
                <a:lnTo>
                  <a:pt x="1148" y="512"/>
                </a:lnTo>
                <a:lnTo>
                  <a:pt x="1150" y="513"/>
                </a:lnTo>
                <a:lnTo>
                  <a:pt x="1152" y="514"/>
                </a:lnTo>
                <a:lnTo>
                  <a:pt x="1154" y="514"/>
                </a:lnTo>
                <a:lnTo>
                  <a:pt x="1156" y="513"/>
                </a:lnTo>
                <a:lnTo>
                  <a:pt x="1158" y="512"/>
                </a:lnTo>
                <a:lnTo>
                  <a:pt x="1160" y="511"/>
                </a:lnTo>
                <a:lnTo>
                  <a:pt x="1162" y="509"/>
                </a:lnTo>
                <a:lnTo>
                  <a:pt x="1164" y="507"/>
                </a:lnTo>
                <a:lnTo>
                  <a:pt x="1166" y="505"/>
                </a:lnTo>
                <a:lnTo>
                  <a:pt x="1168" y="502"/>
                </a:lnTo>
                <a:lnTo>
                  <a:pt x="1170" y="499"/>
                </a:lnTo>
                <a:lnTo>
                  <a:pt x="1172" y="495"/>
                </a:lnTo>
                <a:lnTo>
                  <a:pt x="1174" y="491"/>
                </a:lnTo>
                <a:lnTo>
                  <a:pt x="1176" y="486"/>
                </a:lnTo>
                <a:lnTo>
                  <a:pt x="1178" y="481"/>
                </a:lnTo>
                <a:lnTo>
                  <a:pt x="1180" y="476"/>
                </a:lnTo>
                <a:lnTo>
                  <a:pt x="1182" y="470"/>
                </a:lnTo>
                <a:lnTo>
                  <a:pt x="1184" y="464"/>
                </a:lnTo>
                <a:lnTo>
                  <a:pt x="1186" y="458"/>
                </a:lnTo>
                <a:lnTo>
                  <a:pt x="1188" y="451"/>
                </a:lnTo>
                <a:lnTo>
                  <a:pt x="1190" y="444"/>
                </a:lnTo>
                <a:lnTo>
                  <a:pt x="1192" y="437"/>
                </a:lnTo>
                <a:lnTo>
                  <a:pt x="1194" y="430"/>
                </a:lnTo>
                <a:lnTo>
                  <a:pt x="1196" y="422"/>
                </a:lnTo>
                <a:lnTo>
                  <a:pt x="1198" y="413"/>
                </a:lnTo>
                <a:lnTo>
                  <a:pt x="1200" y="405"/>
                </a:lnTo>
                <a:lnTo>
                  <a:pt x="1202" y="396"/>
                </a:lnTo>
                <a:lnTo>
                  <a:pt x="1204" y="388"/>
                </a:lnTo>
                <a:lnTo>
                  <a:pt x="1206" y="378"/>
                </a:lnTo>
                <a:lnTo>
                  <a:pt x="1208" y="369"/>
                </a:lnTo>
                <a:lnTo>
                  <a:pt x="1210" y="360"/>
                </a:lnTo>
                <a:lnTo>
                  <a:pt x="1212" y="350"/>
                </a:lnTo>
                <a:lnTo>
                  <a:pt x="1214" y="340"/>
                </a:lnTo>
                <a:lnTo>
                  <a:pt x="1216" y="330"/>
                </a:lnTo>
                <a:lnTo>
                  <a:pt x="1218" y="320"/>
                </a:lnTo>
                <a:lnTo>
                  <a:pt x="1220" y="310"/>
                </a:lnTo>
                <a:lnTo>
                  <a:pt x="1222" y="300"/>
                </a:lnTo>
                <a:lnTo>
                  <a:pt x="1224" y="289"/>
                </a:lnTo>
                <a:lnTo>
                  <a:pt x="1226" y="279"/>
                </a:lnTo>
                <a:lnTo>
                  <a:pt x="1227" y="27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7" name="Freeform 163">
            <a:extLst>
              <a:ext uri="{FF2B5EF4-FFF2-40B4-BE49-F238E27FC236}">
                <a16:creationId xmlns:a16="http://schemas.microsoft.com/office/drawing/2014/main" id="{74BE0358-53CE-4895-A904-D9BDD8DA84CA}"/>
              </a:ext>
            </a:extLst>
          </p:cNvPr>
          <p:cNvSpPr>
            <a:spLocks/>
          </p:cNvSpPr>
          <p:nvPr/>
        </p:nvSpPr>
        <p:spPr bwMode="auto">
          <a:xfrm>
            <a:off x="1104900" y="4913313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2147483646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1"/>
                </a:moveTo>
                <a:lnTo>
                  <a:pt x="2" y="2"/>
                </a:lnTo>
                <a:lnTo>
                  <a:pt x="4" y="3"/>
                </a:lnTo>
                <a:lnTo>
                  <a:pt x="6" y="5"/>
                </a:lnTo>
                <a:lnTo>
                  <a:pt x="8" y="7"/>
                </a:lnTo>
                <a:lnTo>
                  <a:pt x="10" y="10"/>
                </a:lnTo>
                <a:lnTo>
                  <a:pt x="12" y="13"/>
                </a:lnTo>
                <a:lnTo>
                  <a:pt x="14" y="16"/>
                </a:lnTo>
                <a:lnTo>
                  <a:pt x="16" y="20"/>
                </a:lnTo>
                <a:lnTo>
                  <a:pt x="18" y="24"/>
                </a:lnTo>
                <a:lnTo>
                  <a:pt x="20" y="29"/>
                </a:lnTo>
                <a:lnTo>
                  <a:pt x="22" y="34"/>
                </a:lnTo>
                <a:lnTo>
                  <a:pt x="24" y="39"/>
                </a:lnTo>
                <a:lnTo>
                  <a:pt x="26" y="45"/>
                </a:lnTo>
                <a:lnTo>
                  <a:pt x="28" y="51"/>
                </a:lnTo>
                <a:lnTo>
                  <a:pt x="30" y="57"/>
                </a:lnTo>
                <a:lnTo>
                  <a:pt x="32" y="64"/>
                </a:lnTo>
                <a:lnTo>
                  <a:pt x="34" y="71"/>
                </a:lnTo>
                <a:lnTo>
                  <a:pt x="36" y="78"/>
                </a:lnTo>
                <a:lnTo>
                  <a:pt x="38" y="86"/>
                </a:lnTo>
                <a:lnTo>
                  <a:pt x="40" y="94"/>
                </a:lnTo>
                <a:lnTo>
                  <a:pt x="42" y="102"/>
                </a:lnTo>
                <a:lnTo>
                  <a:pt x="44" y="110"/>
                </a:lnTo>
                <a:lnTo>
                  <a:pt x="46" y="119"/>
                </a:lnTo>
                <a:lnTo>
                  <a:pt x="48" y="128"/>
                </a:lnTo>
                <a:lnTo>
                  <a:pt x="50" y="137"/>
                </a:lnTo>
                <a:lnTo>
                  <a:pt x="52" y="147"/>
                </a:lnTo>
                <a:lnTo>
                  <a:pt x="54" y="156"/>
                </a:lnTo>
                <a:lnTo>
                  <a:pt x="56" y="166"/>
                </a:lnTo>
                <a:lnTo>
                  <a:pt x="58" y="176"/>
                </a:lnTo>
                <a:lnTo>
                  <a:pt x="60" y="186"/>
                </a:lnTo>
                <a:lnTo>
                  <a:pt x="62" y="196"/>
                </a:lnTo>
                <a:lnTo>
                  <a:pt x="64" y="206"/>
                </a:lnTo>
                <a:lnTo>
                  <a:pt x="66" y="216"/>
                </a:lnTo>
                <a:lnTo>
                  <a:pt x="68" y="227"/>
                </a:lnTo>
                <a:lnTo>
                  <a:pt x="70" y="237"/>
                </a:lnTo>
                <a:lnTo>
                  <a:pt x="72" y="247"/>
                </a:lnTo>
                <a:lnTo>
                  <a:pt x="74" y="258"/>
                </a:lnTo>
                <a:lnTo>
                  <a:pt x="76" y="268"/>
                </a:lnTo>
                <a:lnTo>
                  <a:pt x="78" y="279"/>
                </a:lnTo>
                <a:lnTo>
                  <a:pt x="80" y="289"/>
                </a:lnTo>
                <a:lnTo>
                  <a:pt x="82" y="300"/>
                </a:lnTo>
                <a:lnTo>
                  <a:pt x="84" y="310"/>
                </a:lnTo>
                <a:lnTo>
                  <a:pt x="86" y="320"/>
                </a:lnTo>
                <a:lnTo>
                  <a:pt x="88" y="330"/>
                </a:lnTo>
                <a:lnTo>
                  <a:pt x="90" y="340"/>
                </a:lnTo>
                <a:lnTo>
                  <a:pt x="92" y="350"/>
                </a:lnTo>
                <a:lnTo>
                  <a:pt x="94" y="360"/>
                </a:lnTo>
                <a:lnTo>
                  <a:pt x="96" y="369"/>
                </a:lnTo>
                <a:lnTo>
                  <a:pt x="98" y="378"/>
                </a:lnTo>
                <a:lnTo>
                  <a:pt x="100" y="387"/>
                </a:lnTo>
                <a:lnTo>
                  <a:pt x="102" y="396"/>
                </a:lnTo>
                <a:lnTo>
                  <a:pt x="104" y="405"/>
                </a:lnTo>
                <a:lnTo>
                  <a:pt x="106" y="413"/>
                </a:lnTo>
                <a:lnTo>
                  <a:pt x="108" y="422"/>
                </a:lnTo>
                <a:lnTo>
                  <a:pt x="110" y="429"/>
                </a:lnTo>
                <a:lnTo>
                  <a:pt x="112" y="437"/>
                </a:lnTo>
                <a:lnTo>
                  <a:pt x="114" y="444"/>
                </a:lnTo>
                <a:lnTo>
                  <a:pt x="116" y="451"/>
                </a:lnTo>
                <a:lnTo>
                  <a:pt x="118" y="458"/>
                </a:lnTo>
                <a:lnTo>
                  <a:pt x="120" y="464"/>
                </a:lnTo>
                <a:lnTo>
                  <a:pt x="122" y="470"/>
                </a:lnTo>
                <a:lnTo>
                  <a:pt x="124" y="476"/>
                </a:lnTo>
                <a:lnTo>
                  <a:pt x="126" y="481"/>
                </a:lnTo>
                <a:lnTo>
                  <a:pt x="128" y="486"/>
                </a:lnTo>
                <a:lnTo>
                  <a:pt x="130" y="491"/>
                </a:lnTo>
                <a:lnTo>
                  <a:pt x="132" y="495"/>
                </a:lnTo>
                <a:lnTo>
                  <a:pt x="134" y="499"/>
                </a:lnTo>
                <a:lnTo>
                  <a:pt x="136" y="502"/>
                </a:lnTo>
                <a:lnTo>
                  <a:pt x="138" y="505"/>
                </a:lnTo>
                <a:lnTo>
                  <a:pt x="140" y="507"/>
                </a:lnTo>
                <a:lnTo>
                  <a:pt x="142" y="509"/>
                </a:lnTo>
                <a:lnTo>
                  <a:pt x="144" y="511"/>
                </a:lnTo>
                <a:lnTo>
                  <a:pt x="146" y="512"/>
                </a:lnTo>
                <a:lnTo>
                  <a:pt x="148" y="513"/>
                </a:lnTo>
                <a:lnTo>
                  <a:pt x="150" y="514"/>
                </a:lnTo>
                <a:lnTo>
                  <a:pt x="152" y="514"/>
                </a:lnTo>
                <a:lnTo>
                  <a:pt x="154" y="513"/>
                </a:lnTo>
                <a:lnTo>
                  <a:pt x="156" y="512"/>
                </a:lnTo>
                <a:lnTo>
                  <a:pt x="158" y="511"/>
                </a:lnTo>
                <a:lnTo>
                  <a:pt x="160" y="509"/>
                </a:lnTo>
                <a:lnTo>
                  <a:pt x="162" y="507"/>
                </a:lnTo>
                <a:lnTo>
                  <a:pt x="164" y="505"/>
                </a:lnTo>
                <a:lnTo>
                  <a:pt x="166" y="502"/>
                </a:lnTo>
                <a:lnTo>
                  <a:pt x="168" y="498"/>
                </a:lnTo>
                <a:lnTo>
                  <a:pt x="170" y="495"/>
                </a:lnTo>
                <a:lnTo>
                  <a:pt x="172" y="490"/>
                </a:lnTo>
                <a:lnTo>
                  <a:pt x="174" y="486"/>
                </a:lnTo>
                <a:lnTo>
                  <a:pt x="176" y="481"/>
                </a:lnTo>
                <a:lnTo>
                  <a:pt x="178" y="476"/>
                </a:lnTo>
                <a:lnTo>
                  <a:pt x="180" y="470"/>
                </a:lnTo>
                <a:lnTo>
                  <a:pt x="182" y="464"/>
                </a:lnTo>
                <a:lnTo>
                  <a:pt x="184" y="458"/>
                </a:lnTo>
                <a:lnTo>
                  <a:pt x="186" y="451"/>
                </a:lnTo>
                <a:lnTo>
                  <a:pt x="188" y="444"/>
                </a:lnTo>
                <a:lnTo>
                  <a:pt x="190" y="437"/>
                </a:lnTo>
                <a:lnTo>
                  <a:pt x="192" y="429"/>
                </a:lnTo>
                <a:lnTo>
                  <a:pt x="194" y="421"/>
                </a:lnTo>
                <a:lnTo>
                  <a:pt x="196" y="413"/>
                </a:lnTo>
                <a:lnTo>
                  <a:pt x="198" y="404"/>
                </a:lnTo>
                <a:lnTo>
                  <a:pt x="200" y="396"/>
                </a:lnTo>
                <a:lnTo>
                  <a:pt x="202" y="387"/>
                </a:lnTo>
                <a:lnTo>
                  <a:pt x="204" y="378"/>
                </a:lnTo>
                <a:lnTo>
                  <a:pt x="206" y="368"/>
                </a:lnTo>
                <a:lnTo>
                  <a:pt x="208" y="359"/>
                </a:lnTo>
                <a:lnTo>
                  <a:pt x="210" y="349"/>
                </a:lnTo>
                <a:lnTo>
                  <a:pt x="212" y="339"/>
                </a:lnTo>
                <a:lnTo>
                  <a:pt x="214" y="329"/>
                </a:lnTo>
                <a:lnTo>
                  <a:pt x="216" y="319"/>
                </a:lnTo>
                <a:lnTo>
                  <a:pt x="218" y="309"/>
                </a:lnTo>
                <a:lnTo>
                  <a:pt x="220" y="299"/>
                </a:lnTo>
                <a:lnTo>
                  <a:pt x="222" y="288"/>
                </a:lnTo>
                <a:lnTo>
                  <a:pt x="224" y="278"/>
                </a:lnTo>
                <a:lnTo>
                  <a:pt x="226" y="268"/>
                </a:lnTo>
                <a:lnTo>
                  <a:pt x="228" y="257"/>
                </a:lnTo>
                <a:lnTo>
                  <a:pt x="230" y="247"/>
                </a:lnTo>
                <a:lnTo>
                  <a:pt x="232" y="236"/>
                </a:lnTo>
                <a:lnTo>
                  <a:pt x="234" y="226"/>
                </a:lnTo>
                <a:lnTo>
                  <a:pt x="236" y="215"/>
                </a:lnTo>
                <a:lnTo>
                  <a:pt x="238" y="205"/>
                </a:lnTo>
                <a:lnTo>
                  <a:pt x="240" y="195"/>
                </a:lnTo>
                <a:lnTo>
                  <a:pt x="242" y="185"/>
                </a:lnTo>
                <a:lnTo>
                  <a:pt x="244" y="175"/>
                </a:lnTo>
                <a:lnTo>
                  <a:pt x="246" y="165"/>
                </a:lnTo>
                <a:lnTo>
                  <a:pt x="248" y="155"/>
                </a:lnTo>
                <a:lnTo>
                  <a:pt x="250" y="146"/>
                </a:lnTo>
                <a:lnTo>
                  <a:pt x="252" y="136"/>
                </a:lnTo>
                <a:lnTo>
                  <a:pt x="254" y="127"/>
                </a:lnTo>
                <a:lnTo>
                  <a:pt x="256" y="118"/>
                </a:lnTo>
                <a:lnTo>
                  <a:pt x="258" y="110"/>
                </a:lnTo>
                <a:lnTo>
                  <a:pt x="260" y="101"/>
                </a:lnTo>
                <a:lnTo>
                  <a:pt x="262" y="93"/>
                </a:lnTo>
                <a:lnTo>
                  <a:pt x="264" y="85"/>
                </a:lnTo>
                <a:lnTo>
                  <a:pt x="266" y="78"/>
                </a:lnTo>
                <a:lnTo>
                  <a:pt x="268" y="70"/>
                </a:lnTo>
                <a:lnTo>
                  <a:pt x="270" y="63"/>
                </a:lnTo>
                <a:lnTo>
                  <a:pt x="272" y="57"/>
                </a:lnTo>
                <a:lnTo>
                  <a:pt x="274" y="50"/>
                </a:lnTo>
                <a:lnTo>
                  <a:pt x="276" y="44"/>
                </a:lnTo>
                <a:lnTo>
                  <a:pt x="278" y="38"/>
                </a:lnTo>
                <a:lnTo>
                  <a:pt x="280" y="33"/>
                </a:lnTo>
                <a:lnTo>
                  <a:pt x="282" y="28"/>
                </a:lnTo>
                <a:lnTo>
                  <a:pt x="284" y="24"/>
                </a:lnTo>
                <a:lnTo>
                  <a:pt x="286" y="20"/>
                </a:lnTo>
                <a:lnTo>
                  <a:pt x="288" y="16"/>
                </a:lnTo>
                <a:lnTo>
                  <a:pt x="290" y="12"/>
                </a:lnTo>
                <a:lnTo>
                  <a:pt x="292" y="9"/>
                </a:lnTo>
                <a:lnTo>
                  <a:pt x="294" y="7"/>
                </a:lnTo>
                <a:lnTo>
                  <a:pt x="296" y="5"/>
                </a:lnTo>
                <a:lnTo>
                  <a:pt x="298" y="3"/>
                </a:lnTo>
                <a:lnTo>
                  <a:pt x="300" y="2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5"/>
                </a:lnTo>
                <a:lnTo>
                  <a:pt x="316" y="7"/>
                </a:lnTo>
                <a:lnTo>
                  <a:pt x="318" y="9"/>
                </a:lnTo>
                <a:lnTo>
                  <a:pt x="320" y="12"/>
                </a:lnTo>
                <a:lnTo>
                  <a:pt x="322" y="15"/>
                </a:lnTo>
                <a:lnTo>
                  <a:pt x="324" y="19"/>
                </a:lnTo>
                <a:lnTo>
                  <a:pt x="326" y="23"/>
                </a:lnTo>
                <a:lnTo>
                  <a:pt x="328" y="28"/>
                </a:lnTo>
                <a:lnTo>
                  <a:pt x="330" y="33"/>
                </a:lnTo>
                <a:lnTo>
                  <a:pt x="332" y="38"/>
                </a:lnTo>
                <a:lnTo>
                  <a:pt x="334" y="44"/>
                </a:lnTo>
                <a:lnTo>
                  <a:pt x="336" y="50"/>
                </a:lnTo>
                <a:lnTo>
                  <a:pt x="338" y="56"/>
                </a:lnTo>
                <a:lnTo>
                  <a:pt x="340" y="63"/>
                </a:lnTo>
                <a:lnTo>
                  <a:pt x="342" y="70"/>
                </a:lnTo>
                <a:lnTo>
                  <a:pt x="344" y="77"/>
                </a:lnTo>
                <a:lnTo>
                  <a:pt x="346" y="84"/>
                </a:lnTo>
                <a:lnTo>
                  <a:pt x="348" y="92"/>
                </a:lnTo>
                <a:lnTo>
                  <a:pt x="350" y="100"/>
                </a:lnTo>
                <a:lnTo>
                  <a:pt x="352" y="109"/>
                </a:lnTo>
                <a:lnTo>
                  <a:pt x="354" y="118"/>
                </a:lnTo>
                <a:lnTo>
                  <a:pt x="356" y="126"/>
                </a:lnTo>
                <a:lnTo>
                  <a:pt x="358" y="136"/>
                </a:lnTo>
                <a:lnTo>
                  <a:pt x="360" y="145"/>
                </a:lnTo>
                <a:lnTo>
                  <a:pt x="362" y="154"/>
                </a:lnTo>
                <a:lnTo>
                  <a:pt x="364" y="164"/>
                </a:lnTo>
                <a:lnTo>
                  <a:pt x="366" y="174"/>
                </a:lnTo>
                <a:lnTo>
                  <a:pt x="368" y="184"/>
                </a:lnTo>
                <a:lnTo>
                  <a:pt x="370" y="194"/>
                </a:lnTo>
                <a:lnTo>
                  <a:pt x="372" y="204"/>
                </a:lnTo>
                <a:lnTo>
                  <a:pt x="374" y="214"/>
                </a:lnTo>
                <a:lnTo>
                  <a:pt x="376" y="225"/>
                </a:lnTo>
                <a:lnTo>
                  <a:pt x="378" y="235"/>
                </a:lnTo>
                <a:lnTo>
                  <a:pt x="380" y="246"/>
                </a:lnTo>
                <a:lnTo>
                  <a:pt x="382" y="256"/>
                </a:lnTo>
                <a:lnTo>
                  <a:pt x="384" y="266"/>
                </a:lnTo>
                <a:lnTo>
                  <a:pt x="386" y="277"/>
                </a:lnTo>
                <a:lnTo>
                  <a:pt x="388" y="287"/>
                </a:lnTo>
                <a:lnTo>
                  <a:pt x="390" y="298"/>
                </a:lnTo>
                <a:lnTo>
                  <a:pt x="392" y="308"/>
                </a:lnTo>
                <a:lnTo>
                  <a:pt x="394" y="318"/>
                </a:lnTo>
                <a:lnTo>
                  <a:pt x="396" y="328"/>
                </a:lnTo>
                <a:lnTo>
                  <a:pt x="398" y="338"/>
                </a:lnTo>
                <a:lnTo>
                  <a:pt x="400" y="348"/>
                </a:lnTo>
                <a:lnTo>
                  <a:pt x="402" y="358"/>
                </a:lnTo>
                <a:lnTo>
                  <a:pt x="404" y="367"/>
                </a:lnTo>
                <a:lnTo>
                  <a:pt x="406" y="377"/>
                </a:lnTo>
                <a:lnTo>
                  <a:pt x="408" y="386"/>
                </a:lnTo>
                <a:lnTo>
                  <a:pt x="410" y="395"/>
                </a:lnTo>
                <a:lnTo>
                  <a:pt x="412" y="403"/>
                </a:lnTo>
                <a:lnTo>
                  <a:pt x="414" y="412"/>
                </a:lnTo>
                <a:lnTo>
                  <a:pt x="416" y="420"/>
                </a:lnTo>
                <a:lnTo>
                  <a:pt x="418" y="428"/>
                </a:lnTo>
                <a:lnTo>
                  <a:pt x="420" y="436"/>
                </a:lnTo>
                <a:lnTo>
                  <a:pt x="422" y="443"/>
                </a:lnTo>
                <a:lnTo>
                  <a:pt x="424" y="450"/>
                </a:lnTo>
                <a:lnTo>
                  <a:pt x="426" y="457"/>
                </a:lnTo>
                <a:lnTo>
                  <a:pt x="428" y="463"/>
                </a:lnTo>
                <a:lnTo>
                  <a:pt x="430" y="469"/>
                </a:lnTo>
                <a:lnTo>
                  <a:pt x="432" y="475"/>
                </a:lnTo>
                <a:lnTo>
                  <a:pt x="434" y="480"/>
                </a:lnTo>
                <a:lnTo>
                  <a:pt x="436" y="485"/>
                </a:lnTo>
                <a:lnTo>
                  <a:pt x="438" y="490"/>
                </a:lnTo>
                <a:lnTo>
                  <a:pt x="440" y="494"/>
                </a:lnTo>
                <a:lnTo>
                  <a:pt x="442" y="498"/>
                </a:lnTo>
                <a:lnTo>
                  <a:pt x="444" y="501"/>
                </a:lnTo>
                <a:lnTo>
                  <a:pt x="446" y="504"/>
                </a:lnTo>
                <a:lnTo>
                  <a:pt x="448" y="507"/>
                </a:lnTo>
                <a:lnTo>
                  <a:pt x="450" y="509"/>
                </a:lnTo>
                <a:lnTo>
                  <a:pt x="452" y="511"/>
                </a:lnTo>
                <a:lnTo>
                  <a:pt x="454" y="512"/>
                </a:lnTo>
                <a:lnTo>
                  <a:pt x="456" y="513"/>
                </a:lnTo>
                <a:lnTo>
                  <a:pt x="458" y="514"/>
                </a:lnTo>
                <a:lnTo>
                  <a:pt x="460" y="514"/>
                </a:lnTo>
                <a:lnTo>
                  <a:pt x="462" y="513"/>
                </a:lnTo>
                <a:lnTo>
                  <a:pt x="464" y="512"/>
                </a:lnTo>
                <a:lnTo>
                  <a:pt x="466" y="511"/>
                </a:lnTo>
                <a:lnTo>
                  <a:pt x="468" y="510"/>
                </a:lnTo>
                <a:lnTo>
                  <a:pt x="470" y="508"/>
                </a:lnTo>
                <a:lnTo>
                  <a:pt x="472" y="505"/>
                </a:lnTo>
                <a:lnTo>
                  <a:pt x="474" y="502"/>
                </a:lnTo>
                <a:lnTo>
                  <a:pt x="476" y="499"/>
                </a:lnTo>
                <a:lnTo>
                  <a:pt x="478" y="495"/>
                </a:lnTo>
                <a:lnTo>
                  <a:pt x="480" y="491"/>
                </a:lnTo>
                <a:lnTo>
                  <a:pt x="482" y="487"/>
                </a:lnTo>
                <a:lnTo>
                  <a:pt x="484" y="482"/>
                </a:lnTo>
                <a:lnTo>
                  <a:pt x="486" y="477"/>
                </a:lnTo>
                <a:lnTo>
                  <a:pt x="488" y="471"/>
                </a:lnTo>
                <a:lnTo>
                  <a:pt x="490" y="465"/>
                </a:lnTo>
                <a:lnTo>
                  <a:pt x="492" y="459"/>
                </a:lnTo>
                <a:lnTo>
                  <a:pt x="494" y="452"/>
                </a:lnTo>
                <a:lnTo>
                  <a:pt x="496" y="445"/>
                </a:lnTo>
                <a:lnTo>
                  <a:pt x="498" y="438"/>
                </a:lnTo>
                <a:lnTo>
                  <a:pt x="500" y="430"/>
                </a:lnTo>
                <a:lnTo>
                  <a:pt x="502" y="422"/>
                </a:lnTo>
                <a:lnTo>
                  <a:pt x="504" y="414"/>
                </a:lnTo>
                <a:lnTo>
                  <a:pt x="506" y="406"/>
                </a:lnTo>
                <a:lnTo>
                  <a:pt x="508" y="397"/>
                </a:lnTo>
                <a:lnTo>
                  <a:pt x="510" y="388"/>
                </a:lnTo>
                <a:lnTo>
                  <a:pt x="512" y="379"/>
                </a:lnTo>
                <a:lnTo>
                  <a:pt x="514" y="370"/>
                </a:lnTo>
                <a:lnTo>
                  <a:pt x="516" y="361"/>
                </a:lnTo>
                <a:lnTo>
                  <a:pt x="518" y="351"/>
                </a:lnTo>
                <a:lnTo>
                  <a:pt x="520" y="341"/>
                </a:lnTo>
                <a:lnTo>
                  <a:pt x="522" y="331"/>
                </a:lnTo>
                <a:lnTo>
                  <a:pt x="524" y="321"/>
                </a:lnTo>
                <a:lnTo>
                  <a:pt x="526" y="311"/>
                </a:lnTo>
                <a:lnTo>
                  <a:pt x="528" y="301"/>
                </a:lnTo>
                <a:lnTo>
                  <a:pt x="530" y="290"/>
                </a:lnTo>
                <a:lnTo>
                  <a:pt x="532" y="280"/>
                </a:lnTo>
                <a:lnTo>
                  <a:pt x="534" y="269"/>
                </a:lnTo>
                <a:lnTo>
                  <a:pt x="536" y="259"/>
                </a:lnTo>
                <a:lnTo>
                  <a:pt x="538" y="248"/>
                </a:lnTo>
                <a:lnTo>
                  <a:pt x="540" y="238"/>
                </a:lnTo>
                <a:lnTo>
                  <a:pt x="542" y="228"/>
                </a:lnTo>
                <a:lnTo>
                  <a:pt x="544" y="217"/>
                </a:lnTo>
                <a:lnTo>
                  <a:pt x="546" y="207"/>
                </a:lnTo>
                <a:lnTo>
                  <a:pt x="548" y="197"/>
                </a:lnTo>
                <a:lnTo>
                  <a:pt x="550" y="187"/>
                </a:lnTo>
                <a:lnTo>
                  <a:pt x="552" y="177"/>
                </a:lnTo>
                <a:lnTo>
                  <a:pt x="554" y="167"/>
                </a:lnTo>
                <a:lnTo>
                  <a:pt x="556" y="157"/>
                </a:lnTo>
                <a:lnTo>
                  <a:pt x="558" y="148"/>
                </a:lnTo>
                <a:lnTo>
                  <a:pt x="560" y="138"/>
                </a:lnTo>
                <a:lnTo>
                  <a:pt x="562" y="129"/>
                </a:lnTo>
                <a:lnTo>
                  <a:pt x="564" y="120"/>
                </a:lnTo>
                <a:lnTo>
                  <a:pt x="566" y="111"/>
                </a:lnTo>
                <a:lnTo>
                  <a:pt x="568" y="103"/>
                </a:lnTo>
                <a:lnTo>
                  <a:pt x="570" y="95"/>
                </a:lnTo>
                <a:lnTo>
                  <a:pt x="572" y="87"/>
                </a:lnTo>
                <a:lnTo>
                  <a:pt x="574" y="79"/>
                </a:lnTo>
                <a:lnTo>
                  <a:pt x="576" y="72"/>
                </a:lnTo>
                <a:lnTo>
                  <a:pt x="578" y="64"/>
                </a:lnTo>
                <a:lnTo>
                  <a:pt x="580" y="58"/>
                </a:lnTo>
                <a:lnTo>
                  <a:pt x="582" y="51"/>
                </a:lnTo>
                <a:lnTo>
                  <a:pt x="584" y="45"/>
                </a:lnTo>
                <a:lnTo>
                  <a:pt x="586" y="39"/>
                </a:lnTo>
                <a:lnTo>
                  <a:pt x="588" y="34"/>
                </a:lnTo>
                <a:lnTo>
                  <a:pt x="590" y="29"/>
                </a:lnTo>
                <a:lnTo>
                  <a:pt x="592" y="24"/>
                </a:lnTo>
                <a:lnTo>
                  <a:pt x="594" y="20"/>
                </a:lnTo>
                <a:lnTo>
                  <a:pt x="596" y="16"/>
                </a:lnTo>
                <a:lnTo>
                  <a:pt x="598" y="13"/>
                </a:lnTo>
                <a:lnTo>
                  <a:pt x="600" y="10"/>
                </a:lnTo>
                <a:lnTo>
                  <a:pt x="602" y="7"/>
                </a:lnTo>
                <a:lnTo>
                  <a:pt x="604" y="5"/>
                </a:lnTo>
                <a:lnTo>
                  <a:pt x="606" y="3"/>
                </a:lnTo>
                <a:lnTo>
                  <a:pt x="608" y="2"/>
                </a:lnTo>
                <a:lnTo>
                  <a:pt x="610" y="1"/>
                </a:lnTo>
                <a:lnTo>
                  <a:pt x="612" y="0"/>
                </a:lnTo>
                <a:lnTo>
                  <a:pt x="614" y="0"/>
                </a:lnTo>
                <a:lnTo>
                  <a:pt x="616" y="1"/>
                </a:lnTo>
                <a:lnTo>
                  <a:pt x="618" y="1"/>
                </a:lnTo>
                <a:lnTo>
                  <a:pt x="620" y="3"/>
                </a:lnTo>
                <a:lnTo>
                  <a:pt x="622" y="4"/>
                </a:lnTo>
                <a:lnTo>
                  <a:pt x="624" y="6"/>
                </a:lnTo>
                <a:lnTo>
                  <a:pt x="626" y="9"/>
                </a:lnTo>
                <a:lnTo>
                  <a:pt x="628" y="12"/>
                </a:lnTo>
                <a:lnTo>
                  <a:pt x="630" y="15"/>
                </a:lnTo>
                <a:lnTo>
                  <a:pt x="632" y="18"/>
                </a:lnTo>
                <a:lnTo>
                  <a:pt x="634" y="22"/>
                </a:lnTo>
                <a:lnTo>
                  <a:pt x="636" y="27"/>
                </a:lnTo>
                <a:lnTo>
                  <a:pt x="638" y="32"/>
                </a:lnTo>
                <a:lnTo>
                  <a:pt x="640" y="37"/>
                </a:lnTo>
                <a:lnTo>
                  <a:pt x="642" y="43"/>
                </a:lnTo>
                <a:lnTo>
                  <a:pt x="644" y="48"/>
                </a:lnTo>
                <a:lnTo>
                  <a:pt x="646" y="55"/>
                </a:lnTo>
                <a:lnTo>
                  <a:pt x="648" y="61"/>
                </a:lnTo>
                <a:lnTo>
                  <a:pt x="650" y="68"/>
                </a:lnTo>
                <a:lnTo>
                  <a:pt x="652" y="75"/>
                </a:lnTo>
                <a:lnTo>
                  <a:pt x="654" y="83"/>
                </a:lnTo>
                <a:lnTo>
                  <a:pt x="656" y="91"/>
                </a:lnTo>
                <a:lnTo>
                  <a:pt x="658" y="99"/>
                </a:lnTo>
                <a:lnTo>
                  <a:pt x="660" y="107"/>
                </a:lnTo>
                <a:lnTo>
                  <a:pt x="662" y="116"/>
                </a:lnTo>
                <a:lnTo>
                  <a:pt x="664" y="125"/>
                </a:lnTo>
                <a:lnTo>
                  <a:pt x="666" y="134"/>
                </a:lnTo>
                <a:lnTo>
                  <a:pt x="668" y="143"/>
                </a:lnTo>
                <a:lnTo>
                  <a:pt x="670" y="153"/>
                </a:lnTo>
                <a:lnTo>
                  <a:pt x="672" y="162"/>
                </a:lnTo>
                <a:lnTo>
                  <a:pt x="674" y="172"/>
                </a:lnTo>
                <a:lnTo>
                  <a:pt x="676" y="182"/>
                </a:lnTo>
                <a:lnTo>
                  <a:pt x="678" y="192"/>
                </a:lnTo>
                <a:lnTo>
                  <a:pt x="680" y="202"/>
                </a:lnTo>
                <a:lnTo>
                  <a:pt x="682" y="213"/>
                </a:lnTo>
                <a:lnTo>
                  <a:pt x="684" y="223"/>
                </a:lnTo>
                <a:lnTo>
                  <a:pt x="686" y="233"/>
                </a:lnTo>
                <a:lnTo>
                  <a:pt x="688" y="244"/>
                </a:lnTo>
                <a:lnTo>
                  <a:pt x="690" y="254"/>
                </a:lnTo>
                <a:lnTo>
                  <a:pt x="692" y="265"/>
                </a:lnTo>
                <a:lnTo>
                  <a:pt x="694" y="275"/>
                </a:lnTo>
                <a:lnTo>
                  <a:pt x="696" y="285"/>
                </a:lnTo>
                <a:lnTo>
                  <a:pt x="698" y="296"/>
                </a:lnTo>
                <a:lnTo>
                  <a:pt x="700" y="306"/>
                </a:lnTo>
                <a:lnTo>
                  <a:pt x="702" y="316"/>
                </a:lnTo>
                <a:lnTo>
                  <a:pt x="704" y="326"/>
                </a:lnTo>
                <a:lnTo>
                  <a:pt x="706" y="336"/>
                </a:lnTo>
                <a:lnTo>
                  <a:pt x="708" y="346"/>
                </a:lnTo>
                <a:lnTo>
                  <a:pt x="710" y="356"/>
                </a:lnTo>
                <a:lnTo>
                  <a:pt x="712" y="366"/>
                </a:lnTo>
                <a:lnTo>
                  <a:pt x="714" y="375"/>
                </a:lnTo>
                <a:lnTo>
                  <a:pt x="716" y="384"/>
                </a:lnTo>
                <a:lnTo>
                  <a:pt x="718" y="393"/>
                </a:lnTo>
                <a:lnTo>
                  <a:pt x="720" y="402"/>
                </a:lnTo>
                <a:lnTo>
                  <a:pt x="722" y="410"/>
                </a:lnTo>
                <a:lnTo>
                  <a:pt x="724" y="419"/>
                </a:lnTo>
                <a:lnTo>
                  <a:pt x="726" y="427"/>
                </a:lnTo>
                <a:lnTo>
                  <a:pt x="728" y="434"/>
                </a:lnTo>
                <a:lnTo>
                  <a:pt x="730" y="442"/>
                </a:lnTo>
                <a:lnTo>
                  <a:pt x="732" y="449"/>
                </a:lnTo>
                <a:lnTo>
                  <a:pt x="734" y="456"/>
                </a:lnTo>
                <a:lnTo>
                  <a:pt x="736" y="462"/>
                </a:lnTo>
                <a:lnTo>
                  <a:pt x="738" y="468"/>
                </a:lnTo>
                <a:lnTo>
                  <a:pt x="740" y="474"/>
                </a:lnTo>
                <a:lnTo>
                  <a:pt x="742" y="479"/>
                </a:lnTo>
                <a:lnTo>
                  <a:pt x="744" y="484"/>
                </a:lnTo>
                <a:lnTo>
                  <a:pt x="746" y="489"/>
                </a:lnTo>
                <a:lnTo>
                  <a:pt x="748" y="493"/>
                </a:lnTo>
                <a:lnTo>
                  <a:pt x="750" y="497"/>
                </a:lnTo>
                <a:lnTo>
                  <a:pt x="752" y="501"/>
                </a:lnTo>
                <a:lnTo>
                  <a:pt x="754" y="504"/>
                </a:lnTo>
                <a:lnTo>
                  <a:pt x="756" y="506"/>
                </a:lnTo>
                <a:lnTo>
                  <a:pt x="758" y="509"/>
                </a:lnTo>
                <a:lnTo>
                  <a:pt x="760" y="511"/>
                </a:lnTo>
                <a:lnTo>
                  <a:pt x="762" y="512"/>
                </a:lnTo>
                <a:lnTo>
                  <a:pt x="764" y="513"/>
                </a:lnTo>
                <a:lnTo>
                  <a:pt x="766" y="514"/>
                </a:lnTo>
                <a:lnTo>
                  <a:pt x="768" y="514"/>
                </a:lnTo>
                <a:lnTo>
                  <a:pt x="770" y="513"/>
                </a:lnTo>
                <a:lnTo>
                  <a:pt x="772" y="513"/>
                </a:lnTo>
                <a:lnTo>
                  <a:pt x="774" y="512"/>
                </a:lnTo>
                <a:lnTo>
                  <a:pt x="776" y="510"/>
                </a:lnTo>
                <a:lnTo>
                  <a:pt x="778" y="508"/>
                </a:lnTo>
                <a:lnTo>
                  <a:pt x="780" y="506"/>
                </a:lnTo>
                <a:lnTo>
                  <a:pt x="782" y="503"/>
                </a:lnTo>
                <a:lnTo>
                  <a:pt x="784" y="500"/>
                </a:lnTo>
                <a:lnTo>
                  <a:pt x="786" y="496"/>
                </a:lnTo>
                <a:lnTo>
                  <a:pt x="788" y="492"/>
                </a:lnTo>
                <a:lnTo>
                  <a:pt x="790" y="487"/>
                </a:lnTo>
                <a:lnTo>
                  <a:pt x="792" y="483"/>
                </a:lnTo>
                <a:lnTo>
                  <a:pt x="794" y="478"/>
                </a:lnTo>
                <a:lnTo>
                  <a:pt x="796" y="472"/>
                </a:lnTo>
                <a:lnTo>
                  <a:pt x="798" y="466"/>
                </a:lnTo>
                <a:lnTo>
                  <a:pt x="800" y="460"/>
                </a:lnTo>
                <a:lnTo>
                  <a:pt x="802" y="453"/>
                </a:lnTo>
                <a:lnTo>
                  <a:pt x="804" y="446"/>
                </a:lnTo>
                <a:lnTo>
                  <a:pt x="806" y="439"/>
                </a:lnTo>
                <a:lnTo>
                  <a:pt x="808" y="432"/>
                </a:lnTo>
                <a:lnTo>
                  <a:pt x="810" y="424"/>
                </a:lnTo>
                <a:lnTo>
                  <a:pt x="812" y="416"/>
                </a:lnTo>
                <a:lnTo>
                  <a:pt x="814" y="407"/>
                </a:lnTo>
                <a:lnTo>
                  <a:pt x="816" y="399"/>
                </a:lnTo>
                <a:lnTo>
                  <a:pt x="818" y="390"/>
                </a:lnTo>
                <a:lnTo>
                  <a:pt x="820" y="381"/>
                </a:lnTo>
                <a:lnTo>
                  <a:pt x="822" y="372"/>
                </a:lnTo>
                <a:lnTo>
                  <a:pt x="824" y="362"/>
                </a:lnTo>
                <a:lnTo>
                  <a:pt x="826" y="353"/>
                </a:lnTo>
                <a:lnTo>
                  <a:pt x="828" y="343"/>
                </a:lnTo>
                <a:lnTo>
                  <a:pt x="830" y="333"/>
                </a:lnTo>
                <a:lnTo>
                  <a:pt x="832" y="323"/>
                </a:lnTo>
                <a:lnTo>
                  <a:pt x="834" y="313"/>
                </a:lnTo>
                <a:lnTo>
                  <a:pt x="836" y="302"/>
                </a:lnTo>
                <a:lnTo>
                  <a:pt x="838" y="292"/>
                </a:lnTo>
                <a:lnTo>
                  <a:pt x="840" y="282"/>
                </a:lnTo>
                <a:lnTo>
                  <a:pt x="842" y="271"/>
                </a:lnTo>
                <a:lnTo>
                  <a:pt x="844" y="261"/>
                </a:lnTo>
                <a:lnTo>
                  <a:pt x="846" y="250"/>
                </a:lnTo>
                <a:lnTo>
                  <a:pt x="848" y="240"/>
                </a:lnTo>
                <a:lnTo>
                  <a:pt x="850" y="229"/>
                </a:lnTo>
                <a:lnTo>
                  <a:pt x="852" y="219"/>
                </a:lnTo>
                <a:lnTo>
                  <a:pt x="854" y="209"/>
                </a:lnTo>
                <a:lnTo>
                  <a:pt x="856" y="199"/>
                </a:lnTo>
                <a:lnTo>
                  <a:pt x="858" y="188"/>
                </a:lnTo>
                <a:lnTo>
                  <a:pt x="860" y="178"/>
                </a:lnTo>
                <a:lnTo>
                  <a:pt x="862" y="169"/>
                </a:lnTo>
                <a:lnTo>
                  <a:pt x="864" y="159"/>
                </a:lnTo>
                <a:lnTo>
                  <a:pt x="866" y="149"/>
                </a:lnTo>
                <a:lnTo>
                  <a:pt x="868" y="140"/>
                </a:lnTo>
                <a:lnTo>
                  <a:pt x="870" y="131"/>
                </a:lnTo>
                <a:lnTo>
                  <a:pt x="872" y="122"/>
                </a:lnTo>
                <a:lnTo>
                  <a:pt x="874" y="113"/>
                </a:lnTo>
                <a:lnTo>
                  <a:pt x="876" y="104"/>
                </a:lnTo>
                <a:lnTo>
                  <a:pt x="878" y="96"/>
                </a:lnTo>
                <a:lnTo>
                  <a:pt x="880" y="88"/>
                </a:lnTo>
                <a:lnTo>
                  <a:pt x="882" y="80"/>
                </a:lnTo>
                <a:lnTo>
                  <a:pt x="884" y="73"/>
                </a:lnTo>
                <a:lnTo>
                  <a:pt x="886" y="66"/>
                </a:lnTo>
                <a:lnTo>
                  <a:pt x="888" y="59"/>
                </a:lnTo>
                <a:lnTo>
                  <a:pt x="890" y="52"/>
                </a:lnTo>
                <a:lnTo>
                  <a:pt x="892" y="46"/>
                </a:lnTo>
                <a:lnTo>
                  <a:pt x="894" y="40"/>
                </a:lnTo>
                <a:lnTo>
                  <a:pt x="896" y="35"/>
                </a:lnTo>
                <a:lnTo>
                  <a:pt x="898" y="30"/>
                </a:lnTo>
                <a:lnTo>
                  <a:pt x="900" y="25"/>
                </a:lnTo>
                <a:lnTo>
                  <a:pt x="902" y="21"/>
                </a:lnTo>
                <a:lnTo>
                  <a:pt x="904" y="17"/>
                </a:lnTo>
                <a:lnTo>
                  <a:pt x="906" y="14"/>
                </a:lnTo>
                <a:lnTo>
                  <a:pt x="908" y="10"/>
                </a:lnTo>
                <a:lnTo>
                  <a:pt x="910" y="8"/>
                </a:lnTo>
                <a:lnTo>
                  <a:pt x="912" y="5"/>
                </a:lnTo>
                <a:lnTo>
                  <a:pt x="914" y="4"/>
                </a:lnTo>
                <a:lnTo>
                  <a:pt x="916" y="2"/>
                </a:lnTo>
                <a:lnTo>
                  <a:pt x="918" y="1"/>
                </a:lnTo>
                <a:lnTo>
                  <a:pt x="920" y="1"/>
                </a:lnTo>
                <a:lnTo>
                  <a:pt x="922" y="0"/>
                </a:lnTo>
                <a:lnTo>
                  <a:pt x="924" y="1"/>
                </a:lnTo>
                <a:lnTo>
                  <a:pt x="926" y="1"/>
                </a:lnTo>
                <a:lnTo>
                  <a:pt x="928" y="2"/>
                </a:lnTo>
                <a:lnTo>
                  <a:pt x="930" y="4"/>
                </a:lnTo>
                <a:lnTo>
                  <a:pt x="932" y="6"/>
                </a:lnTo>
                <a:lnTo>
                  <a:pt x="934" y="8"/>
                </a:lnTo>
                <a:lnTo>
                  <a:pt x="936" y="11"/>
                </a:lnTo>
                <a:lnTo>
                  <a:pt x="938" y="14"/>
                </a:lnTo>
                <a:lnTo>
                  <a:pt x="940" y="18"/>
                </a:lnTo>
                <a:lnTo>
                  <a:pt x="942" y="22"/>
                </a:lnTo>
                <a:lnTo>
                  <a:pt x="944" y="26"/>
                </a:lnTo>
                <a:lnTo>
                  <a:pt x="946" y="31"/>
                </a:lnTo>
                <a:lnTo>
                  <a:pt x="948" y="36"/>
                </a:lnTo>
                <a:lnTo>
                  <a:pt x="950" y="41"/>
                </a:lnTo>
                <a:lnTo>
                  <a:pt x="952" y="47"/>
                </a:lnTo>
                <a:lnTo>
                  <a:pt x="954" y="54"/>
                </a:lnTo>
                <a:lnTo>
                  <a:pt x="956" y="60"/>
                </a:lnTo>
                <a:lnTo>
                  <a:pt x="958" y="67"/>
                </a:lnTo>
                <a:lnTo>
                  <a:pt x="960" y="74"/>
                </a:lnTo>
                <a:lnTo>
                  <a:pt x="962" y="82"/>
                </a:lnTo>
                <a:lnTo>
                  <a:pt x="964" y="89"/>
                </a:lnTo>
                <a:lnTo>
                  <a:pt x="966" y="97"/>
                </a:lnTo>
                <a:lnTo>
                  <a:pt x="968" y="106"/>
                </a:lnTo>
                <a:lnTo>
                  <a:pt x="970" y="114"/>
                </a:lnTo>
                <a:lnTo>
                  <a:pt x="972" y="123"/>
                </a:lnTo>
                <a:lnTo>
                  <a:pt x="974" y="132"/>
                </a:lnTo>
                <a:lnTo>
                  <a:pt x="976" y="141"/>
                </a:lnTo>
                <a:lnTo>
                  <a:pt x="978" y="151"/>
                </a:lnTo>
                <a:lnTo>
                  <a:pt x="980" y="161"/>
                </a:lnTo>
                <a:lnTo>
                  <a:pt x="982" y="170"/>
                </a:lnTo>
                <a:lnTo>
                  <a:pt x="984" y="180"/>
                </a:lnTo>
                <a:lnTo>
                  <a:pt x="986" y="190"/>
                </a:lnTo>
                <a:lnTo>
                  <a:pt x="988" y="200"/>
                </a:lnTo>
                <a:lnTo>
                  <a:pt x="990" y="211"/>
                </a:lnTo>
                <a:lnTo>
                  <a:pt x="992" y="221"/>
                </a:lnTo>
                <a:lnTo>
                  <a:pt x="994" y="231"/>
                </a:lnTo>
                <a:lnTo>
                  <a:pt x="996" y="242"/>
                </a:lnTo>
                <a:lnTo>
                  <a:pt x="998" y="252"/>
                </a:lnTo>
                <a:lnTo>
                  <a:pt x="1000" y="263"/>
                </a:lnTo>
                <a:lnTo>
                  <a:pt x="1002" y="273"/>
                </a:lnTo>
                <a:lnTo>
                  <a:pt x="1004" y="284"/>
                </a:lnTo>
                <a:lnTo>
                  <a:pt x="1006" y="294"/>
                </a:lnTo>
                <a:lnTo>
                  <a:pt x="1008" y="304"/>
                </a:lnTo>
                <a:lnTo>
                  <a:pt x="1010" y="315"/>
                </a:lnTo>
                <a:lnTo>
                  <a:pt x="1012" y="325"/>
                </a:lnTo>
                <a:lnTo>
                  <a:pt x="1014" y="335"/>
                </a:lnTo>
                <a:lnTo>
                  <a:pt x="1016" y="345"/>
                </a:lnTo>
                <a:lnTo>
                  <a:pt x="1018" y="354"/>
                </a:lnTo>
                <a:lnTo>
                  <a:pt x="1020" y="364"/>
                </a:lnTo>
                <a:lnTo>
                  <a:pt x="1022" y="373"/>
                </a:lnTo>
                <a:lnTo>
                  <a:pt x="1024" y="383"/>
                </a:lnTo>
                <a:lnTo>
                  <a:pt x="1026" y="392"/>
                </a:lnTo>
                <a:lnTo>
                  <a:pt x="1028" y="400"/>
                </a:lnTo>
                <a:lnTo>
                  <a:pt x="1030" y="409"/>
                </a:lnTo>
                <a:lnTo>
                  <a:pt x="1032" y="417"/>
                </a:lnTo>
                <a:lnTo>
                  <a:pt x="1034" y="425"/>
                </a:lnTo>
                <a:lnTo>
                  <a:pt x="1036" y="433"/>
                </a:lnTo>
                <a:lnTo>
                  <a:pt x="1038" y="440"/>
                </a:lnTo>
                <a:lnTo>
                  <a:pt x="1040" y="448"/>
                </a:lnTo>
                <a:lnTo>
                  <a:pt x="1042" y="454"/>
                </a:lnTo>
                <a:lnTo>
                  <a:pt x="1044" y="461"/>
                </a:lnTo>
                <a:lnTo>
                  <a:pt x="1046" y="467"/>
                </a:lnTo>
                <a:lnTo>
                  <a:pt x="1048" y="473"/>
                </a:lnTo>
                <a:lnTo>
                  <a:pt x="1050" y="478"/>
                </a:lnTo>
                <a:lnTo>
                  <a:pt x="1052" y="484"/>
                </a:lnTo>
                <a:lnTo>
                  <a:pt x="1054" y="488"/>
                </a:lnTo>
                <a:lnTo>
                  <a:pt x="1056" y="493"/>
                </a:lnTo>
                <a:lnTo>
                  <a:pt x="1058" y="497"/>
                </a:lnTo>
                <a:lnTo>
                  <a:pt x="1060" y="500"/>
                </a:lnTo>
                <a:lnTo>
                  <a:pt x="1062" y="503"/>
                </a:lnTo>
                <a:lnTo>
                  <a:pt x="1064" y="506"/>
                </a:lnTo>
                <a:lnTo>
                  <a:pt x="1066" y="508"/>
                </a:lnTo>
                <a:lnTo>
                  <a:pt x="1068" y="510"/>
                </a:lnTo>
                <a:lnTo>
                  <a:pt x="1070" y="512"/>
                </a:lnTo>
                <a:lnTo>
                  <a:pt x="1072" y="513"/>
                </a:lnTo>
                <a:lnTo>
                  <a:pt x="1074" y="513"/>
                </a:lnTo>
                <a:lnTo>
                  <a:pt x="1076" y="514"/>
                </a:lnTo>
                <a:lnTo>
                  <a:pt x="1078" y="513"/>
                </a:lnTo>
                <a:lnTo>
                  <a:pt x="1080" y="513"/>
                </a:lnTo>
                <a:lnTo>
                  <a:pt x="1082" y="512"/>
                </a:lnTo>
                <a:lnTo>
                  <a:pt x="1084" y="510"/>
                </a:lnTo>
                <a:lnTo>
                  <a:pt x="1086" y="508"/>
                </a:lnTo>
                <a:lnTo>
                  <a:pt x="1088" y="506"/>
                </a:lnTo>
                <a:lnTo>
                  <a:pt x="1090" y="503"/>
                </a:lnTo>
                <a:lnTo>
                  <a:pt x="1092" y="500"/>
                </a:lnTo>
                <a:lnTo>
                  <a:pt x="1094" y="497"/>
                </a:lnTo>
                <a:lnTo>
                  <a:pt x="1096" y="493"/>
                </a:lnTo>
                <a:lnTo>
                  <a:pt x="1098" y="488"/>
                </a:lnTo>
                <a:lnTo>
                  <a:pt x="1100" y="484"/>
                </a:lnTo>
                <a:lnTo>
                  <a:pt x="1102" y="478"/>
                </a:lnTo>
                <a:lnTo>
                  <a:pt x="1104" y="473"/>
                </a:lnTo>
                <a:lnTo>
                  <a:pt x="1106" y="467"/>
                </a:lnTo>
                <a:lnTo>
                  <a:pt x="1108" y="461"/>
                </a:lnTo>
                <a:lnTo>
                  <a:pt x="1110" y="454"/>
                </a:lnTo>
                <a:lnTo>
                  <a:pt x="1112" y="448"/>
                </a:lnTo>
                <a:lnTo>
                  <a:pt x="1114" y="440"/>
                </a:lnTo>
                <a:lnTo>
                  <a:pt x="1116" y="433"/>
                </a:lnTo>
                <a:lnTo>
                  <a:pt x="1118" y="425"/>
                </a:lnTo>
                <a:lnTo>
                  <a:pt x="1120" y="417"/>
                </a:lnTo>
                <a:lnTo>
                  <a:pt x="1122" y="409"/>
                </a:lnTo>
                <a:lnTo>
                  <a:pt x="1124" y="400"/>
                </a:lnTo>
                <a:lnTo>
                  <a:pt x="1126" y="392"/>
                </a:lnTo>
                <a:lnTo>
                  <a:pt x="1128" y="383"/>
                </a:lnTo>
                <a:lnTo>
                  <a:pt x="1130" y="373"/>
                </a:lnTo>
                <a:lnTo>
                  <a:pt x="1132" y="364"/>
                </a:lnTo>
                <a:lnTo>
                  <a:pt x="1134" y="354"/>
                </a:lnTo>
                <a:lnTo>
                  <a:pt x="1136" y="345"/>
                </a:lnTo>
                <a:lnTo>
                  <a:pt x="1138" y="335"/>
                </a:lnTo>
                <a:lnTo>
                  <a:pt x="1140" y="325"/>
                </a:lnTo>
                <a:lnTo>
                  <a:pt x="1142" y="315"/>
                </a:lnTo>
                <a:lnTo>
                  <a:pt x="1144" y="304"/>
                </a:lnTo>
                <a:lnTo>
                  <a:pt x="1146" y="294"/>
                </a:lnTo>
                <a:lnTo>
                  <a:pt x="1148" y="284"/>
                </a:lnTo>
                <a:lnTo>
                  <a:pt x="1150" y="273"/>
                </a:lnTo>
                <a:lnTo>
                  <a:pt x="1152" y="263"/>
                </a:lnTo>
                <a:lnTo>
                  <a:pt x="1154" y="252"/>
                </a:lnTo>
                <a:lnTo>
                  <a:pt x="1156" y="242"/>
                </a:lnTo>
                <a:lnTo>
                  <a:pt x="1158" y="231"/>
                </a:lnTo>
                <a:lnTo>
                  <a:pt x="1160" y="221"/>
                </a:lnTo>
                <a:lnTo>
                  <a:pt x="1162" y="211"/>
                </a:lnTo>
                <a:lnTo>
                  <a:pt x="1164" y="200"/>
                </a:lnTo>
                <a:lnTo>
                  <a:pt x="1166" y="190"/>
                </a:lnTo>
                <a:lnTo>
                  <a:pt x="1168" y="180"/>
                </a:lnTo>
                <a:lnTo>
                  <a:pt x="1170" y="170"/>
                </a:lnTo>
                <a:lnTo>
                  <a:pt x="1172" y="161"/>
                </a:lnTo>
                <a:lnTo>
                  <a:pt x="1174" y="151"/>
                </a:lnTo>
                <a:lnTo>
                  <a:pt x="1176" y="141"/>
                </a:lnTo>
                <a:lnTo>
                  <a:pt x="1178" y="132"/>
                </a:lnTo>
                <a:lnTo>
                  <a:pt x="1180" y="123"/>
                </a:lnTo>
                <a:lnTo>
                  <a:pt x="1182" y="114"/>
                </a:lnTo>
                <a:lnTo>
                  <a:pt x="1184" y="106"/>
                </a:lnTo>
                <a:lnTo>
                  <a:pt x="1186" y="97"/>
                </a:lnTo>
                <a:lnTo>
                  <a:pt x="1188" y="89"/>
                </a:lnTo>
                <a:lnTo>
                  <a:pt x="1190" y="82"/>
                </a:lnTo>
                <a:lnTo>
                  <a:pt x="1192" y="74"/>
                </a:lnTo>
                <a:lnTo>
                  <a:pt x="1194" y="67"/>
                </a:lnTo>
                <a:lnTo>
                  <a:pt x="1196" y="60"/>
                </a:lnTo>
                <a:lnTo>
                  <a:pt x="1198" y="54"/>
                </a:lnTo>
                <a:lnTo>
                  <a:pt x="1200" y="47"/>
                </a:lnTo>
                <a:lnTo>
                  <a:pt x="1202" y="41"/>
                </a:lnTo>
                <a:lnTo>
                  <a:pt x="1204" y="36"/>
                </a:lnTo>
                <a:lnTo>
                  <a:pt x="1206" y="31"/>
                </a:lnTo>
                <a:lnTo>
                  <a:pt x="1208" y="26"/>
                </a:lnTo>
                <a:lnTo>
                  <a:pt x="1210" y="22"/>
                </a:lnTo>
                <a:lnTo>
                  <a:pt x="1212" y="18"/>
                </a:lnTo>
                <a:lnTo>
                  <a:pt x="1214" y="14"/>
                </a:lnTo>
                <a:lnTo>
                  <a:pt x="1216" y="11"/>
                </a:lnTo>
                <a:lnTo>
                  <a:pt x="1218" y="8"/>
                </a:lnTo>
                <a:lnTo>
                  <a:pt x="1220" y="6"/>
                </a:lnTo>
                <a:lnTo>
                  <a:pt x="1222" y="4"/>
                </a:lnTo>
                <a:lnTo>
                  <a:pt x="1224" y="2"/>
                </a:lnTo>
                <a:lnTo>
                  <a:pt x="1226" y="1"/>
                </a:lnTo>
                <a:lnTo>
                  <a:pt x="1227" y="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68CBA113-1187-4EB7-BC78-E807D64238BE}"/>
              </a:ext>
            </a:extLst>
          </p:cNvPr>
          <p:cNvSpPr/>
          <p:nvPr/>
        </p:nvSpPr>
        <p:spPr>
          <a:xfrm>
            <a:off x="7535863" y="4630738"/>
            <a:ext cx="1593850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/>
          </a:p>
        </p:txBody>
      </p:sp>
      <p:sp>
        <p:nvSpPr>
          <p:cNvPr id="178" name="Left Arrow 177">
            <a:extLst>
              <a:ext uri="{FF2B5EF4-FFF2-40B4-BE49-F238E27FC236}">
                <a16:creationId xmlns:a16="http://schemas.microsoft.com/office/drawing/2014/main" id="{462C05C5-7763-4CFD-915E-2B856CE4ABA5}"/>
              </a:ext>
            </a:extLst>
          </p:cNvPr>
          <p:cNvSpPr/>
          <p:nvPr/>
        </p:nvSpPr>
        <p:spPr>
          <a:xfrm flipH="1">
            <a:off x="7683500" y="4699000"/>
            <a:ext cx="1104900" cy="4651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4" name="Group 178">
            <a:extLst>
              <a:ext uri="{FF2B5EF4-FFF2-40B4-BE49-F238E27FC236}">
                <a16:creationId xmlns:a16="http://schemas.microsoft.com/office/drawing/2014/main" id="{7BA605ED-83D9-463D-896C-50B292F882C0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5095875"/>
            <a:ext cx="1582737" cy="1312863"/>
            <a:chOff x="8065827" y="4490115"/>
            <a:chExt cx="1364776" cy="1313564"/>
          </a:xfrm>
        </p:grpSpPr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48C35B70-CB11-47C9-BA98-8E6C2AD6AC02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9228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Quarter</a:t>
              </a:r>
            </a:p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35" name="Object 9">
              <a:extLst>
                <a:ext uri="{FF2B5EF4-FFF2-40B4-BE49-F238E27FC236}">
                  <a16:creationId xmlns:a16="http://schemas.microsoft.com/office/drawing/2014/main" id="{0A35F64D-2E6E-4697-A530-99A05A8945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7328" y="5065097"/>
            <a:ext cx="399714" cy="738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957" imgH="304536" progId="Equation.DSMT4">
                    <p:embed/>
                  </p:oleObj>
                </mc:Choice>
                <mc:Fallback>
                  <p:oleObj name="Equation" r:id="rId4" imgW="164957" imgH="304536" progId="Equation.DSMT4">
                    <p:embed/>
                    <p:pic>
                      <p:nvPicPr>
                        <p:cNvPr id="25635" name="Object 9">
                          <a:extLst>
                            <a:ext uri="{FF2B5EF4-FFF2-40B4-BE49-F238E27FC236}">
                              <a16:creationId xmlns:a16="http://schemas.microsoft.com/office/drawing/2014/main" id="{0A35F64D-2E6E-4697-A530-99A05A8945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7328" y="5065097"/>
                          <a:ext cx="399714" cy="738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" name="Left Arrow 183">
            <a:extLst>
              <a:ext uri="{FF2B5EF4-FFF2-40B4-BE49-F238E27FC236}">
                <a16:creationId xmlns:a16="http://schemas.microsoft.com/office/drawing/2014/main" id="{9B3D34CF-F063-47B2-BD52-D44EC89A5997}"/>
              </a:ext>
            </a:extLst>
          </p:cNvPr>
          <p:cNvSpPr/>
          <p:nvPr/>
        </p:nvSpPr>
        <p:spPr>
          <a:xfrm>
            <a:off x="7697788" y="4697413"/>
            <a:ext cx="1104900" cy="4635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5" name="Group 184">
            <a:extLst>
              <a:ext uri="{FF2B5EF4-FFF2-40B4-BE49-F238E27FC236}">
                <a16:creationId xmlns:a16="http://schemas.microsoft.com/office/drawing/2014/main" id="{A7A6E6AF-E367-4343-A228-2E0954DA6270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5095875"/>
            <a:ext cx="1582737" cy="1312863"/>
            <a:chOff x="8065827" y="4490115"/>
            <a:chExt cx="1364776" cy="1313257"/>
          </a:xfrm>
        </p:grpSpPr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6645F5E3-20B4-4295-BFDE-08D678EAE42C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12005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3 Quarters </a:t>
              </a:r>
            </a:p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33" name="Object 8">
              <a:extLst>
                <a:ext uri="{FF2B5EF4-FFF2-40B4-BE49-F238E27FC236}">
                  <a16:creationId xmlns:a16="http://schemas.microsoft.com/office/drawing/2014/main" id="{D398F567-DB62-4169-BD8E-5AE260D40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8115" y="5064961"/>
            <a:ext cx="522913" cy="738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713" imgH="304536" progId="Equation.DSMT4">
                    <p:embed/>
                  </p:oleObj>
                </mc:Choice>
                <mc:Fallback>
                  <p:oleObj name="Equation" r:id="rId6" imgW="215713" imgH="304536" progId="Equation.DSMT4">
                    <p:embed/>
                    <p:pic>
                      <p:nvPicPr>
                        <p:cNvPr id="25633" name="Object 8">
                          <a:extLst>
                            <a:ext uri="{FF2B5EF4-FFF2-40B4-BE49-F238E27FC236}">
                              <a16:creationId xmlns:a16="http://schemas.microsoft.com/office/drawing/2014/main" id="{D398F567-DB62-4169-BD8E-5AE260D40A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8115" y="5064961"/>
                          <a:ext cx="522913" cy="738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" name="Freeform 163">
            <a:extLst>
              <a:ext uri="{FF2B5EF4-FFF2-40B4-BE49-F238E27FC236}">
                <a16:creationId xmlns:a16="http://schemas.microsoft.com/office/drawing/2014/main" id="{81E8EEA4-723C-4007-81A1-F1C1928E8CE2}"/>
              </a:ext>
            </a:extLst>
          </p:cNvPr>
          <p:cNvSpPr>
            <a:spLocks/>
          </p:cNvSpPr>
          <p:nvPr/>
        </p:nvSpPr>
        <p:spPr bwMode="auto">
          <a:xfrm>
            <a:off x="1106488" y="4916488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2147483646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1"/>
                </a:moveTo>
                <a:lnTo>
                  <a:pt x="2" y="2"/>
                </a:lnTo>
                <a:lnTo>
                  <a:pt x="4" y="3"/>
                </a:lnTo>
                <a:lnTo>
                  <a:pt x="6" y="5"/>
                </a:lnTo>
                <a:lnTo>
                  <a:pt x="8" y="7"/>
                </a:lnTo>
                <a:lnTo>
                  <a:pt x="10" y="10"/>
                </a:lnTo>
                <a:lnTo>
                  <a:pt x="12" y="13"/>
                </a:lnTo>
                <a:lnTo>
                  <a:pt x="14" y="16"/>
                </a:lnTo>
                <a:lnTo>
                  <a:pt x="16" y="20"/>
                </a:lnTo>
                <a:lnTo>
                  <a:pt x="18" y="24"/>
                </a:lnTo>
                <a:lnTo>
                  <a:pt x="20" y="29"/>
                </a:lnTo>
                <a:lnTo>
                  <a:pt x="22" y="34"/>
                </a:lnTo>
                <a:lnTo>
                  <a:pt x="24" y="39"/>
                </a:lnTo>
                <a:lnTo>
                  <a:pt x="26" y="45"/>
                </a:lnTo>
                <a:lnTo>
                  <a:pt x="28" y="51"/>
                </a:lnTo>
                <a:lnTo>
                  <a:pt x="30" y="57"/>
                </a:lnTo>
                <a:lnTo>
                  <a:pt x="32" y="64"/>
                </a:lnTo>
                <a:lnTo>
                  <a:pt x="34" y="71"/>
                </a:lnTo>
                <a:lnTo>
                  <a:pt x="36" y="78"/>
                </a:lnTo>
                <a:lnTo>
                  <a:pt x="38" y="86"/>
                </a:lnTo>
                <a:lnTo>
                  <a:pt x="40" y="94"/>
                </a:lnTo>
                <a:lnTo>
                  <a:pt x="42" y="102"/>
                </a:lnTo>
                <a:lnTo>
                  <a:pt x="44" y="110"/>
                </a:lnTo>
                <a:lnTo>
                  <a:pt x="46" y="119"/>
                </a:lnTo>
                <a:lnTo>
                  <a:pt x="48" y="128"/>
                </a:lnTo>
                <a:lnTo>
                  <a:pt x="50" y="137"/>
                </a:lnTo>
                <a:lnTo>
                  <a:pt x="52" y="147"/>
                </a:lnTo>
                <a:lnTo>
                  <a:pt x="54" y="156"/>
                </a:lnTo>
                <a:lnTo>
                  <a:pt x="56" y="166"/>
                </a:lnTo>
                <a:lnTo>
                  <a:pt x="58" y="176"/>
                </a:lnTo>
                <a:lnTo>
                  <a:pt x="60" y="186"/>
                </a:lnTo>
                <a:lnTo>
                  <a:pt x="62" y="196"/>
                </a:lnTo>
                <a:lnTo>
                  <a:pt x="64" y="206"/>
                </a:lnTo>
                <a:lnTo>
                  <a:pt x="66" y="216"/>
                </a:lnTo>
                <a:lnTo>
                  <a:pt x="68" y="227"/>
                </a:lnTo>
                <a:lnTo>
                  <a:pt x="70" y="237"/>
                </a:lnTo>
                <a:lnTo>
                  <a:pt x="72" y="247"/>
                </a:lnTo>
                <a:lnTo>
                  <a:pt x="74" y="258"/>
                </a:lnTo>
                <a:lnTo>
                  <a:pt x="76" y="268"/>
                </a:lnTo>
                <a:lnTo>
                  <a:pt x="78" y="279"/>
                </a:lnTo>
                <a:lnTo>
                  <a:pt x="80" y="289"/>
                </a:lnTo>
                <a:lnTo>
                  <a:pt x="82" y="300"/>
                </a:lnTo>
                <a:lnTo>
                  <a:pt x="84" y="310"/>
                </a:lnTo>
                <a:lnTo>
                  <a:pt x="86" y="320"/>
                </a:lnTo>
                <a:lnTo>
                  <a:pt x="88" y="330"/>
                </a:lnTo>
                <a:lnTo>
                  <a:pt x="90" y="340"/>
                </a:lnTo>
                <a:lnTo>
                  <a:pt x="92" y="350"/>
                </a:lnTo>
                <a:lnTo>
                  <a:pt x="94" y="360"/>
                </a:lnTo>
                <a:lnTo>
                  <a:pt x="96" y="369"/>
                </a:lnTo>
                <a:lnTo>
                  <a:pt x="98" y="378"/>
                </a:lnTo>
                <a:lnTo>
                  <a:pt x="100" y="387"/>
                </a:lnTo>
                <a:lnTo>
                  <a:pt x="102" y="396"/>
                </a:lnTo>
                <a:lnTo>
                  <a:pt x="104" y="405"/>
                </a:lnTo>
                <a:lnTo>
                  <a:pt x="106" y="413"/>
                </a:lnTo>
                <a:lnTo>
                  <a:pt x="108" y="422"/>
                </a:lnTo>
                <a:lnTo>
                  <a:pt x="110" y="429"/>
                </a:lnTo>
                <a:lnTo>
                  <a:pt x="112" y="437"/>
                </a:lnTo>
                <a:lnTo>
                  <a:pt x="114" y="444"/>
                </a:lnTo>
                <a:lnTo>
                  <a:pt x="116" y="451"/>
                </a:lnTo>
                <a:lnTo>
                  <a:pt x="118" y="458"/>
                </a:lnTo>
                <a:lnTo>
                  <a:pt x="120" y="464"/>
                </a:lnTo>
                <a:lnTo>
                  <a:pt x="122" y="470"/>
                </a:lnTo>
                <a:lnTo>
                  <a:pt x="124" y="476"/>
                </a:lnTo>
                <a:lnTo>
                  <a:pt x="126" y="481"/>
                </a:lnTo>
                <a:lnTo>
                  <a:pt x="128" y="486"/>
                </a:lnTo>
                <a:lnTo>
                  <a:pt x="130" y="491"/>
                </a:lnTo>
                <a:lnTo>
                  <a:pt x="132" y="495"/>
                </a:lnTo>
                <a:lnTo>
                  <a:pt x="134" y="499"/>
                </a:lnTo>
                <a:lnTo>
                  <a:pt x="136" y="502"/>
                </a:lnTo>
                <a:lnTo>
                  <a:pt x="138" y="505"/>
                </a:lnTo>
                <a:lnTo>
                  <a:pt x="140" y="507"/>
                </a:lnTo>
                <a:lnTo>
                  <a:pt x="142" y="509"/>
                </a:lnTo>
                <a:lnTo>
                  <a:pt x="144" y="511"/>
                </a:lnTo>
                <a:lnTo>
                  <a:pt x="146" y="512"/>
                </a:lnTo>
                <a:lnTo>
                  <a:pt x="148" y="513"/>
                </a:lnTo>
                <a:lnTo>
                  <a:pt x="150" y="514"/>
                </a:lnTo>
                <a:lnTo>
                  <a:pt x="152" y="514"/>
                </a:lnTo>
                <a:lnTo>
                  <a:pt x="154" y="513"/>
                </a:lnTo>
                <a:lnTo>
                  <a:pt x="156" y="512"/>
                </a:lnTo>
                <a:lnTo>
                  <a:pt x="158" y="511"/>
                </a:lnTo>
                <a:lnTo>
                  <a:pt x="160" y="509"/>
                </a:lnTo>
                <a:lnTo>
                  <a:pt x="162" y="507"/>
                </a:lnTo>
                <a:lnTo>
                  <a:pt x="164" y="505"/>
                </a:lnTo>
                <a:lnTo>
                  <a:pt x="166" y="502"/>
                </a:lnTo>
                <a:lnTo>
                  <a:pt x="168" y="498"/>
                </a:lnTo>
                <a:lnTo>
                  <a:pt x="170" y="495"/>
                </a:lnTo>
                <a:lnTo>
                  <a:pt x="172" y="490"/>
                </a:lnTo>
                <a:lnTo>
                  <a:pt x="174" y="486"/>
                </a:lnTo>
                <a:lnTo>
                  <a:pt x="176" y="481"/>
                </a:lnTo>
                <a:lnTo>
                  <a:pt x="178" y="476"/>
                </a:lnTo>
                <a:lnTo>
                  <a:pt x="180" y="470"/>
                </a:lnTo>
                <a:lnTo>
                  <a:pt x="182" y="464"/>
                </a:lnTo>
                <a:lnTo>
                  <a:pt x="184" y="458"/>
                </a:lnTo>
                <a:lnTo>
                  <a:pt x="186" y="451"/>
                </a:lnTo>
                <a:lnTo>
                  <a:pt x="188" y="444"/>
                </a:lnTo>
                <a:lnTo>
                  <a:pt x="190" y="437"/>
                </a:lnTo>
                <a:lnTo>
                  <a:pt x="192" y="429"/>
                </a:lnTo>
                <a:lnTo>
                  <a:pt x="194" y="421"/>
                </a:lnTo>
                <a:lnTo>
                  <a:pt x="196" y="413"/>
                </a:lnTo>
                <a:lnTo>
                  <a:pt x="198" y="404"/>
                </a:lnTo>
                <a:lnTo>
                  <a:pt x="200" y="396"/>
                </a:lnTo>
                <a:lnTo>
                  <a:pt x="202" y="387"/>
                </a:lnTo>
                <a:lnTo>
                  <a:pt x="204" y="378"/>
                </a:lnTo>
                <a:lnTo>
                  <a:pt x="206" y="368"/>
                </a:lnTo>
                <a:lnTo>
                  <a:pt x="208" y="359"/>
                </a:lnTo>
                <a:lnTo>
                  <a:pt x="210" y="349"/>
                </a:lnTo>
                <a:lnTo>
                  <a:pt x="212" y="339"/>
                </a:lnTo>
                <a:lnTo>
                  <a:pt x="214" y="329"/>
                </a:lnTo>
                <a:lnTo>
                  <a:pt x="216" y="319"/>
                </a:lnTo>
                <a:lnTo>
                  <a:pt x="218" y="309"/>
                </a:lnTo>
                <a:lnTo>
                  <a:pt x="220" y="299"/>
                </a:lnTo>
                <a:lnTo>
                  <a:pt x="222" y="288"/>
                </a:lnTo>
                <a:lnTo>
                  <a:pt x="224" y="278"/>
                </a:lnTo>
                <a:lnTo>
                  <a:pt x="226" y="268"/>
                </a:lnTo>
                <a:lnTo>
                  <a:pt x="228" y="257"/>
                </a:lnTo>
                <a:lnTo>
                  <a:pt x="230" y="247"/>
                </a:lnTo>
                <a:lnTo>
                  <a:pt x="232" y="236"/>
                </a:lnTo>
                <a:lnTo>
                  <a:pt x="234" y="226"/>
                </a:lnTo>
                <a:lnTo>
                  <a:pt x="236" y="215"/>
                </a:lnTo>
                <a:lnTo>
                  <a:pt x="238" y="205"/>
                </a:lnTo>
                <a:lnTo>
                  <a:pt x="240" y="195"/>
                </a:lnTo>
                <a:lnTo>
                  <a:pt x="242" y="185"/>
                </a:lnTo>
                <a:lnTo>
                  <a:pt x="244" y="175"/>
                </a:lnTo>
                <a:lnTo>
                  <a:pt x="246" y="165"/>
                </a:lnTo>
                <a:lnTo>
                  <a:pt x="248" y="155"/>
                </a:lnTo>
                <a:lnTo>
                  <a:pt x="250" y="146"/>
                </a:lnTo>
                <a:lnTo>
                  <a:pt x="252" y="136"/>
                </a:lnTo>
                <a:lnTo>
                  <a:pt x="254" y="127"/>
                </a:lnTo>
                <a:lnTo>
                  <a:pt x="256" y="118"/>
                </a:lnTo>
                <a:lnTo>
                  <a:pt x="258" y="110"/>
                </a:lnTo>
                <a:lnTo>
                  <a:pt x="260" y="101"/>
                </a:lnTo>
                <a:lnTo>
                  <a:pt x="262" y="93"/>
                </a:lnTo>
                <a:lnTo>
                  <a:pt x="264" y="85"/>
                </a:lnTo>
                <a:lnTo>
                  <a:pt x="266" y="78"/>
                </a:lnTo>
                <a:lnTo>
                  <a:pt x="268" y="70"/>
                </a:lnTo>
                <a:lnTo>
                  <a:pt x="270" y="63"/>
                </a:lnTo>
                <a:lnTo>
                  <a:pt x="272" y="57"/>
                </a:lnTo>
                <a:lnTo>
                  <a:pt x="274" y="50"/>
                </a:lnTo>
                <a:lnTo>
                  <a:pt x="276" y="44"/>
                </a:lnTo>
                <a:lnTo>
                  <a:pt x="278" y="38"/>
                </a:lnTo>
                <a:lnTo>
                  <a:pt x="280" y="33"/>
                </a:lnTo>
                <a:lnTo>
                  <a:pt x="282" y="28"/>
                </a:lnTo>
                <a:lnTo>
                  <a:pt x="284" y="24"/>
                </a:lnTo>
                <a:lnTo>
                  <a:pt x="286" y="20"/>
                </a:lnTo>
                <a:lnTo>
                  <a:pt x="288" y="16"/>
                </a:lnTo>
                <a:lnTo>
                  <a:pt x="290" y="12"/>
                </a:lnTo>
                <a:lnTo>
                  <a:pt x="292" y="9"/>
                </a:lnTo>
                <a:lnTo>
                  <a:pt x="294" y="7"/>
                </a:lnTo>
                <a:lnTo>
                  <a:pt x="296" y="5"/>
                </a:lnTo>
                <a:lnTo>
                  <a:pt x="298" y="3"/>
                </a:lnTo>
                <a:lnTo>
                  <a:pt x="300" y="2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5"/>
                </a:lnTo>
                <a:lnTo>
                  <a:pt x="316" y="7"/>
                </a:lnTo>
                <a:lnTo>
                  <a:pt x="318" y="9"/>
                </a:lnTo>
                <a:lnTo>
                  <a:pt x="320" y="12"/>
                </a:lnTo>
                <a:lnTo>
                  <a:pt x="322" y="15"/>
                </a:lnTo>
                <a:lnTo>
                  <a:pt x="324" y="19"/>
                </a:lnTo>
                <a:lnTo>
                  <a:pt x="326" y="23"/>
                </a:lnTo>
                <a:lnTo>
                  <a:pt x="328" y="28"/>
                </a:lnTo>
                <a:lnTo>
                  <a:pt x="330" y="33"/>
                </a:lnTo>
                <a:lnTo>
                  <a:pt x="332" y="38"/>
                </a:lnTo>
                <a:lnTo>
                  <a:pt x="334" y="44"/>
                </a:lnTo>
                <a:lnTo>
                  <a:pt x="336" y="50"/>
                </a:lnTo>
                <a:lnTo>
                  <a:pt x="338" y="56"/>
                </a:lnTo>
                <a:lnTo>
                  <a:pt x="340" y="63"/>
                </a:lnTo>
                <a:lnTo>
                  <a:pt x="342" y="70"/>
                </a:lnTo>
                <a:lnTo>
                  <a:pt x="344" y="77"/>
                </a:lnTo>
                <a:lnTo>
                  <a:pt x="346" y="84"/>
                </a:lnTo>
                <a:lnTo>
                  <a:pt x="348" y="92"/>
                </a:lnTo>
                <a:lnTo>
                  <a:pt x="350" y="100"/>
                </a:lnTo>
                <a:lnTo>
                  <a:pt x="352" y="109"/>
                </a:lnTo>
                <a:lnTo>
                  <a:pt x="354" y="118"/>
                </a:lnTo>
                <a:lnTo>
                  <a:pt x="356" y="126"/>
                </a:lnTo>
                <a:lnTo>
                  <a:pt x="358" y="136"/>
                </a:lnTo>
                <a:lnTo>
                  <a:pt x="360" y="145"/>
                </a:lnTo>
                <a:lnTo>
                  <a:pt x="362" y="154"/>
                </a:lnTo>
                <a:lnTo>
                  <a:pt x="364" y="164"/>
                </a:lnTo>
                <a:lnTo>
                  <a:pt x="366" y="174"/>
                </a:lnTo>
                <a:lnTo>
                  <a:pt x="368" y="184"/>
                </a:lnTo>
                <a:lnTo>
                  <a:pt x="370" y="194"/>
                </a:lnTo>
                <a:lnTo>
                  <a:pt x="372" y="204"/>
                </a:lnTo>
                <a:lnTo>
                  <a:pt x="374" y="214"/>
                </a:lnTo>
                <a:lnTo>
                  <a:pt x="376" y="225"/>
                </a:lnTo>
                <a:lnTo>
                  <a:pt x="378" y="235"/>
                </a:lnTo>
                <a:lnTo>
                  <a:pt x="380" y="246"/>
                </a:lnTo>
                <a:lnTo>
                  <a:pt x="382" y="256"/>
                </a:lnTo>
                <a:lnTo>
                  <a:pt x="384" y="266"/>
                </a:lnTo>
                <a:lnTo>
                  <a:pt x="386" y="277"/>
                </a:lnTo>
                <a:lnTo>
                  <a:pt x="388" y="287"/>
                </a:lnTo>
                <a:lnTo>
                  <a:pt x="390" y="298"/>
                </a:lnTo>
                <a:lnTo>
                  <a:pt x="392" y="308"/>
                </a:lnTo>
                <a:lnTo>
                  <a:pt x="394" y="318"/>
                </a:lnTo>
                <a:lnTo>
                  <a:pt x="396" y="328"/>
                </a:lnTo>
                <a:lnTo>
                  <a:pt x="398" y="338"/>
                </a:lnTo>
                <a:lnTo>
                  <a:pt x="400" y="348"/>
                </a:lnTo>
                <a:lnTo>
                  <a:pt x="402" y="358"/>
                </a:lnTo>
                <a:lnTo>
                  <a:pt x="404" y="367"/>
                </a:lnTo>
                <a:lnTo>
                  <a:pt x="406" y="377"/>
                </a:lnTo>
                <a:lnTo>
                  <a:pt x="408" y="386"/>
                </a:lnTo>
                <a:lnTo>
                  <a:pt x="410" y="395"/>
                </a:lnTo>
                <a:lnTo>
                  <a:pt x="412" y="403"/>
                </a:lnTo>
                <a:lnTo>
                  <a:pt x="414" y="412"/>
                </a:lnTo>
                <a:lnTo>
                  <a:pt x="416" y="420"/>
                </a:lnTo>
                <a:lnTo>
                  <a:pt x="418" y="428"/>
                </a:lnTo>
                <a:lnTo>
                  <a:pt x="420" y="436"/>
                </a:lnTo>
                <a:lnTo>
                  <a:pt x="422" y="443"/>
                </a:lnTo>
                <a:lnTo>
                  <a:pt x="424" y="450"/>
                </a:lnTo>
                <a:lnTo>
                  <a:pt x="426" y="457"/>
                </a:lnTo>
                <a:lnTo>
                  <a:pt x="428" y="463"/>
                </a:lnTo>
                <a:lnTo>
                  <a:pt x="430" y="469"/>
                </a:lnTo>
                <a:lnTo>
                  <a:pt x="432" y="475"/>
                </a:lnTo>
                <a:lnTo>
                  <a:pt x="434" y="480"/>
                </a:lnTo>
                <a:lnTo>
                  <a:pt x="436" y="485"/>
                </a:lnTo>
                <a:lnTo>
                  <a:pt x="438" y="490"/>
                </a:lnTo>
                <a:lnTo>
                  <a:pt x="440" y="494"/>
                </a:lnTo>
                <a:lnTo>
                  <a:pt x="442" y="498"/>
                </a:lnTo>
                <a:lnTo>
                  <a:pt x="444" y="501"/>
                </a:lnTo>
                <a:lnTo>
                  <a:pt x="446" y="504"/>
                </a:lnTo>
                <a:lnTo>
                  <a:pt x="448" y="507"/>
                </a:lnTo>
                <a:lnTo>
                  <a:pt x="450" y="509"/>
                </a:lnTo>
                <a:lnTo>
                  <a:pt x="452" y="511"/>
                </a:lnTo>
                <a:lnTo>
                  <a:pt x="454" y="512"/>
                </a:lnTo>
                <a:lnTo>
                  <a:pt x="456" y="513"/>
                </a:lnTo>
                <a:lnTo>
                  <a:pt x="458" y="514"/>
                </a:lnTo>
                <a:lnTo>
                  <a:pt x="460" y="514"/>
                </a:lnTo>
                <a:lnTo>
                  <a:pt x="462" y="513"/>
                </a:lnTo>
                <a:lnTo>
                  <a:pt x="464" y="512"/>
                </a:lnTo>
                <a:lnTo>
                  <a:pt x="466" y="511"/>
                </a:lnTo>
                <a:lnTo>
                  <a:pt x="468" y="510"/>
                </a:lnTo>
                <a:lnTo>
                  <a:pt x="470" y="508"/>
                </a:lnTo>
                <a:lnTo>
                  <a:pt x="472" y="505"/>
                </a:lnTo>
                <a:lnTo>
                  <a:pt x="474" y="502"/>
                </a:lnTo>
                <a:lnTo>
                  <a:pt x="476" y="499"/>
                </a:lnTo>
                <a:lnTo>
                  <a:pt x="478" y="495"/>
                </a:lnTo>
                <a:lnTo>
                  <a:pt x="480" y="491"/>
                </a:lnTo>
                <a:lnTo>
                  <a:pt x="482" y="487"/>
                </a:lnTo>
                <a:lnTo>
                  <a:pt x="484" y="482"/>
                </a:lnTo>
                <a:lnTo>
                  <a:pt x="486" y="477"/>
                </a:lnTo>
                <a:lnTo>
                  <a:pt x="488" y="471"/>
                </a:lnTo>
                <a:lnTo>
                  <a:pt x="490" y="465"/>
                </a:lnTo>
                <a:lnTo>
                  <a:pt x="492" y="459"/>
                </a:lnTo>
                <a:lnTo>
                  <a:pt x="494" y="452"/>
                </a:lnTo>
                <a:lnTo>
                  <a:pt x="496" y="445"/>
                </a:lnTo>
                <a:lnTo>
                  <a:pt x="498" y="438"/>
                </a:lnTo>
                <a:lnTo>
                  <a:pt x="500" y="430"/>
                </a:lnTo>
                <a:lnTo>
                  <a:pt x="502" y="422"/>
                </a:lnTo>
                <a:lnTo>
                  <a:pt x="504" y="414"/>
                </a:lnTo>
                <a:lnTo>
                  <a:pt x="506" y="406"/>
                </a:lnTo>
                <a:lnTo>
                  <a:pt x="508" y="397"/>
                </a:lnTo>
                <a:lnTo>
                  <a:pt x="510" y="388"/>
                </a:lnTo>
                <a:lnTo>
                  <a:pt x="512" y="379"/>
                </a:lnTo>
                <a:lnTo>
                  <a:pt x="514" y="370"/>
                </a:lnTo>
                <a:lnTo>
                  <a:pt x="516" y="361"/>
                </a:lnTo>
                <a:lnTo>
                  <a:pt x="518" y="351"/>
                </a:lnTo>
                <a:lnTo>
                  <a:pt x="520" y="341"/>
                </a:lnTo>
                <a:lnTo>
                  <a:pt x="522" y="331"/>
                </a:lnTo>
                <a:lnTo>
                  <a:pt x="524" y="321"/>
                </a:lnTo>
                <a:lnTo>
                  <a:pt x="526" y="311"/>
                </a:lnTo>
                <a:lnTo>
                  <a:pt x="528" y="301"/>
                </a:lnTo>
                <a:lnTo>
                  <a:pt x="530" y="290"/>
                </a:lnTo>
                <a:lnTo>
                  <a:pt x="532" y="280"/>
                </a:lnTo>
                <a:lnTo>
                  <a:pt x="534" y="269"/>
                </a:lnTo>
                <a:lnTo>
                  <a:pt x="536" y="259"/>
                </a:lnTo>
                <a:lnTo>
                  <a:pt x="538" y="248"/>
                </a:lnTo>
                <a:lnTo>
                  <a:pt x="540" y="238"/>
                </a:lnTo>
                <a:lnTo>
                  <a:pt x="542" y="228"/>
                </a:lnTo>
                <a:lnTo>
                  <a:pt x="544" y="217"/>
                </a:lnTo>
                <a:lnTo>
                  <a:pt x="546" y="207"/>
                </a:lnTo>
                <a:lnTo>
                  <a:pt x="548" y="197"/>
                </a:lnTo>
                <a:lnTo>
                  <a:pt x="550" y="187"/>
                </a:lnTo>
                <a:lnTo>
                  <a:pt x="552" y="177"/>
                </a:lnTo>
                <a:lnTo>
                  <a:pt x="554" y="167"/>
                </a:lnTo>
                <a:lnTo>
                  <a:pt x="556" y="157"/>
                </a:lnTo>
                <a:lnTo>
                  <a:pt x="558" y="148"/>
                </a:lnTo>
                <a:lnTo>
                  <a:pt x="560" y="138"/>
                </a:lnTo>
                <a:lnTo>
                  <a:pt x="562" y="129"/>
                </a:lnTo>
                <a:lnTo>
                  <a:pt x="564" y="120"/>
                </a:lnTo>
                <a:lnTo>
                  <a:pt x="566" y="111"/>
                </a:lnTo>
                <a:lnTo>
                  <a:pt x="568" y="103"/>
                </a:lnTo>
                <a:lnTo>
                  <a:pt x="570" y="95"/>
                </a:lnTo>
                <a:lnTo>
                  <a:pt x="572" y="87"/>
                </a:lnTo>
                <a:lnTo>
                  <a:pt x="574" y="79"/>
                </a:lnTo>
                <a:lnTo>
                  <a:pt x="576" y="72"/>
                </a:lnTo>
                <a:lnTo>
                  <a:pt x="578" y="64"/>
                </a:lnTo>
                <a:lnTo>
                  <a:pt x="580" y="58"/>
                </a:lnTo>
                <a:lnTo>
                  <a:pt x="582" y="51"/>
                </a:lnTo>
                <a:lnTo>
                  <a:pt x="584" y="45"/>
                </a:lnTo>
                <a:lnTo>
                  <a:pt x="586" y="39"/>
                </a:lnTo>
                <a:lnTo>
                  <a:pt x="588" y="34"/>
                </a:lnTo>
                <a:lnTo>
                  <a:pt x="590" y="29"/>
                </a:lnTo>
                <a:lnTo>
                  <a:pt x="592" y="24"/>
                </a:lnTo>
                <a:lnTo>
                  <a:pt x="594" y="20"/>
                </a:lnTo>
                <a:lnTo>
                  <a:pt x="596" y="16"/>
                </a:lnTo>
                <a:lnTo>
                  <a:pt x="598" y="13"/>
                </a:lnTo>
                <a:lnTo>
                  <a:pt x="600" y="10"/>
                </a:lnTo>
                <a:lnTo>
                  <a:pt x="602" y="7"/>
                </a:lnTo>
                <a:lnTo>
                  <a:pt x="604" y="5"/>
                </a:lnTo>
                <a:lnTo>
                  <a:pt x="606" y="3"/>
                </a:lnTo>
                <a:lnTo>
                  <a:pt x="608" y="2"/>
                </a:lnTo>
                <a:lnTo>
                  <a:pt x="610" y="1"/>
                </a:lnTo>
                <a:lnTo>
                  <a:pt x="612" y="0"/>
                </a:lnTo>
                <a:lnTo>
                  <a:pt x="614" y="0"/>
                </a:lnTo>
                <a:lnTo>
                  <a:pt x="616" y="1"/>
                </a:lnTo>
                <a:lnTo>
                  <a:pt x="618" y="1"/>
                </a:lnTo>
                <a:lnTo>
                  <a:pt x="620" y="3"/>
                </a:lnTo>
                <a:lnTo>
                  <a:pt x="622" y="4"/>
                </a:lnTo>
                <a:lnTo>
                  <a:pt x="624" y="6"/>
                </a:lnTo>
                <a:lnTo>
                  <a:pt x="626" y="9"/>
                </a:lnTo>
                <a:lnTo>
                  <a:pt x="628" y="12"/>
                </a:lnTo>
                <a:lnTo>
                  <a:pt x="630" y="15"/>
                </a:lnTo>
                <a:lnTo>
                  <a:pt x="632" y="18"/>
                </a:lnTo>
                <a:lnTo>
                  <a:pt x="634" y="22"/>
                </a:lnTo>
                <a:lnTo>
                  <a:pt x="636" y="27"/>
                </a:lnTo>
                <a:lnTo>
                  <a:pt x="638" y="32"/>
                </a:lnTo>
                <a:lnTo>
                  <a:pt x="640" y="37"/>
                </a:lnTo>
                <a:lnTo>
                  <a:pt x="642" y="43"/>
                </a:lnTo>
                <a:lnTo>
                  <a:pt x="644" y="48"/>
                </a:lnTo>
                <a:lnTo>
                  <a:pt x="646" y="55"/>
                </a:lnTo>
                <a:lnTo>
                  <a:pt x="648" y="61"/>
                </a:lnTo>
                <a:lnTo>
                  <a:pt x="650" y="68"/>
                </a:lnTo>
                <a:lnTo>
                  <a:pt x="652" y="75"/>
                </a:lnTo>
                <a:lnTo>
                  <a:pt x="654" y="83"/>
                </a:lnTo>
                <a:lnTo>
                  <a:pt x="656" y="91"/>
                </a:lnTo>
                <a:lnTo>
                  <a:pt x="658" y="99"/>
                </a:lnTo>
                <a:lnTo>
                  <a:pt x="660" y="107"/>
                </a:lnTo>
                <a:lnTo>
                  <a:pt x="662" y="116"/>
                </a:lnTo>
                <a:lnTo>
                  <a:pt x="664" y="125"/>
                </a:lnTo>
                <a:lnTo>
                  <a:pt x="666" y="134"/>
                </a:lnTo>
                <a:lnTo>
                  <a:pt x="668" y="143"/>
                </a:lnTo>
                <a:lnTo>
                  <a:pt x="670" y="153"/>
                </a:lnTo>
                <a:lnTo>
                  <a:pt x="672" y="162"/>
                </a:lnTo>
                <a:lnTo>
                  <a:pt x="674" y="172"/>
                </a:lnTo>
                <a:lnTo>
                  <a:pt x="676" y="182"/>
                </a:lnTo>
                <a:lnTo>
                  <a:pt x="678" y="192"/>
                </a:lnTo>
                <a:lnTo>
                  <a:pt x="680" y="202"/>
                </a:lnTo>
                <a:lnTo>
                  <a:pt x="682" y="213"/>
                </a:lnTo>
                <a:lnTo>
                  <a:pt x="684" y="223"/>
                </a:lnTo>
                <a:lnTo>
                  <a:pt x="686" y="233"/>
                </a:lnTo>
                <a:lnTo>
                  <a:pt x="688" y="244"/>
                </a:lnTo>
                <a:lnTo>
                  <a:pt x="690" y="254"/>
                </a:lnTo>
                <a:lnTo>
                  <a:pt x="692" y="265"/>
                </a:lnTo>
                <a:lnTo>
                  <a:pt x="694" y="275"/>
                </a:lnTo>
                <a:lnTo>
                  <a:pt x="696" y="285"/>
                </a:lnTo>
                <a:lnTo>
                  <a:pt x="698" y="296"/>
                </a:lnTo>
                <a:lnTo>
                  <a:pt x="700" y="306"/>
                </a:lnTo>
                <a:lnTo>
                  <a:pt x="702" y="316"/>
                </a:lnTo>
                <a:lnTo>
                  <a:pt x="704" y="326"/>
                </a:lnTo>
                <a:lnTo>
                  <a:pt x="706" y="336"/>
                </a:lnTo>
                <a:lnTo>
                  <a:pt x="708" y="346"/>
                </a:lnTo>
                <a:lnTo>
                  <a:pt x="710" y="356"/>
                </a:lnTo>
                <a:lnTo>
                  <a:pt x="712" y="366"/>
                </a:lnTo>
                <a:lnTo>
                  <a:pt x="714" y="375"/>
                </a:lnTo>
                <a:lnTo>
                  <a:pt x="716" y="384"/>
                </a:lnTo>
                <a:lnTo>
                  <a:pt x="718" y="393"/>
                </a:lnTo>
                <a:lnTo>
                  <a:pt x="720" y="402"/>
                </a:lnTo>
                <a:lnTo>
                  <a:pt x="722" y="410"/>
                </a:lnTo>
                <a:lnTo>
                  <a:pt x="724" y="419"/>
                </a:lnTo>
                <a:lnTo>
                  <a:pt x="726" y="427"/>
                </a:lnTo>
                <a:lnTo>
                  <a:pt x="728" y="434"/>
                </a:lnTo>
                <a:lnTo>
                  <a:pt x="730" y="442"/>
                </a:lnTo>
                <a:lnTo>
                  <a:pt x="732" y="449"/>
                </a:lnTo>
                <a:lnTo>
                  <a:pt x="734" y="456"/>
                </a:lnTo>
                <a:lnTo>
                  <a:pt x="736" y="462"/>
                </a:lnTo>
                <a:lnTo>
                  <a:pt x="738" y="468"/>
                </a:lnTo>
                <a:lnTo>
                  <a:pt x="740" y="474"/>
                </a:lnTo>
                <a:lnTo>
                  <a:pt x="742" y="479"/>
                </a:lnTo>
                <a:lnTo>
                  <a:pt x="744" y="484"/>
                </a:lnTo>
                <a:lnTo>
                  <a:pt x="746" y="489"/>
                </a:lnTo>
                <a:lnTo>
                  <a:pt x="748" y="493"/>
                </a:lnTo>
                <a:lnTo>
                  <a:pt x="750" y="497"/>
                </a:lnTo>
                <a:lnTo>
                  <a:pt x="752" y="501"/>
                </a:lnTo>
                <a:lnTo>
                  <a:pt x="754" y="504"/>
                </a:lnTo>
                <a:lnTo>
                  <a:pt x="756" y="506"/>
                </a:lnTo>
                <a:lnTo>
                  <a:pt x="758" y="509"/>
                </a:lnTo>
                <a:lnTo>
                  <a:pt x="760" y="511"/>
                </a:lnTo>
                <a:lnTo>
                  <a:pt x="762" y="512"/>
                </a:lnTo>
                <a:lnTo>
                  <a:pt x="764" y="513"/>
                </a:lnTo>
                <a:lnTo>
                  <a:pt x="766" y="514"/>
                </a:lnTo>
                <a:lnTo>
                  <a:pt x="768" y="514"/>
                </a:lnTo>
                <a:lnTo>
                  <a:pt x="770" y="513"/>
                </a:lnTo>
                <a:lnTo>
                  <a:pt x="772" y="513"/>
                </a:lnTo>
                <a:lnTo>
                  <a:pt x="774" y="512"/>
                </a:lnTo>
                <a:lnTo>
                  <a:pt x="776" y="510"/>
                </a:lnTo>
                <a:lnTo>
                  <a:pt x="778" y="508"/>
                </a:lnTo>
                <a:lnTo>
                  <a:pt x="780" y="506"/>
                </a:lnTo>
                <a:lnTo>
                  <a:pt x="782" y="503"/>
                </a:lnTo>
                <a:lnTo>
                  <a:pt x="784" y="500"/>
                </a:lnTo>
                <a:lnTo>
                  <a:pt x="786" y="496"/>
                </a:lnTo>
                <a:lnTo>
                  <a:pt x="788" y="492"/>
                </a:lnTo>
                <a:lnTo>
                  <a:pt x="790" y="487"/>
                </a:lnTo>
                <a:lnTo>
                  <a:pt x="792" y="483"/>
                </a:lnTo>
                <a:lnTo>
                  <a:pt x="794" y="478"/>
                </a:lnTo>
                <a:lnTo>
                  <a:pt x="796" y="472"/>
                </a:lnTo>
                <a:lnTo>
                  <a:pt x="798" y="466"/>
                </a:lnTo>
                <a:lnTo>
                  <a:pt x="800" y="460"/>
                </a:lnTo>
                <a:lnTo>
                  <a:pt x="802" y="453"/>
                </a:lnTo>
                <a:lnTo>
                  <a:pt x="804" y="446"/>
                </a:lnTo>
                <a:lnTo>
                  <a:pt x="806" y="439"/>
                </a:lnTo>
                <a:lnTo>
                  <a:pt x="808" y="432"/>
                </a:lnTo>
                <a:lnTo>
                  <a:pt x="810" y="424"/>
                </a:lnTo>
                <a:lnTo>
                  <a:pt x="812" y="416"/>
                </a:lnTo>
                <a:lnTo>
                  <a:pt x="814" y="407"/>
                </a:lnTo>
                <a:lnTo>
                  <a:pt x="816" y="399"/>
                </a:lnTo>
                <a:lnTo>
                  <a:pt x="818" y="390"/>
                </a:lnTo>
                <a:lnTo>
                  <a:pt x="820" y="381"/>
                </a:lnTo>
                <a:lnTo>
                  <a:pt x="822" y="372"/>
                </a:lnTo>
                <a:lnTo>
                  <a:pt x="824" y="362"/>
                </a:lnTo>
                <a:lnTo>
                  <a:pt x="826" y="353"/>
                </a:lnTo>
                <a:lnTo>
                  <a:pt x="828" y="343"/>
                </a:lnTo>
                <a:lnTo>
                  <a:pt x="830" y="333"/>
                </a:lnTo>
                <a:lnTo>
                  <a:pt x="832" y="323"/>
                </a:lnTo>
                <a:lnTo>
                  <a:pt x="834" y="313"/>
                </a:lnTo>
                <a:lnTo>
                  <a:pt x="836" y="302"/>
                </a:lnTo>
                <a:lnTo>
                  <a:pt x="838" y="292"/>
                </a:lnTo>
                <a:lnTo>
                  <a:pt x="840" y="282"/>
                </a:lnTo>
                <a:lnTo>
                  <a:pt x="842" y="271"/>
                </a:lnTo>
                <a:lnTo>
                  <a:pt x="844" y="261"/>
                </a:lnTo>
                <a:lnTo>
                  <a:pt x="846" y="250"/>
                </a:lnTo>
                <a:lnTo>
                  <a:pt x="848" y="240"/>
                </a:lnTo>
                <a:lnTo>
                  <a:pt x="850" y="229"/>
                </a:lnTo>
                <a:lnTo>
                  <a:pt x="852" y="219"/>
                </a:lnTo>
                <a:lnTo>
                  <a:pt x="854" y="209"/>
                </a:lnTo>
                <a:lnTo>
                  <a:pt x="856" y="199"/>
                </a:lnTo>
                <a:lnTo>
                  <a:pt x="858" y="188"/>
                </a:lnTo>
                <a:lnTo>
                  <a:pt x="860" y="178"/>
                </a:lnTo>
                <a:lnTo>
                  <a:pt x="862" y="169"/>
                </a:lnTo>
                <a:lnTo>
                  <a:pt x="864" y="159"/>
                </a:lnTo>
                <a:lnTo>
                  <a:pt x="866" y="149"/>
                </a:lnTo>
                <a:lnTo>
                  <a:pt x="868" y="140"/>
                </a:lnTo>
                <a:lnTo>
                  <a:pt x="870" y="131"/>
                </a:lnTo>
                <a:lnTo>
                  <a:pt x="872" y="122"/>
                </a:lnTo>
                <a:lnTo>
                  <a:pt x="874" y="113"/>
                </a:lnTo>
                <a:lnTo>
                  <a:pt x="876" y="104"/>
                </a:lnTo>
                <a:lnTo>
                  <a:pt x="878" y="96"/>
                </a:lnTo>
                <a:lnTo>
                  <a:pt x="880" y="88"/>
                </a:lnTo>
                <a:lnTo>
                  <a:pt x="882" y="80"/>
                </a:lnTo>
                <a:lnTo>
                  <a:pt x="884" y="73"/>
                </a:lnTo>
                <a:lnTo>
                  <a:pt x="886" y="66"/>
                </a:lnTo>
                <a:lnTo>
                  <a:pt x="888" y="59"/>
                </a:lnTo>
                <a:lnTo>
                  <a:pt x="890" y="52"/>
                </a:lnTo>
                <a:lnTo>
                  <a:pt x="892" y="46"/>
                </a:lnTo>
                <a:lnTo>
                  <a:pt x="894" y="40"/>
                </a:lnTo>
                <a:lnTo>
                  <a:pt x="896" y="35"/>
                </a:lnTo>
                <a:lnTo>
                  <a:pt x="898" y="30"/>
                </a:lnTo>
                <a:lnTo>
                  <a:pt x="900" y="25"/>
                </a:lnTo>
                <a:lnTo>
                  <a:pt x="902" y="21"/>
                </a:lnTo>
                <a:lnTo>
                  <a:pt x="904" y="17"/>
                </a:lnTo>
                <a:lnTo>
                  <a:pt x="906" y="14"/>
                </a:lnTo>
                <a:lnTo>
                  <a:pt x="908" y="10"/>
                </a:lnTo>
                <a:lnTo>
                  <a:pt x="910" y="8"/>
                </a:lnTo>
                <a:lnTo>
                  <a:pt x="912" y="5"/>
                </a:lnTo>
                <a:lnTo>
                  <a:pt x="914" y="4"/>
                </a:lnTo>
                <a:lnTo>
                  <a:pt x="916" y="2"/>
                </a:lnTo>
                <a:lnTo>
                  <a:pt x="918" y="1"/>
                </a:lnTo>
                <a:lnTo>
                  <a:pt x="920" y="1"/>
                </a:lnTo>
                <a:lnTo>
                  <a:pt x="922" y="0"/>
                </a:lnTo>
                <a:lnTo>
                  <a:pt x="924" y="1"/>
                </a:lnTo>
                <a:lnTo>
                  <a:pt x="926" y="1"/>
                </a:lnTo>
                <a:lnTo>
                  <a:pt x="928" y="2"/>
                </a:lnTo>
                <a:lnTo>
                  <a:pt x="930" y="4"/>
                </a:lnTo>
                <a:lnTo>
                  <a:pt x="932" y="6"/>
                </a:lnTo>
                <a:lnTo>
                  <a:pt x="934" y="8"/>
                </a:lnTo>
                <a:lnTo>
                  <a:pt x="936" y="11"/>
                </a:lnTo>
                <a:lnTo>
                  <a:pt x="938" y="14"/>
                </a:lnTo>
                <a:lnTo>
                  <a:pt x="940" y="18"/>
                </a:lnTo>
                <a:lnTo>
                  <a:pt x="942" y="22"/>
                </a:lnTo>
                <a:lnTo>
                  <a:pt x="944" y="26"/>
                </a:lnTo>
                <a:lnTo>
                  <a:pt x="946" y="31"/>
                </a:lnTo>
                <a:lnTo>
                  <a:pt x="948" y="36"/>
                </a:lnTo>
                <a:lnTo>
                  <a:pt x="950" y="41"/>
                </a:lnTo>
                <a:lnTo>
                  <a:pt x="952" y="47"/>
                </a:lnTo>
                <a:lnTo>
                  <a:pt x="954" y="54"/>
                </a:lnTo>
                <a:lnTo>
                  <a:pt x="956" y="60"/>
                </a:lnTo>
                <a:lnTo>
                  <a:pt x="958" y="67"/>
                </a:lnTo>
                <a:lnTo>
                  <a:pt x="960" y="74"/>
                </a:lnTo>
                <a:lnTo>
                  <a:pt x="962" y="82"/>
                </a:lnTo>
                <a:lnTo>
                  <a:pt x="964" y="89"/>
                </a:lnTo>
                <a:lnTo>
                  <a:pt x="966" y="97"/>
                </a:lnTo>
                <a:lnTo>
                  <a:pt x="968" y="106"/>
                </a:lnTo>
                <a:lnTo>
                  <a:pt x="970" y="114"/>
                </a:lnTo>
                <a:lnTo>
                  <a:pt x="972" y="123"/>
                </a:lnTo>
                <a:lnTo>
                  <a:pt x="974" y="132"/>
                </a:lnTo>
                <a:lnTo>
                  <a:pt x="976" y="141"/>
                </a:lnTo>
                <a:lnTo>
                  <a:pt x="978" y="151"/>
                </a:lnTo>
                <a:lnTo>
                  <a:pt x="980" y="161"/>
                </a:lnTo>
                <a:lnTo>
                  <a:pt x="982" y="170"/>
                </a:lnTo>
                <a:lnTo>
                  <a:pt x="984" y="180"/>
                </a:lnTo>
                <a:lnTo>
                  <a:pt x="986" y="190"/>
                </a:lnTo>
                <a:lnTo>
                  <a:pt x="988" y="200"/>
                </a:lnTo>
                <a:lnTo>
                  <a:pt x="990" y="211"/>
                </a:lnTo>
                <a:lnTo>
                  <a:pt x="992" y="221"/>
                </a:lnTo>
                <a:lnTo>
                  <a:pt x="994" y="231"/>
                </a:lnTo>
                <a:lnTo>
                  <a:pt x="996" y="242"/>
                </a:lnTo>
                <a:lnTo>
                  <a:pt x="998" y="252"/>
                </a:lnTo>
                <a:lnTo>
                  <a:pt x="1000" y="263"/>
                </a:lnTo>
                <a:lnTo>
                  <a:pt x="1002" y="273"/>
                </a:lnTo>
                <a:lnTo>
                  <a:pt x="1004" y="284"/>
                </a:lnTo>
                <a:lnTo>
                  <a:pt x="1006" y="294"/>
                </a:lnTo>
                <a:lnTo>
                  <a:pt x="1008" y="304"/>
                </a:lnTo>
                <a:lnTo>
                  <a:pt x="1010" y="315"/>
                </a:lnTo>
                <a:lnTo>
                  <a:pt x="1012" y="325"/>
                </a:lnTo>
                <a:lnTo>
                  <a:pt x="1014" y="335"/>
                </a:lnTo>
                <a:lnTo>
                  <a:pt x="1016" y="345"/>
                </a:lnTo>
                <a:lnTo>
                  <a:pt x="1018" y="354"/>
                </a:lnTo>
                <a:lnTo>
                  <a:pt x="1020" y="364"/>
                </a:lnTo>
                <a:lnTo>
                  <a:pt x="1022" y="373"/>
                </a:lnTo>
                <a:lnTo>
                  <a:pt x="1024" y="383"/>
                </a:lnTo>
                <a:lnTo>
                  <a:pt x="1026" y="392"/>
                </a:lnTo>
                <a:lnTo>
                  <a:pt x="1028" y="400"/>
                </a:lnTo>
                <a:lnTo>
                  <a:pt x="1030" y="409"/>
                </a:lnTo>
                <a:lnTo>
                  <a:pt x="1032" y="417"/>
                </a:lnTo>
                <a:lnTo>
                  <a:pt x="1034" y="425"/>
                </a:lnTo>
                <a:lnTo>
                  <a:pt x="1036" y="433"/>
                </a:lnTo>
                <a:lnTo>
                  <a:pt x="1038" y="440"/>
                </a:lnTo>
                <a:lnTo>
                  <a:pt x="1040" y="448"/>
                </a:lnTo>
                <a:lnTo>
                  <a:pt x="1042" y="454"/>
                </a:lnTo>
                <a:lnTo>
                  <a:pt x="1044" y="461"/>
                </a:lnTo>
                <a:lnTo>
                  <a:pt x="1046" y="467"/>
                </a:lnTo>
                <a:lnTo>
                  <a:pt x="1048" y="473"/>
                </a:lnTo>
                <a:lnTo>
                  <a:pt x="1050" y="478"/>
                </a:lnTo>
                <a:lnTo>
                  <a:pt x="1052" y="484"/>
                </a:lnTo>
                <a:lnTo>
                  <a:pt x="1054" y="488"/>
                </a:lnTo>
                <a:lnTo>
                  <a:pt x="1056" y="493"/>
                </a:lnTo>
                <a:lnTo>
                  <a:pt x="1058" y="497"/>
                </a:lnTo>
                <a:lnTo>
                  <a:pt x="1060" y="500"/>
                </a:lnTo>
                <a:lnTo>
                  <a:pt x="1062" y="503"/>
                </a:lnTo>
                <a:lnTo>
                  <a:pt x="1064" y="506"/>
                </a:lnTo>
                <a:lnTo>
                  <a:pt x="1066" y="508"/>
                </a:lnTo>
                <a:lnTo>
                  <a:pt x="1068" y="510"/>
                </a:lnTo>
                <a:lnTo>
                  <a:pt x="1070" y="512"/>
                </a:lnTo>
                <a:lnTo>
                  <a:pt x="1072" y="513"/>
                </a:lnTo>
                <a:lnTo>
                  <a:pt x="1074" y="513"/>
                </a:lnTo>
                <a:lnTo>
                  <a:pt x="1076" y="514"/>
                </a:lnTo>
                <a:lnTo>
                  <a:pt x="1078" y="513"/>
                </a:lnTo>
                <a:lnTo>
                  <a:pt x="1080" y="513"/>
                </a:lnTo>
                <a:lnTo>
                  <a:pt x="1082" y="512"/>
                </a:lnTo>
                <a:lnTo>
                  <a:pt x="1084" y="510"/>
                </a:lnTo>
                <a:lnTo>
                  <a:pt x="1086" y="508"/>
                </a:lnTo>
                <a:lnTo>
                  <a:pt x="1088" y="506"/>
                </a:lnTo>
                <a:lnTo>
                  <a:pt x="1090" y="503"/>
                </a:lnTo>
                <a:lnTo>
                  <a:pt x="1092" y="500"/>
                </a:lnTo>
                <a:lnTo>
                  <a:pt x="1094" y="497"/>
                </a:lnTo>
                <a:lnTo>
                  <a:pt x="1096" y="493"/>
                </a:lnTo>
                <a:lnTo>
                  <a:pt x="1098" y="488"/>
                </a:lnTo>
                <a:lnTo>
                  <a:pt x="1100" y="484"/>
                </a:lnTo>
                <a:lnTo>
                  <a:pt x="1102" y="478"/>
                </a:lnTo>
                <a:lnTo>
                  <a:pt x="1104" y="473"/>
                </a:lnTo>
                <a:lnTo>
                  <a:pt x="1106" y="467"/>
                </a:lnTo>
                <a:lnTo>
                  <a:pt x="1108" y="461"/>
                </a:lnTo>
                <a:lnTo>
                  <a:pt x="1110" y="454"/>
                </a:lnTo>
                <a:lnTo>
                  <a:pt x="1112" y="448"/>
                </a:lnTo>
                <a:lnTo>
                  <a:pt x="1114" y="440"/>
                </a:lnTo>
                <a:lnTo>
                  <a:pt x="1116" y="433"/>
                </a:lnTo>
                <a:lnTo>
                  <a:pt x="1118" y="425"/>
                </a:lnTo>
                <a:lnTo>
                  <a:pt x="1120" y="417"/>
                </a:lnTo>
                <a:lnTo>
                  <a:pt x="1122" y="409"/>
                </a:lnTo>
                <a:lnTo>
                  <a:pt x="1124" y="400"/>
                </a:lnTo>
                <a:lnTo>
                  <a:pt x="1126" y="392"/>
                </a:lnTo>
                <a:lnTo>
                  <a:pt x="1128" y="383"/>
                </a:lnTo>
                <a:lnTo>
                  <a:pt x="1130" y="373"/>
                </a:lnTo>
                <a:lnTo>
                  <a:pt x="1132" y="364"/>
                </a:lnTo>
                <a:lnTo>
                  <a:pt x="1134" y="354"/>
                </a:lnTo>
                <a:lnTo>
                  <a:pt x="1136" y="345"/>
                </a:lnTo>
                <a:lnTo>
                  <a:pt x="1138" y="335"/>
                </a:lnTo>
                <a:lnTo>
                  <a:pt x="1140" y="325"/>
                </a:lnTo>
                <a:lnTo>
                  <a:pt x="1142" y="315"/>
                </a:lnTo>
                <a:lnTo>
                  <a:pt x="1144" y="304"/>
                </a:lnTo>
                <a:lnTo>
                  <a:pt x="1146" y="294"/>
                </a:lnTo>
                <a:lnTo>
                  <a:pt x="1148" y="284"/>
                </a:lnTo>
                <a:lnTo>
                  <a:pt x="1150" y="273"/>
                </a:lnTo>
                <a:lnTo>
                  <a:pt x="1152" y="263"/>
                </a:lnTo>
                <a:lnTo>
                  <a:pt x="1154" y="252"/>
                </a:lnTo>
                <a:lnTo>
                  <a:pt x="1156" y="242"/>
                </a:lnTo>
                <a:lnTo>
                  <a:pt x="1158" y="231"/>
                </a:lnTo>
                <a:lnTo>
                  <a:pt x="1160" y="221"/>
                </a:lnTo>
                <a:lnTo>
                  <a:pt x="1162" y="211"/>
                </a:lnTo>
                <a:lnTo>
                  <a:pt x="1164" y="200"/>
                </a:lnTo>
                <a:lnTo>
                  <a:pt x="1166" y="190"/>
                </a:lnTo>
                <a:lnTo>
                  <a:pt x="1168" y="180"/>
                </a:lnTo>
                <a:lnTo>
                  <a:pt x="1170" y="170"/>
                </a:lnTo>
                <a:lnTo>
                  <a:pt x="1172" y="161"/>
                </a:lnTo>
                <a:lnTo>
                  <a:pt x="1174" y="151"/>
                </a:lnTo>
                <a:lnTo>
                  <a:pt x="1176" y="141"/>
                </a:lnTo>
                <a:lnTo>
                  <a:pt x="1178" y="132"/>
                </a:lnTo>
                <a:lnTo>
                  <a:pt x="1180" y="123"/>
                </a:lnTo>
                <a:lnTo>
                  <a:pt x="1182" y="114"/>
                </a:lnTo>
                <a:lnTo>
                  <a:pt x="1184" y="106"/>
                </a:lnTo>
                <a:lnTo>
                  <a:pt x="1186" y="97"/>
                </a:lnTo>
                <a:lnTo>
                  <a:pt x="1188" y="89"/>
                </a:lnTo>
                <a:lnTo>
                  <a:pt x="1190" y="82"/>
                </a:lnTo>
                <a:lnTo>
                  <a:pt x="1192" y="74"/>
                </a:lnTo>
                <a:lnTo>
                  <a:pt x="1194" y="67"/>
                </a:lnTo>
                <a:lnTo>
                  <a:pt x="1196" y="60"/>
                </a:lnTo>
                <a:lnTo>
                  <a:pt x="1198" y="54"/>
                </a:lnTo>
                <a:lnTo>
                  <a:pt x="1200" y="47"/>
                </a:lnTo>
                <a:lnTo>
                  <a:pt x="1202" y="41"/>
                </a:lnTo>
                <a:lnTo>
                  <a:pt x="1204" y="36"/>
                </a:lnTo>
                <a:lnTo>
                  <a:pt x="1206" y="31"/>
                </a:lnTo>
                <a:lnTo>
                  <a:pt x="1208" y="26"/>
                </a:lnTo>
                <a:lnTo>
                  <a:pt x="1210" y="22"/>
                </a:lnTo>
                <a:lnTo>
                  <a:pt x="1212" y="18"/>
                </a:lnTo>
                <a:lnTo>
                  <a:pt x="1214" y="14"/>
                </a:lnTo>
                <a:lnTo>
                  <a:pt x="1216" y="11"/>
                </a:lnTo>
                <a:lnTo>
                  <a:pt x="1218" y="8"/>
                </a:lnTo>
                <a:lnTo>
                  <a:pt x="1220" y="6"/>
                </a:lnTo>
                <a:lnTo>
                  <a:pt x="1222" y="4"/>
                </a:lnTo>
                <a:lnTo>
                  <a:pt x="1224" y="2"/>
                </a:lnTo>
                <a:lnTo>
                  <a:pt x="1226" y="1"/>
                </a:lnTo>
                <a:lnTo>
                  <a:pt x="1227" y="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0B921F0C-76EF-42EC-91C1-D67A59068B56}"/>
              </a:ext>
            </a:extLst>
          </p:cNvPr>
          <p:cNvSpPr/>
          <p:nvPr/>
        </p:nvSpPr>
        <p:spPr>
          <a:xfrm>
            <a:off x="-14288" y="4683125"/>
            <a:ext cx="969963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4D4F594C-273F-429E-AA0D-3DA613489289}"/>
              </a:ext>
            </a:extLst>
          </p:cNvPr>
          <p:cNvSpPr/>
          <p:nvPr/>
        </p:nvSpPr>
        <p:spPr>
          <a:xfrm>
            <a:off x="7550150" y="1762125"/>
            <a:ext cx="1593850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/>
          </a:p>
        </p:txBody>
      </p:sp>
      <p:sp>
        <p:nvSpPr>
          <p:cNvPr id="167" name="Left Arrow 166">
            <a:extLst>
              <a:ext uri="{FF2B5EF4-FFF2-40B4-BE49-F238E27FC236}">
                <a16:creationId xmlns:a16="http://schemas.microsoft.com/office/drawing/2014/main" id="{145827F0-5656-452C-B2A3-A8C7E2E95963}"/>
              </a:ext>
            </a:extLst>
          </p:cNvPr>
          <p:cNvSpPr/>
          <p:nvPr/>
        </p:nvSpPr>
        <p:spPr>
          <a:xfrm>
            <a:off x="7683500" y="1965325"/>
            <a:ext cx="1104900" cy="4635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6" name="Group 169">
            <a:extLst>
              <a:ext uri="{FF2B5EF4-FFF2-40B4-BE49-F238E27FC236}">
                <a16:creationId xmlns:a16="http://schemas.microsoft.com/office/drawing/2014/main" id="{A146E125-1C41-432B-B301-B21B0EFF1584}"/>
              </a:ext>
            </a:extLst>
          </p:cNvPr>
          <p:cNvGrpSpPr>
            <a:grpSpLocks/>
          </p:cNvGrpSpPr>
          <p:nvPr/>
        </p:nvGrpSpPr>
        <p:grpSpPr bwMode="auto">
          <a:xfrm>
            <a:off x="7778750" y="2360613"/>
            <a:ext cx="1365250" cy="1409700"/>
            <a:chOff x="8065827" y="4490115"/>
            <a:chExt cx="1364776" cy="1408589"/>
          </a:xfrm>
        </p:grpSpPr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459522CC-5942-44B7-AE03-49CC77095ACC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98506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sz="2000" b="1" dirty="0">
                  <a:latin typeface="+mj-lt"/>
                  <a:cs typeface="+mn-cs"/>
                </a:rPr>
                <a:t>Quarter </a:t>
              </a:r>
            </a:p>
            <a:p>
              <a:pPr eaLnBrk="1" hangingPunct="1">
                <a:defRPr/>
              </a:pPr>
              <a:r>
                <a:rPr lang="en-CA" sz="2000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31" name="Object 7">
              <a:extLst>
                <a:ext uri="{FF2B5EF4-FFF2-40B4-BE49-F238E27FC236}">
                  <a16:creationId xmlns:a16="http://schemas.microsoft.com/office/drawing/2014/main" id="{23B7125E-C004-46A2-BF60-A67A39FDC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7804" y="5159512"/>
            <a:ext cx="399911" cy="739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957" imgH="304536" progId="Equation.DSMT4">
                    <p:embed/>
                  </p:oleObj>
                </mc:Choice>
                <mc:Fallback>
                  <p:oleObj name="Equation" r:id="rId8" imgW="164957" imgH="304536" progId="Equation.DSMT4">
                    <p:embed/>
                    <p:pic>
                      <p:nvPicPr>
                        <p:cNvPr id="25631" name="Object 7">
                          <a:extLst>
                            <a:ext uri="{FF2B5EF4-FFF2-40B4-BE49-F238E27FC236}">
                              <a16:creationId xmlns:a16="http://schemas.microsoft.com/office/drawing/2014/main" id="{23B7125E-C004-46A2-BF60-A67A39FDC5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7804" y="5159512"/>
                          <a:ext cx="399911" cy="739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Left Arrow 170">
            <a:extLst>
              <a:ext uri="{FF2B5EF4-FFF2-40B4-BE49-F238E27FC236}">
                <a16:creationId xmlns:a16="http://schemas.microsoft.com/office/drawing/2014/main" id="{716DDA81-C134-4ABC-BDEA-EB76E21A3B12}"/>
              </a:ext>
            </a:extLst>
          </p:cNvPr>
          <p:cNvSpPr/>
          <p:nvPr/>
        </p:nvSpPr>
        <p:spPr>
          <a:xfrm flipH="1">
            <a:off x="7683500" y="1966913"/>
            <a:ext cx="1104900" cy="4651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7" name="Group 171">
            <a:extLst>
              <a:ext uri="{FF2B5EF4-FFF2-40B4-BE49-F238E27FC236}">
                <a16:creationId xmlns:a16="http://schemas.microsoft.com/office/drawing/2014/main" id="{EC6DEEFA-6287-4093-984C-87869DD52655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2390775"/>
            <a:ext cx="1582737" cy="1339850"/>
            <a:chOff x="8065827" y="4490115"/>
            <a:chExt cx="1364776" cy="1340563"/>
          </a:xfrm>
        </p:grpSpPr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106CFD86-A932-42D2-8478-DB16A57C6489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12007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3 Quarters </a:t>
              </a:r>
            </a:p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29" name="Object 163">
              <a:extLst>
                <a:ext uri="{FF2B5EF4-FFF2-40B4-BE49-F238E27FC236}">
                  <a16:creationId xmlns:a16="http://schemas.microsoft.com/office/drawing/2014/main" id="{E2B7BC3E-4B7B-4DB1-9214-08BE8566E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4640" y="5090679"/>
            <a:ext cx="522913" cy="739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713" imgH="304536" progId="Equation.DSMT4">
                    <p:embed/>
                  </p:oleObj>
                </mc:Choice>
                <mc:Fallback>
                  <p:oleObj name="Equation" r:id="rId10" imgW="215713" imgH="304536" progId="Equation.DSMT4">
                    <p:embed/>
                    <p:pic>
                      <p:nvPicPr>
                        <p:cNvPr id="25629" name="Object 163">
                          <a:extLst>
                            <a:ext uri="{FF2B5EF4-FFF2-40B4-BE49-F238E27FC236}">
                              <a16:creationId xmlns:a16="http://schemas.microsoft.com/office/drawing/2014/main" id="{E2B7BC3E-4B7B-4DB1-9214-08BE8566EB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4640" y="5090679"/>
                          <a:ext cx="522913" cy="739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" name="Object 167">
            <a:extLst>
              <a:ext uri="{FF2B5EF4-FFF2-40B4-BE49-F238E27FC236}">
                <a16:creationId xmlns:a16="http://schemas.microsoft.com/office/drawing/2014/main" id="{B276D727-ED3E-422C-A0F0-2273CD120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2176463"/>
          <a:ext cx="27320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200" imgH="342900" progId="Equation.DSMT4">
                  <p:embed/>
                </p:oleObj>
              </mc:Choice>
              <mc:Fallback>
                <p:oleObj name="Equation" r:id="rId12" imgW="1346200" imgH="342900" progId="Equation.DSMT4">
                  <p:embed/>
                  <p:pic>
                    <p:nvPicPr>
                      <p:cNvPr id="189" name="Object 167">
                        <a:extLst>
                          <a:ext uri="{FF2B5EF4-FFF2-40B4-BE49-F238E27FC236}">
                            <a16:creationId xmlns:a16="http://schemas.microsoft.com/office/drawing/2014/main" id="{B276D727-ED3E-422C-A0F0-2273CD120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176463"/>
                        <a:ext cx="2732087" cy="696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3">
            <a:extLst>
              <a:ext uri="{FF2B5EF4-FFF2-40B4-BE49-F238E27FC236}">
                <a16:creationId xmlns:a16="http://schemas.microsoft.com/office/drawing/2014/main" id="{3700E9EB-0E9C-4D39-91F1-D129219BF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2143125"/>
          <a:ext cx="27320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200" imgH="342900" progId="Equation.DSMT4">
                  <p:embed/>
                </p:oleObj>
              </mc:Choice>
              <mc:Fallback>
                <p:oleObj name="Equation" r:id="rId14" imgW="1346200" imgH="342900" progId="Equation.DSMT4">
                  <p:embed/>
                  <p:pic>
                    <p:nvPicPr>
                      <p:cNvPr id="190" name="Object 3">
                        <a:extLst>
                          <a:ext uri="{FF2B5EF4-FFF2-40B4-BE49-F238E27FC236}">
                            <a16:creationId xmlns:a16="http://schemas.microsoft.com/office/drawing/2014/main" id="{3700E9EB-0E9C-4D39-91F1-D129219BF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143125"/>
                        <a:ext cx="2732088" cy="6953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4">
            <a:extLst>
              <a:ext uri="{FF2B5EF4-FFF2-40B4-BE49-F238E27FC236}">
                <a16:creationId xmlns:a16="http://schemas.microsoft.com/office/drawing/2014/main" id="{0C285AB3-656E-49A2-9871-016F0F94E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5062538"/>
          <a:ext cx="2733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200" imgH="342900" progId="Equation.DSMT4">
                  <p:embed/>
                </p:oleObj>
              </mc:Choice>
              <mc:Fallback>
                <p:oleObj name="Equation" r:id="rId16" imgW="1346200" imgH="342900" progId="Equation.DSMT4">
                  <p:embed/>
                  <p:pic>
                    <p:nvPicPr>
                      <p:cNvPr id="191" name="Object 4">
                        <a:extLst>
                          <a:ext uri="{FF2B5EF4-FFF2-40B4-BE49-F238E27FC236}">
                            <a16:creationId xmlns:a16="http://schemas.microsoft.com/office/drawing/2014/main" id="{0C285AB3-656E-49A2-9871-016F0F94E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062538"/>
                        <a:ext cx="2733675" cy="696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5">
            <a:extLst>
              <a:ext uri="{FF2B5EF4-FFF2-40B4-BE49-F238E27FC236}">
                <a16:creationId xmlns:a16="http://schemas.microsoft.com/office/drawing/2014/main" id="{96B6BA8B-B48C-46E2-B8A6-639E7A3BB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5062538"/>
          <a:ext cx="27320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200" imgH="342900" progId="Equation.DSMT4">
                  <p:embed/>
                </p:oleObj>
              </mc:Choice>
              <mc:Fallback>
                <p:oleObj name="Equation" r:id="rId18" imgW="1346200" imgH="342900" progId="Equation.DSMT4">
                  <p:embed/>
                  <p:pic>
                    <p:nvPicPr>
                      <p:cNvPr id="192" name="Object 5">
                        <a:extLst>
                          <a:ext uri="{FF2B5EF4-FFF2-40B4-BE49-F238E27FC236}">
                            <a16:creationId xmlns:a16="http://schemas.microsoft.com/office/drawing/2014/main" id="{96B6BA8B-B48C-46E2-B8A6-639E7A3BB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5062538"/>
                        <a:ext cx="2732087" cy="696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5">
            <a:extLst>
              <a:ext uri="{FF2B5EF4-FFF2-40B4-BE49-F238E27FC236}">
                <a16:creationId xmlns:a16="http://schemas.microsoft.com/office/drawing/2014/main" id="{259F231F-0177-400D-A0AE-1C80E8930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341 0.00209 " pathEditMode="relative" ptsTypes="AA">
                                      <p:cBhvr>
                                        <p:cTn id="36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2986 -0.00208 " pathEditMode="relative" ptsTypes="AA">
                                      <p:cBhvr>
                                        <p:cTn id="68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3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323 0.00185 " pathEditMode="relative" ptsTypes="AA">
                                      <p:cBhvr>
                                        <p:cTn id="102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7.58557E-7 L -0.1283 -7.58557E-7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 animBg="1"/>
      <p:bldP spid="183" grpId="0" animBg="1"/>
      <p:bldP spid="178" grpId="0" animBg="1"/>
      <p:bldP spid="178" grpId="1" animBg="1"/>
      <p:bldP spid="178" grpId="2" animBg="1"/>
      <p:bldP spid="184" grpId="0" animBg="1"/>
      <p:bldP spid="184" grpId="1" animBg="1"/>
      <p:bldP spid="182" grpId="0" animBg="1"/>
      <p:bldP spid="166" grpId="0" animBg="1"/>
      <p:bldP spid="167" grpId="0" animBg="1"/>
      <p:bldP spid="167" grpId="1" animBg="1"/>
      <p:bldP spid="167" grpId="2" animBg="1"/>
      <p:bldP spid="171" grpId="0" animBg="1"/>
      <p:bldP spid="171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1"/>
  <p:tag name="ISPRING_ULTRA_SCORM_DURATION" val="3600"/>
  <p:tag name="GENSWF_MOVIE_ONCLICK_URL" val="http://"/>
  <p:tag name="GENSWF_MOVIE_PRESENTATION_END_URL" val="http://www.bcmath.ca/onlinelessons.html"/>
  <p:tag name="ISPRING_ULTRA_SCORM_COURSE_ID" val="0D7BAA83-A5F6-4FEF-AD4B-6BB02623D3A5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e33f6a4172d9dbe479a6dd3a7e85b97545aba"/>
  <p:tag name="ISPRING_PLAYERS_CUSTOMIZATION_2" val="UEsDBBQAAgAIADRkPF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NGQ8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NGQ8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DRkPF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NGQ8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DRkPFGOc/b6agAAAOUAAAAaAAAAbm9uZS9odG1sX3NraW5fc2V0dGluZ3MuanOr5lIAAqUcJQUrhWowG8xPKi0pyc/TS87PK0nNK9HLyy/KTQSrUVJ2AwMlHZyK88tSiwgoTUtMTkUx1NTIwskFp0qEiSZO5i7OlsjqChLTU/WSEpOz04vyS/NSIMqcXV0MXYyVwKpquWoBUEsDBBQAAgAIADRkPFG8fTX3SgAAAEkAAAAXAAAAbm9uZS9sb2NhbF9zZXR0aW5ncy54bWyzsa/IzVEoSy0qzszPs1Uy1DNQUkjNS85PycxLt1UKDXHTtVBSKC5JzEtJzMnPS7VVystXUrC347LJyU9OzAlOLSkBKizWt+MCAFBLAwQUAAIACAA3ZDx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N2Q8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3ZDx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N2Q8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3ZDx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N2Q8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SCORM_PASSING_SCORE" val="73.000000"/>
  <p:tag name="ISPRING_CURRENT_PLAYER_ID" val="universal-no-video"/>
  <p:tag name="ISPRING_FIRST_PUBLISH" val="1"/>
  <p:tag name="ISPRING_ULTRA_SCORM_COURCE_TITLE" val="M12H Sect 4a Review Graphing y=sinx and y=cosx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Math 12 Hon&quot;]]"/>
  <p:tag name="ISPRING_PRESENTATION_TITLE" val="M12H Sect 4a Review Graphing y=sinx and y=cosx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FD28E1C-36F7-469E-BB4A-CDF146596C88}:26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7FC090-9EC2-4935-9308-A211283CCB77}:25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615DC46-50C2-4CBB-9866-0DDB8D9B6513}:26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29F9372-E8F0-4460-935D-93B6CDD5511D}:26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0CE92DC-8726-42F8-A7BC-E280F6EFAF09}:27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C129DB9-B777-41A6-AD29-F30AA525B991}:27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3D1BB09-9573-48D0-BF17-89CC1743E156}:2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476CA82-BB38-4CA5-B21A-9D166ABAA4FC}:25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54748BD-9C48-466E-A132-2E6CECA13B70}:25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6111044-7C91-410E-8D1E-8AF3839081FA}:26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C621EE6-E836-48C6-8596-FBD5DE14EB85}:2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638261A-86A8-443F-A584-EF815941A597}:26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CCECA6-3FBF-44A6-8549-D80E633978B8}:2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899CCEE-7CD3-4FD9-BC6B-24FA1600DC1E}:26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9A48B93-9A5E-4D46-9512-3548EE98B53B}:26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B5CBD8F-AE0E-47FE-BB46-7EA88B87090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84EDE0-8B8F-400F-A184-2CE509DF648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7F29226-2148-4F3C-83FC-3960B62E66FD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80</TotalTime>
  <Words>1050</Words>
  <Application>Microsoft Office PowerPoint</Application>
  <PresentationFormat>On-screen Show (4:3)</PresentationFormat>
  <Paragraphs>272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entury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Review Sect 4A Graphs of Sine and Cosine Functions</vt:lpstr>
      <vt:lpstr>Review:</vt:lpstr>
      <vt:lpstr>Reading Radians with PIE</vt:lpstr>
      <vt:lpstr>PowerPoint Presentation</vt:lpstr>
      <vt:lpstr>II) Trigonometric and Periodic Functions:</vt:lpstr>
      <vt:lpstr>Graphing the Sine Function</vt:lpstr>
      <vt:lpstr>Graphing the Cosine Function</vt:lpstr>
      <vt:lpstr>Challenge: Which of the following equations is equal to </vt:lpstr>
      <vt:lpstr>PowerPoint Presentation</vt:lpstr>
      <vt:lpstr>Co-terminal Angles on Graph:</vt:lpstr>
      <vt:lpstr>Review: Graphing the Tangent function</vt:lpstr>
      <vt:lpstr>Review: What is the Tangent Function?</vt:lpstr>
      <vt:lpstr>I) Properties of the Tangent Function:</vt:lpstr>
      <vt:lpstr>Identities with Phase Shifts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 4a Review Graphing y=sinx and y=cosx</dc:title>
  <dc:creator>Danny Young</dc:creator>
  <cp:lastModifiedBy>Danny Young</cp:lastModifiedBy>
  <cp:revision>78</cp:revision>
  <dcterms:created xsi:type="dcterms:W3CDTF">2008-10-16T06:11:13Z</dcterms:created>
  <dcterms:modified xsi:type="dcterms:W3CDTF">2024-06-03T03:1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